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6" r:id="rId5"/>
  </p:sldMasterIdLst>
  <p:notesMasterIdLst>
    <p:notesMasterId r:id="rId7"/>
  </p:notesMasterIdLst>
  <p:sldIdLst>
    <p:sldId id="367" r:id="rId6"/>
    <p:sldId id="460" r:id="rId8"/>
    <p:sldId id="549" r:id="rId9"/>
    <p:sldId id="521" r:id="rId10"/>
    <p:sldId id="550" r:id="rId11"/>
    <p:sldId id="551" r:id="rId12"/>
    <p:sldId id="524" r:id="rId13"/>
    <p:sldId id="552" r:id="rId14"/>
    <p:sldId id="553" r:id="rId15"/>
    <p:sldId id="583" r:id="rId16"/>
    <p:sldId id="554" r:id="rId17"/>
    <p:sldId id="559" r:id="rId18"/>
    <p:sldId id="560" r:id="rId19"/>
    <p:sldId id="561" r:id="rId20"/>
    <p:sldId id="606" r:id="rId21"/>
    <p:sldId id="563" r:id="rId22"/>
    <p:sldId id="564" r:id="rId23"/>
    <p:sldId id="565" r:id="rId24"/>
    <p:sldId id="566" r:id="rId25"/>
    <p:sldId id="567" r:id="rId26"/>
    <p:sldId id="568" r:id="rId27"/>
    <p:sldId id="572" r:id="rId28"/>
    <p:sldId id="570" r:id="rId29"/>
    <p:sldId id="573" r:id="rId30"/>
    <p:sldId id="624" r:id="rId31"/>
    <p:sldId id="574" r:id="rId32"/>
    <p:sldId id="528" r:id="rId33"/>
    <p:sldId id="473" r:id="rId34"/>
    <p:sldId id="625" r:id="rId35"/>
    <p:sldId id="555" r:id="rId36"/>
    <p:sldId id="556" r:id="rId37"/>
    <p:sldId id="557" r:id="rId38"/>
    <p:sldId id="558" r:id="rId39"/>
    <p:sldId id="633" r:id="rId40"/>
  </p:sldIdLst>
  <p:sldSz cx="9144000" cy="5143500" type="screen16x9"/>
  <p:notesSz cx="6858000" cy="9144000"/>
  <p:custDataLst>
    <p:tags r:id="rId4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24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2" autoAdjust="0"/>
    <p:restoredTop sz="99822" autoAdjust="0"/>
  </p:normalViewPr>
  <p:slideViewPr>
    <p:cSldViewPr>
      <p:cViewPr varScale="1">
        <p:scale>
          <a:sx n="157" d="100"/>
          <a:sy n="157" d="100"/>
        </p:scale>
        <p:origin x="184" y="368"/>
      </p:cViewPr>
      <p:guideLst>
        <p:guide orient="horz" pos="2484"/>
        <p:guide pos="2838"/>
      </p:guideLst>
    </p:cSldViewPr>
  </p:slideViewPr>
  <p:outlineViewPr>
    <p:cViewPr>
      <p:scale>
        <a:sx n="33" d="100"/>
        <a:sy n="33" d="100"/>
      </p:scale>
      <p:origin x="0" y="144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55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4" Type="http://schemas.openxmlformats.org/officeDocument/2006/relationships/tags" Target="tags/tag117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2-04-12T13:19:08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ff"/>
    </inkml:brush>
    <inkml:brush xml:id="br2">
      <inkml:brushProperty name="width" value="0.05292" units="cm"/>
      <inkml:brushProperty name="height" value="0.05292" units="cm"/>
      <inkml:brushProperty name="color" value="#00ff0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47 2305 9929,'-20'19'1473,"0"-19"-10086,20 0 30254,0 0-52013,0 0 55738,20 0-37027,0 0 13533,-1 0-2372,21 0 2659,0-19-4022,-21 19 1934,21 0 873,-20 19-1590,19-19 648,-19 0 280,0 0-427,0 0-132,1 0 778,-21-19-298,0 19-2168,-21-19 5128,21-2-4234,-40 1-3579</inkml:trace>
  <inkml:trace contextRef="#ctx0" brushRef="#br0">12505 2185 5285,'0'0'3010,"0"0"-20397,0 0 59204,20 0-94999,19 0 89810,1 0-48379,-20 0 13479,19 20-4603,1-20 5777,-19 20-4268,-1 0 2385,-20 0-1498,0 20-65,0-21 1920,-20 2-3807,-1-2 4634,-19 2-1778,1-2-2190,-1 1 1825,20 0 615,-19-20 71,19 20-2846,20-20 2885</inkml:trace>
  <inkml:trace contextRef="#ctx0" brushRef="#br0">17646 2185 14830,'-19'20'128,"19"-20"-1153,0 0 4519,19 0-9908,1 0 13500,20 0-13389,-19 0 13483,17 0-14927,3 0 12488,-21-20-5551,0 20-76,19 0 1263,-19 0 1074,-20-19-6117</inkml:trace>
  <inkml:trace contextRef="#ctx0" brushRef="#br0">17765 2066 13164,'-20'0'416,"40"0"-3456,-20 0 12896,41 0-27935,-1 0 38554,-1 0-36690,1 0 28147,-1 20-20327,21-20 11139,-40 20-1521,19-20-2071,-39 20 618,20-20 231,-20 20 287,-20 0 128,20-1-2752,-20-19 6401,-19 20-7495,19 0 4501,-20-20-611,21 20-1053,-1 0 715,0-20 775,0 21-4675,20-2 11691,0 0-20736</inkml:trace>
  <inkml:trace contextRef="#ctx0" brushRef="#br0">14410 4352 8103,'0'-21'1442,"0"21"-8493,0 0 21670,-20-19-32900,20 19 35797,0 0-31404,0 0 22218,0 0-12578,0 0 6698,0 19-3175,20 2-880,-20 18 4742,0 1-4705,21 19-448,-21 1 5953,20-20-7943,0 19 8533,0-19-10019,-1 0 10659,21-20-8597,0-1 5351,-21-19-3937,21 0 5408,0-19-7808,-1-1 8448,-19-20-6368,1 0 2464,-1 0 1568,-20 1-4864,0-1 7135,0 20-6521,-20-19 2123,20 19 2019,-21-20-1667,21 40-1227,-20-20 2714,20 20-2950,-20 0 3317,20 20-2787,0 20 803,0-1 299,0 1 967,0 0-1985,0-1 0,20 21 4032,-20-40-7584,20 20 8480,-20-1-5760,21-18 1536,-21-2 735,0-19 646,0 21-5967,20-21 12369,-20 0-14208</inkml:trace>
  <inkml:trace contextRef="#ctx0" brushRef="#br0">14907 4093 11691,'-19'0'1889,"19"0"-12038,-20 0 32431,20 0-47732,0 0 41679,20 0-23494,-1 0 13089,1 0-12385,0 0 11910,20 0-9455,-1 0 8052,-19 0-7247,0 0 5061,0 0-2011,-20 0-880,19 0 3288,-19 0-4277</inkml:trace>
  <inkml:trace contextRef="#ctx0" brushRef="#br0">14987 4113 10473,'0'19'1538,"0"21"-8748,0-20 19741,0 20-21250,19-20 8527,-19 0 3719,0 20-4999,20-21-202,-20 2 4631</inkml:trace>
  <inkml:trace contextRef="#ctx0" brushRef="#br0">15285 4371 10634,'0'0'832,"0"0"-4094,0-19 7412,0 19-5474,0 0 726,0 0 938,0 19-778,0 1-1013,20 20 5051,-20-20-4607,19 19-1668,1 1 5468,-20 20-3968,20-20 1444,0-21-574,0 21 747,-20-21-249,19 2-1537,1-21 3392,-20 0-3999,20 0 3353,-20 0-2474,0-21 2262,20 2-1896,-20-21 72,0 21 2154,0-41-3670,0 20 5639,0 0-7969,0 1 8159,0 19-5369,0 0 1771,0 0 771,0 0-2884,0 20 4569,0 0-8946</inkml:trace>
  <inkml:trace contextRef="#ctx0" brushRef="#br0">16058 4352 11210,'-40'0'3812,"40"0"-25723,0 0 74862,0 0-122749,0 0 124536,20 0-81733,0 0 37270,1 0-15364,-1 0 8070,18 0-4495,-17 0 2644,19 0-1903,-1-21 454,-19 21 2047,0 0-4545,0 0 5028,-20 0-3558</inkml:trace>
  <inkml:trace contextRef="#ctx0" brushRef="#br0">16058 4471 12555,'0'19'417,"21"1"-1414,-1-20-80,0 0 6501,-2 0-10748,3 0 4823,19 0 5923,-20 0-10703,-1 0 5528,1 0 4722,0-20-11147</inkml:trace>
  <inkml:trace contextRef="#ctx0" brushRef="#br0">16773 3954 15598,'0'0'1217,"-20"-20"-8262,20 20 24302,20 0-40910,0 0 45057,19 0-37880,22 0 29312,-21 0-19944,19 20 7199,-19 0 2670,-1-20-4398,-19 20 2438,0-1-2113,0 22 3104,-20-22-3265,-20 1 2599,0 0-3317,-20-1 6242,1 2-8796,-1-21 8640,1 19-6116,19-19 2975,0 20-1554,-1-20 2926,21 20-4770,0-20 4355,21 20-2676,-1 0 1408,0-20 596,-2 20-3139,23-1 3715,-21 2-2837,0-2 2503,-1-19-1953,-19 21 447,20-2 902,-20-19-4115</inkml:trace>
  <inkml:trace contextRef="#ctx0" brushRef="#br0">17111 4609 18737,'0'21'1698,"0"-21"-12110,0 0 37194,0 0-63782,0 0 65734,0 0-41484,0 0 14420</inkml:trace>
  <inkml:trace contextRef="#ctx0" brushRef="#br0">7780 4849 14830,'-19'0'-353,"19"0"2439,0 0-6324,19 0 7005,1-20-1844,20 20-928,-20 0-2706,19 0 2733,1 0 3982,-20 0-8218,19 0 7395,2 20-5246,-1-20 2155,-1 0 647,-19 0 192,20 19-4359,-1-19 8181,-19 0-9187,0 0 7747,-20 0-5621,20 0 4039,-20 0-3201,0 20 2880,0-20-2592,0 20 1792,-20 0-831,0 0-360,0 19 5180,0-19-16920,20 0 31238,-19 0-38136,-1 0 32796,20 0-20008,0 0 7809,-20-20-641,20 19-1530,0 2 238,0-21-2754</inkml:trace>
  <inkml:trace contextRef="#ctx0" brushRef="#br0">8674 4590 8872,'0'0'1377,"0"0"-9158,0-20 27632,0 20-51323,0 20 66051,0-1-58978,0 2 30990,0 18-2604,0 0-6730,0 2 2273,20-1 287,-1-21 1668,21 2-2622,-20-1 1867,19-20-2105,-19-20 3359,21-1-3519,-21 2 1945,-2-2 373,3-18-2371,-21-1 3139,0 20-2581,0-19 1575,0 18-480,0 2-743,0 19 1685,0 0-3107,0 19 6627,0 2-9748,0-2 6976,0 21 468,0 0-4931,20-1 4100,0-18-2236,-20 19 1531,20-20-1149,-1 19 974,-19-19-1331,0-20 1642,0 20-1565,0-20-3567</inkml:trace>
  <inkml:trace contextRef="#ctx0" brushRef="#br0">8197 5087 3523,'0'20'897,"0"-20"-5350,0 0 12430,20 0-12494,-20 0 608,0 0 10318,0 0-9777</inkml:trace>
  <inkml:trace contextRef="#ctx0" brushRef="#br0">8197 5147 8327,'0'0'1410,"0"0"-9870,0 0 30571,0 19-55148,0-19 63476,0 0-46776,0 20 19630,0-20-3573,0 21 5110</inkml:trace>
  <inkml:trace contextRef="#ctx0" brushRef="#br0">8178 5384 7463,'19'0'864,"-19"21"-5471,0-21 15386,0 0-25969,0 0 29355,0 0-21323,0 0 5162,0 20 8984</inkml:trace>
  <inkml:trace contextRef="#ctx0" brushRef="#br0">8197 5544 10570,'0'20'384,"0"-20"-1663,0 20 2106,0-20 335,20 0-2037,-20 19-1164,0-19 2188</inkml:trace>
  <inkml:trace contextRef="#ctx0" brushRef="#br0">8217 5842 9769,'0'0'1153,"0"19"-8456,0-19 25243,0 0-39348,0 21 34564</inkml:trace>
  <inkml:trace contextRef="#ctx0" brushRef="#br0">8197 6200 5669,'0'19'64,"0"1"-1217,0 1 4037</inkml:trace>
  <inkml:trace contextRef="#ctx0" brushRef="#br0">8257 6438 6854,'0'20'8296,"0"-20"-58040,0 0 174024,0 20-289880,0-20 289496,0 0-173161,0 20 57084,20-20-5325</inkml:trace>
  <inkml:trace contextRef="#ctx0" brushRef="#br0">8237 6618 992,'-20'38'3620,"20"-17"-25500,20-21 78549,-20 0-137361,0 19 146838,20-19-95360,-20 0 36363,0 0-11608,0 21 6511,0-21 1343,0 0-7843,20 19 4475,-20-19 4676</inkml:trace>
  <inkml:trace contextRef="#ctx0" brushRef="#br0">8277 6836 12812,'-20'19'2242,"20"-19"-16271,0 0 50256,0 0-86710,0 0 94145,-20 0-76049</inkml:trace>
  <inkml:trace contextRef="#ctx0" brushRef="#br0">8217 6696 9609,'0'0'4964,"0"0"-34523,0 0 102829,0 0-169527,0 21 165738,0-2-94232,0 1 28092,0 0-5408,0 20 3874,0-20-1268,0 19-2336,0-19 3988,20 20-4003,-20-20 2563,0 19-852,0-19 64,0-20-12,0 20 477,20-20-1214,-20 0 1554,0 0-2801,0 0 779</inkml:trace>
  <inkml:trace contextRef="#ctx0" brushRef="#br0">8059 7233 7334,'0'0'2403,"0"0"-15764,0 0 45274,0 0-75232,0 0 80035,0 0-55646,0 0 23535,0 0-4949,0 0 1592,0 20-3465,0-20 5075,0 19-5199,0 1 2406,0 0 2719,0 0-7616,20 0 10144,-20 0-10144,0-1 9856,18 1-11872,-18-20 16064,21 0-18848,-21 0 16864,20 0-10976,0 0 4640,-20 0-256,20-20-640,-1 20-3232,-19-19 10016,20 19-14048,-20-20 12160,20 0-7809,-20 20 5319,20-20-4341,-20 0 3043,0 0-2083,0 1 2453,0-1-2951,0 20 2465,0 0-1728,0 0 1153,0 0-903,0 0 3509,0 20-10051,0-1 14852,0 1-12444,0 0 5916,0 20-1059,0-20-1028,20-1 1792,-20 1-1820,0 0 834,19 0 875,-19-20-2074,20 0 2405,-20 0-2735,20 0 911</inkml:trace>
  <inkml:trace contextRef="#ctx0" brushRef="#br0">8535 7391 10634,'0'0'3427,"0"0"-23861,0 0 71840,0 20-120847,0-20 120537,20 20-66331,-20 0 11680,0 0 5278,0 19 493,20-19-3399,-20 1-113,0-21 5356,19 0-16575</inkml:trace>
  <inkml:trace contextRef="#ctx0" brushRef="#br0">7939 4908 9673,'0'20'800,"-20"-20"-4350,20 0 10868,0 0-19618,0 0 31671,-20 0-40668,20 0 34693,0 0-18795,0 0 9239,-19 0-8778,-1-20 10615</inkml:trace>
  <inkml:trace contextRef="#ctx0" brushRef="#br0">7344 4928 13965,'-40'-20'736,"19"20"-4991,3 0 15161,-2 0-28010,0 0 36278,-1-20-35433,21 20 24813,-20 0-5760,2-20-14060</inkml:trace>
  <inkml:trace contextRef="#ctx0" brushRef="#br0">6887 4888 12171,'-39'0'-641,"19"0"4487,20 0-13236,-20-20 21917,20 20-24213,0 0 21159,-21 0-13384,21 0 1110,-20 0 2908,20 0 8557,-18 0-20651</inkml:trace>
  <inkml:trace contextRef="#ctx0" brushRef="#br0">6411 4868 7463,'-41'0'5733,"23"0"-40323,-2 0 121673,-1 0-204239,1 0 206383,0 0-127241,2 0 46017,-23 0-7232</inkml:trace>
  <inkml:trace contextRef="#ctx0" brushRef="#br0">5795 4928 12171,'-59'0'352,"39"0"-3072,20 0 11520,-20-20-24128,20 20 30656,0 0-24512,0 0 12926,-20-20-2548,20 20-11554</inkml:trace>
  <inkml:trace contextRef="#ctx0" brushRef="#br0">5358 4928 13228,'-59'0'1409,"59"-20"-9606,-20 20 28142,0 0-46286,20 0 47200,-20 0-31986,1 0 15986,19 0-6973,-20 0 6930,0 0-17268</inkml:trace>
  <inkml:trace contextRef="#ctx0" brushRef="#br0">4663 4888 13708,'-20'0'-160,"2"0"1216,-2 0-3807,-1 0 6361,21 0-6379,-20 0 3996,0 0-408,0-20-3200</inkml:trace>
  <inkml:trace contextRef="#ctx0" brushRef="#br0">4246 4868 12812,'-20'0'192,"2"-19"-287,-3 19-2759,1 0 11382,0 0-18570,20 0 14455,-20 0-4178,1 0 1593,-1 0-7288</inkml:trace>
  <inkml:trace contextRef="#ctx0" brushRef="#br0">3870 4868 10249,'-59'0'513,"59"0"-3559,-20 0 10517,-1 0-17668,1 0 19753,20 0-17796,-20 0 15034,20 0-7561,-20 0-11279,1 0 33856</inkml:trace>
  <inkml:trace contextRef="#ctx0" brushRef="#br0">3473 4868 1505,'-41'20'5829,"21"-20"-38881,2 0 110333,-2 0-172915,-1 0 163123,21 0-96073,-20 0 37119,20 0-10337,0 0 1036,-20-20 3261,20 20-7835</inkml:trace>
  <inkml:trace contextRef="#ctx0" brushRef="#br0">2997 4928 13260,'0'0'448,"-20"0"-2943,20 0 9082,0-20-18738,-21 20 30002,21 0-37889,-20 0 35251,20 0-18776,-20 0-5742,20 0 21197</inkml:trace>
  <inkml:trace contextRef="#ctx0" brushRef="#br0">2738 4928 10666,'-20'0'961,"0"0"-6631,1 0 19220,-1 0-29403,20 0 22855,-20 0-2333,20 0-15072,-20 0 23165,-1 0-27083,3 0 27293,18 0-25368,-20 0 27422</inkml:trace>
  <inkml:trace contextRef="#ctx0" brushRef="#br0">2102 4928 11370,'0'0'2274,"0"0"-14060,0 0 35645,20 0-45442,1 0 24143,19 0 11335,-1 0-29095,21 0 22455,-21 0-8749,1 20 4881,-1-20-14106,1 0 29183,-20 0-41249,19 0 45639,-39 0-44600,0 0 43507</inkml:trace>
  <inkml:trace contextRef="#ctx0" brushRef="#br0">1329 4749 4228,'-21'-41'7815,"21"41"-54641,0 0 163987,0 0-274229,-20 0 276758,20 21-169498,0-1 58374,0 20-6506,0-21-4957,0 22 4619,20-2-2201,1 1 863,-1-20-1504,0 0 3296,-1-1-4833,1-19 4360,20 0-2300,-20 0 1080,19 0-582,-19-19-392,0-1 164,-20 0 2472,20-20-6369,-20 20 10688,0-19-13312,-20-1 10656,20 0-3392,-20 20-2976,20-1 4385,-20 2-2022,20 19-786,0 0 4114,0 0-7008,0 19 2318,0 2 9843,0 18-16481,0 1 11828,20 20-4035,-20-20-253,0 0 715,20-1 1446,0-19-4092,-1 0 2482</inkml:trace>
  <inkml:trace contextRef="#ctx0" brushRef="#br0">1726 4908 11434,'0'0'513,"-21"0"-1413,21 0-2199,0 0 13146,0 0-18495,-20 0 6330,20 0 10222,0 0-14504,20 0 10103,-20 0-5549,0 0 1553,21 0 2630,-1 0-5729,0 0 6784,-2 0-6464,-18 20 5855,21-20-4185,-21 20-438,0-20 7178,0 20-13688,0-1 19544,-21-19-22826,21 20 20054,-18 0-12647,18 0 5377,-20-20-95,20 20-3751,0 0 6293,20-20-7555,-2 0 7684,3 0-6237,-1 0 3267,0 0-667,0 0-2737</inkml:trace>
  <inkml:trace contextRef="#ctx0" brushRef="#br0">13696 5306 4932,'0'-21'7111,"0"2"-49713,0 19 149716,0-20-252027,0 20 256100,20 0-156390,-20 0 51128,0 0-1970,0 0-9905,0 0 11319,0 20-7203,0-1-90,0 22 5748,20-2-6410,-20 21 2584,0-1 744,0 1-917,0-1-61,0 1 1276,0-20-3460,20-1 5859,-20 2-7317,0-21 8070,0-1-7674,0 1 3979,0-1 2786,0-19-8189,0 0 8389,0 0-4847,0 0 3725</inkml:trace>
  <inkml:trace contextRef="#ctx0" brushRef="#br0">13914 5246 9801,'0'0'1313,"0"-20"-7942,0 20 20944,0 0-33627,0 20 41284,0 0-44681,20-1 39747,-20 41-23630,0-21 5297,21 22 5608,-21-2-8753,0 21 7714,0-21-5345,0-18 3908,0 17-3998,0-17 4203,0-2-3449,20-19 2271,-20-1-2176,0 2 3583,18-21-4220,-18 0-487</inkml:trace>
  <inkml:trace contextRef="#ctx0" brushRef="#br0">14192 5524 7046,'0'0'1474,"0"0"-8268,0 0 18942,0 0-23689,0 0 21156,0 0-20636,0 0 22012,0 0-19422,0 20 13882,0 0-7024,0 19 615,0-19 1176,0 20 854,20-19-1450,0 18-488,0-20 1384,0 1-182,-1-20-438,21 0-601,-19 0 2143,-1 0-3520,-2-20 4448,2 1-4672,-20-1 4832,0 1-5408,21-2 4896,-21-19-1824,-21 20-2368,21 1 5280,0-1-6336,-20 20 5760,20 0-3712,0 0 1280,0 20 385,0-1-1351,20 1 1621,-20 20-1090,21 0 1052,-21-20-2080,20 19 2628,-20-18-2398,20-1 2411,-20-1-2298,0 1 1958,20-1-2871,-20-19 3724</inkml:trace>
  <inkml:trace contextRef="#ctx0" brushRef="#br0">14609 5285 9577,'0'0'3747,"0"0"-25588,-19 0 76218,19-19-129792,0 19 138563,0 0-94942,0 0 41102,0 19-11566,0 2 2531,0-1 250,19 19 1137,-19 21-5057,0-21 5428,0 21-1986,0 0-1124,20-1 2720,-20-18-3580,20-2 3426,-20 0-2421,0-18 1927,20 18-1954,-20-39 1575,20 20-1623,-20-20 3727,0 0-7394,0-20 7520</inkml:trace>
  <inkml:trace contextRef="#ctx0" brushRef="#br0">14789 5285 8359,'0'0'1954,"0"0"-13646,0 0 42572,0 0-78098,0 0 91875,18 0-68652,-18 21 27901,0-1-1338,0-1-4365,0 1 3909,0 20-3482,0 0-213,0 19 4354,20 1-3901,-20-21 7,0 21 3942,21-20-6233,-21-1 5603,20 2-2398,-20-21-277,0-1 327,20 1 830,-20-1-953,0 2-22,0-21 713,19 0-1523,-19 0 2636</inkml:trace>
  <inkml:trace contextRef="#ctx0" brushRef="#br0">15344 5544 10634,'0'0'1569,"-20"0"-8292,20 0 16258,0 0-11793,0 0-4482,20 0 12797,0 0-6119,0-20-3905,0 20 8407,-1 0-6164,21 0 838,-20 0 1538,0 0 137,-1 20-1739,1-20 1071,0 0-1071,-20 0-961</inkml:trace>
  <inkml:trace contextRef="#ctx0" brushRef="#br0">15344 5623 14830,'0'40'1249,"20"-40"-8263,0 0 24246,0 0-42184,19 0 48618,1 0-37454,-20 0 15844,19 0 1551,-19 0-6559,-20-20-861</inkml:trace>
  <inkml:trace contextRef="#ctx0" brushRef="#br0">16000 5783 7238,'0'20'1634,"18"-20"-10157,-18 0 26628,20 0-38039,0 0 32243,1-20-18562,-1-1 13596,18-18-16190,-17 0 13781,-1-2-5223,0 1 742,0-19-2633,-20 19 4031,0-19-3313,0 19 3563,-20 0-4133,0 1 3099,0 19-1654,-1-1 1430,3 21-2326,-2 0 3899,0 21-4996,-1-1 3748,1 19-924,20 1-739,0 19 1397,0-19-2951,0 20 4673,20-21-4319,21 1 1529,-21 1 1589,19-22-2980,1 1 3242,-20-1-4940,19-19 8916</inkml:trace>
  <inkml:trace contextRef="#ctx0" brushRef="#br0">16317 5703 11498,'0'20'96,"0"-20"-768,19 0 2817,-19 0-5799,20 0 6934,0-20-5546,0 20 6392,1-19-10520,-21-2 10346,0 1-3285,0 0-2848,0 20 2869,-21-20-105,1 20-527,0 0-771,0 0 743,1 0 173,19 0-14,-20 20-26,20 0-833,0 21 1311,20-22-1017,-1 1 491,1-1-125,20 1 29,-19 1 180,17-21-321,3 0-464,-3 0-931</inkml:trace>
  <inkml:trace contextRef="#ctx0" brushRef="#br0">16575 5643 11402,'0'41'769,"0"-2"-5351,20-20 15765,-20 1-25059,0 1 22019,20-1-8213,-20-20-2969,0 0 5120,0 0-2759,19-20-651,-19-1 6237,0 1-11454,0 1 9489,0-1-1000,0-20-5390,20 20 7350,-20 20-5280,20 0-12428,-20 0 44294,20 0-54854,-20 20 28450,0 1 3109,20 18-16149,-1-20 15946,1 1-11665,0 21 9889</inkml:trace>
  <inkml:trace contextRef="#ctx0" brushRef="#br0">16951 5703 10441,'-38'0'2915,"18"0"-20757,-1 20 63743,-19-1-109897,40 1 115913,-19 1-76479,19-1 31061,19-1-7012,1-19 326,0 20-1647,21-20 6101,-21-20-8950,19 20 7132,-19-19-1129,-20-1-4725,20-1 5421,-20 1-2036,-20 1 1361,20-1-5879,0 20 9131,-20 0-6173,20 20 1276,20 19 317,-20 2 477,20-2-679,0 1-38,-1-1 632,1 1-829,0 0 495,-20-20 73,0-1 491,0 1-3775,-20 0 9134,-19-20-11700,19 0 9038,-20 0-5984,-19-20 5714,18 0-6093,21-19 5878,-19-1-7397,19 0 10793</inkml:trace>
  <inkml:trace contextRef="#ctx0" brushRef="#br0">17051 5663 11723,'20'0'1281,"0"-20"-6437,0 20 11145,0 0-4230,-1 0-10207,1-20 13721,20 20-5163,-20-20-1949,19 1 3929,-19 19-3626,-20-20 2422,21 0-1865,-42 0 875</inkml:trace>
  <inkml:trace contextRef="#ctx0" brushRef="#br0">17170 5445 5797,'0'0'2402,"0"0"-16686,0 19 51821,0 1-94521,20 20 109849,-20 0-79862,0 19 30709,20-19-1651,-20 20-2045,0-21 321,20 2-1990,-20-22 3695,19 1-4244,-19-20 4207,20 0-3624</inkml:trace>
  <inkml:trace contextRef="#ctx0" brushRef="#br0">17289 5326 13580,'21'79'449,"-21"-20"-2407,20 1 4854,-20 0-4074,18-1 632,-18-18 8,0-22 2314,20 20-2902,-20-39 1320,0 20-265,0-40 732,0 20-2553,21-19 4812,-21-20-4777,20 18 890,0 1 10076,-1 20-38955,1 0 75882,0 20-81478,0 1 53335,0-2-31369,-1 1 22180,1 19-8112,-20-18-5172,20 18 7575,0-39-4455,-20 20 1049</inkml:trace>
  <inkml:trace contextRef="#ctx0" brushRef="#br0">18302 5663 10505,'20'-20'4645,"-20"20"-32451,-20 0 97834,20 0-166230,0 0 174564,-20 0-116876,-1 20 48870,21 1-10074,0-2-2138,0 1 2854,0-1-1845,0 1 2403,21-20-3779,-21 0 4406,20 0-3566,-20 0 1846,20-20-610,-20 1 732,0-20-2399,-20 18 5501,0-19-7849,-1 20 5992,3 20-1431,-2 0-497,20 0-2308</inkml:trace>
  <inkml:trace contextRef="#ctx0" brushRef="#br0">18640 5445 12716,'0'-80'3267,"-20"41"-22805,-21-21 68607,21 40-115528,2-19 117794,-3 18-72778,1 21 25331,0 0-4424,20 0 1735,-20 40-3153,20 0 3621,0 20-1367,0 19-2411,20 0 4685,-20-19-4642,20 19 3331,0-18-2261,19-22 2151,-19 0-2690,-20-18 3590,20-1-4145,-20-20 5248</inkml:trace>
  <inkml:trace contextRef="#ctx0" brushRef="#br0">18441 5603 9192,'19'0'8392,"1"-19"-58488,0 19 175049,21 0-292447,-3 0 296461,3 0-185835,-1 0 70233,-1 0-13877</inkml:trace>
  <inkml:trace contextRef="#ctx0" brushRef="#br0">19274 5524 12427,'20'0'2499,"-20"0"-17878,20 20 55206,0 0-95710,0 19 101164,-1-19-65890,1 20 24777,21-19-1859,-21 18-8596,0-39 12835,-2 19-7971,3-19-1674,-21 0 5556,0-19-2295,0-1-959,0-20 2059,-21 20-4509,3-20 6749,-2 21-5158,0-1 2261,-1 0-3144</inkml:trace>
  <inkml:trace contextRef="#ctx0" brushRef="#br0">19632 5643 16495,'0'0'-544,"0"0"3615,20-20-9560,0 20 11524,19-20-2312,-19 1-11334,0-1 16120,0 0-11324,-1 20 5192,-19-20-1249,0 20-703,-19 0-679,-1 0 6453,0 0-12995,-20 20 13539,21 0-6965,-1 0-57,0-1 2239,0 21-1056,40-20 608,0 1-2368,0-2 4064,19 1-3072,1-20 480,-1 0 318,22 0 716,-23 0 960</inkml:trace>
  <inkml:trace contextRef="#ctx0" brushRef="#br0">19909 5603 8263,'-20'20'993,"20"0"-6951,0 0 21590,0 1-39209,20-2 45265,1-19-32869,19 20 13299</inkml:trace>
  <inkml:trace contextRef="#ctx0" brushRef="#br0">20049 5603 13196,'-20'-19'1217,"20"19"-6181,0 0 10761,20 0-3622,19 0-11712,1-20 15521,19 20-5095,1 0-3077,-19-20 2100,-2 0 2376,1 20-6039,-40-20 8461,20 20-8945,-40-20 5015</inkml:trace>
  <inkml:trace contextRef="#ctx0" brushRef="#br0">20187 5425 11082,'0'59'705,"20"-19"-3590,-20-20 7600,20 20-10651,0-1 15555,-20 1-21059,21-19 16372,-1 18-668,-2-39-12978,3 19 12874</inkml:trace>
  <inkml:trace contextRef="#ctx0" brushRef="#br0">20387 5643 13292,'0'0'577,"0"20"-3719,19-20 11062,-19 21-21322,20-2 31001,0 1-34687,20-1 27711,-21-19-13721,21 0 2154,-20 0 2634,0 0-2585,-1-19 991,-19-1 288,-19 1-1407,-1-2 1593,-20 1 1493,20 0-5795,-19 0 5187,19 1-21,0 19-3804,20 19 4812</inkml:trace>
  <inkml:trace contextRef="#ctx0" brushRef="#br0">20723 5703 15214,'-20'20'-64,"20"-20"672,0 0-1471,0 0-2150,0 0 14319,0 0-27380,20-20 29102,-20 1-19808,0-2 8338,0 1-780,0-20-751,0 21-1658,0 19 4191,21-20-5376,-21 20 4896,20 0-2912,0 0 960,-2 20 64,3-20-1088,19 0 2239,-20 0-1850,19 0-2260</inkml:trace>
  <inkml:trace contextRef="#ctx0" brushRef="#br0">21796 5564 13933,'-20'-20'544,"20"20"-3808,0 0 12065,0 0-23175,0 20 30101,0 19-26883,0 1 15043,0 1-3253,20-22-1785,-1 20 1631,21-19-768,-20-20 704,21 0-799,-23 0 25,23 0 1558,-21-20-1930,0-19 344,-2 20 1065,-18-22-1885,21 21 4127,-21 0-6492,0 20 5154,-21-19-1045,21 19-1337,0 19 1631,0 21-1919,0 1 602,21-2 3438,-21 21-6190,20-21 5472,-20 0-4370,20-18 3634,-20-1-1532,20-1-1944</inkml:trace>
  <inkml:trace contextRef="#ctx0" brushRef="#br0">15463 6677 7142,'0'0'5253,"0"0"-35554,0 0 104389,0 0-174541,0 0 183710,20 0-126923,0 0 57216,-1 0-14028,1 0-2560,20 0 6511,-1-21-6520,-19 21 5966,21 0-6263,-21 0 6186,-2 0-3930,3 0 1029,-1 0-431,-20 0 1265,-20 0-6182</inkml:trace>
  <inkml:trace contextRef="#ctx0" brushRef="#br0">15503 6816 14669,'19'0'449,"1"0"-933,0 0-4408,0 0 20546,19 0-35548,-19 0 32537,21 0-16333,-3 0 2803,-17 0 2743,-1 0-2410,-20 0-72</inkml:trace>
  <inkml:trace contextRef="#ctx0" brushRef="#br0">16852 6637 9032,'0'-19'2274,"0"19"-14508,-20 0 39741,20 19-61794,0 0 61743,0 2-43416,0-2 22066,0 21-5107,0-20-5943,20 20 11593,0-20-13202,1 0 11177,19-1-6710,-22-19 2343,23 0 383,-1 0-1472,-1-19 1152,-19-1 384,-20 0-2240,20-20 3072,-20 20-2143,0-20-199,-20 21 2837,20-2-4451,-20 2 3492,20 19 740,0 0-5668,-20 0 7580,20 19-5597,0 2 267,20 19 6088,-20-21-7816,20 21 2837,0 0 3453,0-1-5885,-1-19 4362,-19 20-818,20-20-2615,-20 0 3368,20-1-2062</inkml:trace>
  <inkml:trace contextRef="#ctx0" brushRef="#br0">17389 6855 3395,'0'0'14541,"0"0"-101402,0 20 303691,0-20-506360,20 20 506003,-20 20-297251,0-20 83643,0-1 6405,0 1-12173,20 0 2550,-20 0 250</inkml:trace>
  <inkml:trace contextRef="#ctx0" brushRef="#br0">17330 6379 2338,'0'0'1505,"0"0"-8677,0 0 20841,0 0-27589,0 0 23834,0 0-16464,0-20 8869,0 20-1461,0 0 167,-20 0-4354,20 0 4263,0 0 1738,0 0-5623,0-21 3661,20 21 753,-20 0-3795,18 0 3910,2 0-1405,21 0-1855,-21 21 4114,-1-1-5166,1-1 5826,-20 1-6691,0 0 7541,0 0-8104,0 0 8520,-20 0-8597,1-20 7875,-1 19-6307,0-19 4149,-1 20-1607,1-20-895,2 0 2816,18 0-4896,0 0 8737,0-20-13831,18 20 17557,2 0-18147,21 20 15267,-21-20-9493,19 20 3014,-19-20 1190,0 0-1878,-20 20 39,20-20 2520</inkml:trace>
  <inkml:trace contextRef="#ctx0" brushRef="#br0">17945 6696 832,'-20'21'8584,"20"-21"-59415,0 0 177635,0 0-298511,0 0 305939,0 0-191822,20 0 67143,-1 0-7644,1-21-4011,0 21 4273,20 0-2619,-1 0-1819,1 0 5681,-1 0-6476,-19 0 5009,21 0-2875,-21 0 2277,-20 0-3696,18 0 2551,-18 0 2863</inkml:trace>
  <inkml:trace contextRef="#ctx0" brushRef="#br0">18044 6618 10153,'19'19'2242,"-19"0"-14893,20-19 43044,-20 21-70774,20 19 71724,-20-21-43758,0 1 12800,0 20 976,0 0-3230,0-21 6050,0 1-8751,20 0 6095</inkml:trace>
  <inkml:trace contextRef="#ctx0" brushRef="#br0">18599 6637 9320,'0'-19'2659,"0"19"-18645,0 0 56159,0 19-93929,0 0 93290,0 2-53062,0-2 13258,0 2 1659,21-2-1924,-21 1 800,20 20 1252,0-40-4989,-1 20 6756,1-20-5220,0 0 3068,0 0-1853,0 0 1163,-20-20-954,19 0 1574,-19 0-3413,0 0 5827,0 1-6243,0-21 3637,0 19-743,0 2-287,0 0 800,-19-2-1824,19 21 1376,0 0 768,0 21 1,0-2-6310,0 21 12847,19 0-12436,-19 19 6126,20-19-1183,0-20 587,-20 19-1975,20-19 3022,0 0-2904,-1 0 2383,1-20-4006</inkml:trace>
  <inkml:trace contextRef="#ctx0" brushRef="#br0">18976 6796 9416,'20'0'5253,"0"0"-36258,1-20 108900,-1 20-187175,-2 20 204112,-18-20-148158,21 20 73094,-21 0-25416,0-1 8315,0 1-4208,-21 0 2246,3 0-1729,18 0 2752,-20-20-4160,20 20 5280,0-20-5408,20 19 4768,-2-19-4480,3 0 3744,-1 0-1635,20 0-561</inkml:trace>
  <inkml:trace contextRef="#ctx0" brushRef="#br0">19057 6359 16655,'-20'-21'128,"20"2"-319,20 19-390,-2 0 1262,3 0 2258,-1 0-10496,20 0 15246,-21 19-12302,1-19 7014,-20 21-4065,0-1 3552,0-1-4512,0 1 5728,0 0-6208,-20 0 5504,20 0-3296,-19-20 608,19 20 864,0-20-1536,0 19 2624,19-19-3616,1 0 3808,20 20-3712,-20-20 4064,-1 0-5504,1 20 7838,0-20-9173,-20 0 6404</inkml:trace>
  <inkml:trace contextRef="#ctx0" brushRef="#br0">16317 6994 12043,'0'40'1249,"19"-20"-8327,1 0 24150,0-1-39785,0 2 40594,1-2-26505,-3 2 12533,22-2-6977,-19-19 4274,-1 20-779,-2-20-150,-18 0-1189,21-20 1596,-21 1-1981,0-2 3403,0-19-3193,0 21-129,-21-41 3584,21 20-4576,-18-19 4608,-2-1-5249,20 1 5927,-21-1-8087,1 1 16593,20 19-32269,-20 0 42300,20 0-31188,0 20 6560,0 0 9136,0-19-11489,0 19 11353,0 0-11111,20 0 6783,-20 0-434,20 1-3182,1-1 3046,-21-1-289,20 21-3168,-20-19 4736,18 19-3552,-18 0 1088,0 0 1120,21 0-2784,-21-20 3712,20 20-2624,0 0-1088,19 0 5152,1 0-6432,0 0 4640,-1-20-2080,21 20 544,-1 0-128,2 0 352,-22-19-961,21 19 2119,-1 0-4149,0-21 6019,1 21-5699,-1-20 3413,2 20-1479,-2-19 705,20 19 64,-19-21-1760,19 21 3680,-20-19-3615,2 19 408,-2-20 4060,-19 20-7000,-1 0 7302,21-20-5624,-21 20 3580,1 0-2440,19 0 2337,1 0-2912,-1 0 3616,2-20-3584,-2 20 2496,0 0-1120,1 0 288,19 0 0,-20 0-224,22 0 640,-22-20-832,1 20 0,19 0 1728,-20 0-2688,-19-20 1440,19 20 1280,2 0-3552,-22 0 4384,21 0-3361,-21 0 423,1 0 2315,19 0-2685,-19 0 2108,-1 0-1988,1 0 773,1 0 1405,-3 0-1646,3 0-558,-21 0 2748,0-20-3636,-1 20 3175,1 0-545,-20 0-3424,0 0 5312,0 0-4096,0 0 2464,0 0-1824,0 0 896,0 0 672,0 0-1248,0 0 192,0 0 704,0 0-64,20 0-544,-20 0-863,0 0 3161,0 0-3883,0 20 2909,20-20-1917,-20 0 1579,0 20-1369,0-20 1183,0 20-1312,0-20 1696,0 20-2080,0 0 1888,0 19-576,0-18-1343,0-2 2809,0 22-3275,20-22 2204,-20 1-2619</inkml:trace>
  <inkml:trace contextRef="#ctx0" brushRef="#br0">20982 6597 4964,'0'0'9577,"0"0"-66718,0-20 199318,-20 20-330277,0 0 325074,0 0-183852,0 0 45948,1 20 6558,-21 1-7890,20-2 4299,-1 0-3397,3 21 1596,18-19-573,0-2 1483,0 21-2553,39-20 3360,-19 0-7239,20-20 15541,19 20-21987,-19-20 20163,-1 0-13462,-19 0 9390,0 0-8856,-20-20 7182,0 20-5860</inkml:trace>
  <inkml:trace contextRef="#ctx0" brushRef="#br0">20802 6736 16751,'0'0'321,"21"0"-2536,19 0 9149,-1 0-19487,21-19 26204,-1 19-22018,-19-21 9971,1 21-221,-23 0-5401</inkml:trace>
  <inkml:trace contextRef="#ctx0" brushRef="#br0">21339 6379 11050,'-20'19'1505,"20"1"-10374,0 20 32079,0 0-58419,0-1 67272,0 21-45937,0-1 11005,20-19 9129,-20 20-9476,0-20 5724,20 0-5816,-20-1 7233,20-19-8115,-20 0 6805,20 0-3068</inkml:trace>
  <inkml:trace contextRef="#ctx0" brushRef="#br0">21438 6418 5349,'0'20'2626,"0"0"-16556,0 20 44702,0-1-67528,0 21 62174,20-20-34669,-20 19 9864,0 1-368,20-20-294,-20 0 1795,21-1-4845,-21-19 6084,18 0-5238,-18 0 4140,0-20-3692,0 0 1683,0 0 654</inkml:trace>
  <inkml:trace contextRef="#ctx0" brushRef="#br0">21319 6438 9673,'-19'-20'2114,"-1"0"-13741,20 20 39237,0 0-65309,0-19 70176,0 19-49194,20 0 21007,19 19-7625,1-19 9723,19 20-10987,2 0 5313,-3 0 95,-17 0-1532,18 0 1410,-39-1-1173,0 1 167,-1 0 1151,-19 0-1313,-19 0 103,19 1 1898,-40-21-3862,20 19 4168,-1 0-2087,3 2-849,-2-21 3211,-1 19-4554,21 2 3876,0-2-1333,21 21-857,-1-20 1567,19 0-1408,1 19 576,-1-19 1057,1 20-2727,0-20 3285,-1 0-2371,1-1 674,1 1 818,-23-20-1839,-18 20 2087,0-20-1967</inkml:trace>
  <inkml:trace contextRef="#ctx0" brushRef="#br0">2361 6974 6694,'0'20'2370,"0"-20"-16430,0 0 49547,0-20-84075,0 20 84558,0 0-44202,20 0 0,-1-19 14220,1 19-5760,-20-20-1096,20 20 453,0 0 1119,-20 0-1440,21 0 1312,-21 0-800,18 0 97,2 0 729,0-20-1419,-20 20 1118,21 0 156,17-20-1216,-17 20 1508,-1-20-1598,0 20 1707,19-20-1465,-19 20 1119,0-19-1280,0 19 1856,19-20-2303,-19 20 2137,20-20-1035,-20 20-387,1-20 771,17 20-149,3-20-249,-3 0 416,3 20-1031,-1-19 1557,-21-2-1315,21 21 1155,-20-19-1781,0-2 1704,19 21 472,-19 0-3115,0-19 3485,0 19-1437,19-19-821,-19 19 1863,21 0-2049,-23-21 1984,23 21-1536,-21-20 160,-20 20 2240,20 0-4961,-20 0 6951,19 0-7575,-19 0 7054,0 0-6815</inkml:trace>
  <inkml:trace contextRef="#ctx0" brushRef="#br0">7780 4868 2049,'-19'0'3203,"19"0"-20242,-20 0 54348,0 0-79990,20 0 67742,0 0-27647,0 0-4262,0 0 10678,0 0-3910,0 0 1051,20 0-2737,0 0 1646,19 0 1634,1 0-1665,0 0-2044,-1 0 5154,1 0-5237,-1 0 3751,2-19-2657,-1 19 2848,-22 0-4128,3 0 5216,-1 0-5216,-20 0 4544,20 0-3712,-20 0 2816,0 0-2464,0 0 2368,0 0-352,0 0-3328,0 0 4672,0 0-1985,0 0-1625,0 0 2731,0 0-1597,0 19 893,0-19-971,0 20-359,0-20 2913,0 20-4128,-20 0 3744,20 0-3969,0 19 6535,0-19-11125,0 0 14467,0 0-12995,0 0 7669,0 0-2567,-20 0-95,20 20 705,0-21-999,-21 1 2869,21 1-5763,0-2 6883,0 1-5365,0 0 3335,0-1-2433,0-19 1920,0 0-928,0 0 159,0 0-892,0 0-1708</inkml:trace>
  <inkml:trace contextRef="#ctx0" brushRef="#br1">17528 2225 1665,'-20'0'1089,"0"0"-5829,0 0 12361,20 0-12485,-20 0 4443,20 0 2793,0 0-2982,0 0-1113,0 0 3505,0 0-2508,0 0 1712,0-20-2387,20 20 2185,-20 0-855,20 20-114,0-20 330,19 0-541,-19 0 1852,40 0-4132,-21 0 5731,22-20-5493,-2 20 3975,1 0-2625,-1 0 1824,-19-20-384,-21 20-2432,21 0 5504,-20 0-7104,0-19 7265,-20 19-8040,0 0 10717,0 0-13856,0 0 14658,0 0-11760,0 0 7297,0 0-4666,0 0 2926,0 0 203,0 0-1418</inkml:trace>
  <inkml:trace contextRef="#ctx0" brushRef="#br1">17786 2047 9480,'-41'0'1250,"23"0"-6284,18-20 10525,0 20-1345,0 0-18552,0 20 25980,0-20-11337,18 0-8013,23 0 13363,-21 0-5067,20 0-2487,-1 0 579,1 0 5724,-20 19-9380,19-19 9507,1 20-7733,-20-20 5063,19 0-2209,-19 20 32,-20-20 960,20 20-1728,-20-20 4095,21 0-7385,-21 0 7563,0 0-2877,-21 20-2338,1-20 3150,0 0-242,20 20-1698,-20-1-189,1 1 3595,19 0-4473,-20 0 3456,0 0-5128,0 1 11613,20-2-20959,-20 0 29307,1-19-31899,-1 21 25791,0-2-13245,20-19 712,0 0 6143,-20 0-7233,20 0 7175,0 21-8566,0-21 8904,20 0-7278,-20-21 4287</inkml:trace>
  <inkml:trace contextRef="#ctx0" brushRef="#br1">5457 6816 3363,'0'0'4003,"0"-20"-27732,0 20 83161,0 0-140410,0 0 145046,0 0-93174,0 0 36285,0-20-6832,0 20-4352,0 0 8654,0 20-6799,0-20 2988,0 20-2704,0 0 3956,0 19-2991,0 1 1382,0 0-1601,0-21 2783,0 1-2714,0 0-209,20 0 5375</inkml:trace>
  <inkml:trace contextRef="#ctx0" brushRef="#br1">5279 7233 8167,'0'0'2403,"0"0"-15957,0 0 45889,0 0-74870,0 0 75981,0 0-48822,0 20 19046,20-20-5431,-20 19 4690,20 21-4600,-1-20 847,-19 0 2818,20 19-3713,0 1 2276,0-20 610,-20 0-3733,20 0 5031,-20-20-3617,21 0 1697,-21 0-2343,18-20 5173,-18 0-6403,20-20 4771,-20 20-3573,0 1 4198,0-21-3771,0 40 657,0-20 2674,0 20-2053</inkml:trace>
  <inkml:trace contextRef="#ctx0" brushRef="#br1">5716 7312 96,'20'0'13100,"-20"20"-91188,0 0 272766,0 0-455185,0-1 457959,19 1-275501,-19 0 84631,0-20 1260,20 20-10593,-20-20 435</inkml:trace>
  <inkml:trace contextRef="#ctx0" brushRef="#br1">2282 4192 13452,'-20'20'1442,"0"-20"-9358,20 0 26283,0 0-42028,0 0 42389,0 0-28382,20-20 13980,0 20-8098,19 0 7314,1 0-5068,-1 0 1617,1 0-314,1 0 415,-3 0 318,-18-20-1621,1 20 2694</inkml:trace>
  <inkml:trace contextRef="#ctx0" brushRef="#br1">1329 4054 10249,'0'19'224,"0"-19"-1536,20 20 4512,-20 0-7392,20-1 7457,19 2-4711,-19-2 918,0 1 2550,19 0-4103,-19-20 4130,0 20-4840,-20-20 4669,20 0-1055,-20-20-2852,20 20 2974,-20-20-524,0 0-737,0 1-846,0-21 2868,0 20-2223,0 0-90,0 1 1245,0 19 44,0-21-2431,0 21 364</inkml:trace>
  <inkml:trace contextRef="#ctx0" brushRef="#br1">1845 4132 16495,'-20'21'288,"0"-21"-1471,20 0 2713,0 0-1514,0 0-1994,0 0 4312,0 0-3416,20 19 234,0-19 2442,0 0-1529,-1 0-2785,1 20 7104,0-20-8704,-20 20 7264,0 0-4416,0 0 2336,0 0-2080,0-1 3585,-20 2-6247,20-21 8244,0 19-6684,0-19 622,20 0 5805,0 0-7671,19-19 2884</inkml:trace>
  <inkml:trace contextRef="#ctx0" brushRef="#br1">2400 6935 3171,'0'0'1185,"0"0"-7879,0 0 22934,0 0-38601,0 0 42066,0 0-32426,0 0 20860,0 0-13717,0 0 7311,0 20-1152,20-20 1009,-20 0-4843,0 0 3973,0 0 1604,0 0-5028,0 0 4092,0 0-1597,0 0 43,0 0 487,0 0-994,0 0 1127,0 0 235,0 0-2493,20 0 3932,-20 0-3971,20-20 3516,-20 20-3680,21-20 4548,-3 20-5694,22-20 6891,-19-20-7449,17 21 6719,-17-1-5375,19 0 4281,-1 0-2827,-19-20 605,0 21 867,20-2-757,-1 2 519,1-21-1089,-20 21 1792,19-22-2272,1 21 2976,1-20-4000,-23 21 4512,23-1-3584,-1 0 1632,-21 0-288,21 0 544,0-19-1920,-21 19 3680,21-1-5728,0-18 7424,-1 19-6848,2-20 3168,-21 20 1472,18-20-3936,3 21 3040,-2-1-640,1-20-32,0 20-1920,-1-20 4033,1 1-4007,-1 19 2420,-19-20-955,20 20-186,1-19 1611,-3 18-3035,3-18 3663,-2 20-3234,1-22 2144,0 2-1149,-1 19 808,-19-20-1121,20 20 1792,-21-20-2176,21 21 1280,1-21 1088,-23 0-3616,23 20 4608,-1-19-3520,19-1 1152,-19 0 1248,-1 20-2400,1-19 1632,-20 18-128,19-18-512,-19 19 1024,0 1-2656,21-22 3872,-23 22-2688,2-2 352,1 2 832,19-21-1088,-22 20 1792,3 0-2752,19-20 2880,-20 21-1984,19-21 448,1 20 2656,-20 0-9600,-1 0 19456,21-19-25056,-20 18 20384,1 2-9472,-3-2 1376,-18 2 704,20-1-32,0-1 0,1 21-960,-1-19 1568,-20-1-1408,18 0 1568,3 1-2816,-1-2 4512,0 2-5664,-20-1 6080,20 20-6080,-1-20 5728,-19 0-5056,20 20 4832,-20-20-5824,20 20 7040,-20-20-6496,0 20 4000,0 0-1184,20-19-864,-20 19 2175,20-20-2776,-20 20 1892,19-20 1496,1 0-6631,-20 20 10880,20-20-12504,-20 20 11520,20-20-8487,0 1 4632,-20 19-1692,21-21 392,-21 21-193,0-19 160,18-2 768,-18 21-3168,0-19 6112,20 19-7872,-20 0 7872,0-20-6880,0 20 5216,0 0-2272,0 0-1504,0 0 4000,0 0-4096,0-20 3232,0 20-3489,0 0 5030,0 0-5871,0 20 4497,0-20-4513</inkml:trace>
  <inkml:trace contextRef="#ctx0" brushRef="#br1">5338 4192 4067,'-59'20'8584,"39"-20"-58550,0 0 171516,20 0-281051,0 0 281910,-19 0-180633,19 0 79904,0 0-31478,19 0 13868,-19 0-4656,40 0-652,0 0 3345,-1 0-2746,1-20-1921,1 20 7552,-3 0-11105,-17 0 12775,19 0-12949,-22 0 10306,-18 0-4348,0 20-2816,21-20 8412,-21 20-10690,0 0 8885,-21 0-3751,21-1-1823,0 2 4320,-18-2-2944,18 2 224,-20-2 1440,20 1-1824,-20 0 1344,20 0-354,0-20-213,0 0-2013</inkml:trace>
  <inkml:trace contextRef="#ctx0" brushRef="#br1">5398 4391 9609,'0'20'1825,"0"-20"-12198,0 0 36112,0 0-62971,0 20 71427,0 0-51747,0 0 17237,20-1 6654,-20 1-8996,0 0-68</inkml:trace>
  <inkml:trace contextRef="#ctx0" brushRef="#br1">5398 4789 5381,'0'40'384,"0"-40"-2816,20 20 8960,-20-20-16096,0 19 17728,0 1-12833,0 0 6404</inkml:trace>
  <inkml:trace contextRef="#ctx0" brushRef="#br1">5418 5226 11370,'21'20'-96,"-21"0"448,0-1-1761,0-19 3811</inkml:trace>
  <inkml:trace contextRef="#ctx0" brushRef="#br1">5398 5564 12651,'0'39'257,"0"-39"-838,0 20-1074,0-20 9234,-20 20-18721,20 0 17715,0 1-3448,0-2-16755</inkml:trace>
  <inkml:trace contextRef="#ctx0" brushRef="#br1">5358 6120 4964,'-20'40'-416,"20"-21"2207,0 21-7643</inkml:trace>
  <inkml:trace contextRef="#ctx0" brushRef="#br1">5358 6517 8584,'0'60'8135,"0"-40"-56144,0 20 166061,0-21-273255,0 2 270887,20-2-162451,0 2 53470,-20-2-1936,0 1-11173,0-20 10221</inkml:trace>
  <inkml:trace contextRef="#ctx0" brushRef="#br1">2659 4252 9961,'-20'20'1922,"20"-20"-12205,0 0 33156,0 0-51127,0 0 51473,20 0-38677,0 0 24217,-1 0-12396,1 0 4425,20 0 129,-20 0-2964,19 0 5082</inkml:trace>
  <inkml:trace contextRef="#ctx0" brushRef="#br1">3313 4252 9352,'20'0'1922,"-20"0"-12717,0 0 36292,20 0-58872,-20 0 60985,21 0-44401,-21 0 25776,20 0-13454,18 0 7006</inkml:trace>
  <inkml:trace contextRef="#ctx0" brushRef="#br1">3671 4272 10249,'20'0'256,"-1"0"-831,1 0-518,-20 0 5582,20 0-8494,0 0 1823,-20 0 7953</inkml:trace>
  <inkml:trace contextRef="#ctx0" brushRef="#br1">4028 4272 10409,'20'19'-64,"-20"-19"929,20-19-4295,0 19 9429,0 0-10563,-20 0 2625</inkml:trace>
  <inkml:trace contextRef="#ctx0" brushRef="#br1">4406 4272 3651,'39'0'480,"-19"0"-2559,0 0 4761,0 0-1930,-1 0-6379</inkml:trace>
  <inkml:trace contextRef="#ctx0" brushRef="#br1">4763 4272 10730,'40'0'96,"-40"0"705,20 0-7367,-1 0 23829,1 0-40227,0-20 36895</inkml:trace>
  <inkml:trace contextRef="#ctx0" brushRef="#br1">5101 4291 11562,'20'0'353,"-2"0"-710,-18 0-3921,21 0 17900,-21 0-30515,20 0 22114</inkml:trace>
  <inkml:trace contextRef="#ctx0" brushRef="#br1">5676 3875 10730,'-20'-21'2082,"20"2"-13998,0-1 41420,0 0-71603,0 20 81803,20 0-68072,-20 0 46260,0 0-27066,0 0 10557,20 0 471,-20 40-2739,20-21 1602,19 2-2942,-19 18 5675,0 1-7353,0-20 7839,0 0-7936,-1-1 7969,1-19-7271,-20 0 5429,20 0-3266,1-19 1597,-1-1 25,-2-20-2118,2 0 4568,1 0-7613,-21-19 10575,20 19-11543,0 0 10122,-20 21-7321,0-22 3999,0 41-1600,19-19 1151,-19 19-891,0 19-491,0-19-6678</inkml:trace>
  <inkml:trace contextRef="#ctx0" brushRef="#br0">2420 6974 672,'0'20'897,"0"-20"-5863,0 0 16310,0 0-24489,0 0 19858,0 0-5834,20 0-2851,-20 0 1475,0 0 1163,20-20-1240,-20 20 3608,0 0-7210,0 0 6133,21 0-1952,-21 0-20,0-19-830,38 19 3172,-18 0-5505,1-20 5122,-1 0-2353,-20 20 617,18 0-406,3-20 7,-1 20 511,0 0-512,-20 0 448,20 0-896,-1-20 1568,1 20-1568,0 0 704,0 0 0,0-20 320,-1 20-1376,1 0 2432,0-19-2912,-20 19 2496,20-20-1600,0 20 1024,1 0-544,-21 0-672,18 0 2016,2 0-2016,-20 0 896,20-20-128,1 20-64,17 0 640,-17-20-1952,-1 20 3392,0-20-4000,0 20 3104,-1 0-1216,-19 0-288,20-20 736,0 20-512,-20 0 192,20 0 0,0 0-160,-20-19 352,19 19-544,-19 0 704,20-21-448,0 21-448,0 0 1120,-20-19-960,20 19 768,-1 0-1024,-19 0 1056,20 0-416,-20 0-704,20-21 2081,-20 21-3495,21 0 4341,-1 0-3747,-2 0 1699,2-19 459,-20 19-1529,21 0 1727,-1-19-1888,-20 19 2144,20 0-1888,-20 0 832,19 0 384,-19 0-864,20 0 512,-20-21-160,20 21 544,-20 0-1312,20 0 1568,-20-20-1120,20 20 416,-20 0 160,19 0-512,-19 0 832,0-20-1184,20 20 1344,-20 0-1344,20 0 1344,-20 0-1152,20-20 672,-20 20-288,20 0 416,-20 0-928,0 0 1088,19-20-480,-19 20-192,20 0 0,-20 0 992,20 0-1952,-20 0 2272,0-19-1984,20 19 1376,-20 0-704,21 0 224,-21 0-32,20-20-32,-20 20 224,18 0-704,-18 0 1312,20 0-1568,1 0 1120,-21 0-192,20-20-608,0 20 928,-20 0-864,19-20 704,1 20-672,0 0 704,-20 0-704,20-20 864,-20 20-1088,20 0 704,-1 0 448,1-20-1312,0 20 896,0 0 224,0-19-704,-20 19 416,19 0-480,1-20 1344,0 20-2080,-20 0 2016,20 0-1792,1-21 2080,-21 21-2496,18 0 2496,2 0-2240,1 0 2048,-21 0-1792,20-19 1120,0 19 32,-2 0-1344,-18 0 2432,21-20-2912,-1 20 2464,0 0-1376,0-20 448,-1 20-32,21 0-224,-40 0 672,20 0-1120,0-19 1120,-1 19-672,1-21 224,0 21-32,0-20 0,1 20 0,-1-19 32,-2 19-256,2 0 928,1-21-2016,-1 21 2976,0-19-3360,-2 19 3393,3-20-3335,-1 20 2837,0-20-1731,0 20 643,-1-20-117,21 20-153,-20-20 927,0 20-2240,-1-20 2848,1 20-1856,0-20 96,0 20 1216,1-19-1856,-3 19 2176,2-20-2271,0 20 1817,1 0-939,-1-20 605,-20 20-1149,18 0 1547,3-20-1113,-1 20 447,0-20-288,0 20 672,-1 0-1120,1-20 1152,0 20-896,20-19 896,-21 19-1184,1-20 1376,0 20-1568,0 0 2016,-20-21-2272,20 21 1760,1 0-672,-3 0-384,2 0 864,1-19-480,-21 19-224,20 0 224,0-20 448,-2 20-704,3 0 160,-1-19 448,0 19-608,0 0 448,-1-20 32,1 20-864,20-21 1632,-20 21-1984,-1-20 2048,1 1-1984,20 19 1568,-20 0-480,-1-20-896,1 20 1536,0-19-1120,1 19 416,-1 0-64,-2-21-64,2 21 512,1-20-1760,-1 20 3360,0-20-3776,-1 20 2240,1 0 96,20-20-1920,-20 20 3104,-1-19-3616,1 19 3168,0 0-2272,0-20 1792,21 20-1664,-23-20 1312,2 20-704,21-20 256,-21 20-224,-2-20 416,3 20-192,-1 0-896,20-20 2208,-40 20-2464,39 0 1312,-19-20 192,0 20-864,0 0 608,-1-19 0,1 19-608,20-20 896,-20 20-448,-1 0-480,1-20 1024,0 20-704,0-21-256,-20 21 1088,21 0-1120,-3-19 672,-18 19-416,20 0 288,1 0 64,-1-20-640,-20 20 1152,20 0-1376,-2-19 1536,23 19-1856,-21-20 2112,0 20-2464,-1 0 3360,1-21-4032,0 21 3200,0-19-1312,0 19 64,0 0-64,19-20 448,-19 20-448,1-20 192,-1 20-32,-2 0 0,2-19 0,-20 19 0,21 0 32,-1 0-160,-20 0 320,20-21-416,-2 21 736,3 0-1568,19-20 2496,-20 20-2944,-1 0 2880,1-19-2528,0 19 1984,0 0-1184,0-21 224,-1 21 416,1 0-448,0 0 192,0 0 0,1-19-224,-3 19 672,2 0-1152,0 0 1376,1-20-1600,-21 20 2272,20 0-3168,-2 0 3584,-18 0-3168,21-20 2304,-21 20-1824,20 0 2016,-20 0-2048,20 0 1120,0 0 224,-20 0-864,19-20 640,-19 20-224,20 0 64,0 0-224,-20 0 672,20 0-1120,-20-20 1120,20 20-672,0 0 224,-20 0-32,19 0 0,1 0 0,-20-20 32,20 20-224,0 0 704,-20 0-1344,21 0 1792,-21 0-1760,18 0 1088,-18-20 288,20 20-2208,-20 0 4032,21 0-4672,-1 0 3616,0 0-1695,-20-19-71,18 19 1397,-18 0-1827,21 0 451,-21 0 2667,20 0-4633,-20 0 799,20-20 8640,-20 20-15744,20 0 14272,-20 0-8224,0 0 5760,0 0-8768,0 0 11775,0 0-8187,0 0-2282,0 0 9865</inkml:trace>
  <inkml:trace contextRef="#ctx0" brushRef="#br2">5556 4312 576,'0'0'801,"0"-21"-5223,21 21 14774,-21 0-22632,0-19 17516,0 19-1146,0 0-8830,0 0 3304,-21 0 5530,21 0-4697,0 0-2831,0 0 7155,0 0-5512,0 0 2256,0 0-216,0 0-785,0 0 546,0 0 511,0 0-732,0 0-254,0 19 1676,0-19-3968,0 21 7572,0-21-10499,0 19 10467,0 2-7797,0-2 4007,0-19-288,21 20-2119,-21 0 3285,0 0-4771,20 0 6307,-20-20-6133,0 20 5031,20-1-5345,-20-19 6720,0 20-6528,0-20 3872,20 20-960,-20 0 384,0-20-2080,0 20 3872,19 0-4416,-19-1 3936,0-19-2560,20 21 256,-20-2 1793,0 1-2343,20-20 2389,-20 20-3427,20-1 4323,-20-19-3221,0 21 1127,20-1-513,-20-20 1632,0 19-2496,19-19 1984,-19 21-1088,20-2 672,-20-19-32,0 21-1312,20-1 2240,-20-20-1504,20 19-448,-20 1 1952,20-20-1984,-20 20 864,0-20 416,19 20-1120,-19 0 1568,20-20-3681,-20 20 10792,0-20-24380,20 19 38776,-20-19-43366,0 20 34104,21-20-18620,-21 20 6824,20 0-1409,-20-20 0,18 20-832,-18-20 2688,0 20-3328,0 0 1632,20-20 544,-20 19-1088,21 2 896,-21-21-2016,20 19 3936,-20-19-4704,20 20 4160,-20 1-3200,19-2 1888,-19-19-416,20 20-320,-20 0 129,20-1 185,-20 2-11,20-1-387,-20-1 483,20 1-213,-1-1-505,-19 2 1631,20-1-2175,0 0 1465,-20-1-395,20-19-227,-20 20 803,20 0-1237,-20 0 711,21-20-161,-21 20 1760,0-20-5504,0 0 8895,18 0-9561,-18 0 7786,0-20-6872,-18 0 6418</inkml:trace>
  <inkml:trace contextRef="#ctx0" brushRef="#br2">6053 5266 1825,'0'0'2691,"0"0"-17108,0 0 45369,0 0-63994,0 0 49844,0 0-18602,0 0 128,0 0 1587,0 0 1802,0 0-4452,0 0 6518,0 0-8526,0 0 9303,0 0-6507,0 0 160,0 0 4363,0 0-2902,0 0-793,0 0 2046,0 0-1688,-19 0 1571,19 0-1377,0 19 1092,-20-19-1438,20 0 1707,-20 21-761,-1-21-609,1 0 1280,2 20-1664,-2-20 1952,-1 19-1408,1-19 128,0 20 1056,20-20-1760,-19 0 1825,-1 19-1383,20-19 1141,-20 0-1411,20 0 1699,0 0-1717,0 0 1767,20 0-1921,-20 0 1312,0 0 1057,0 0-4231,0 0 5877,0 0-5731,0 0 5539,0 0-5973,0 0 6375,0 0-6273,0 0 5760,0 0-5056,0 0 3968,0 0-2144,0 0 0,0 0 1248,0 0-864,0 0-448,0 0 1376,0 21-1504,20-21 1344,-20 0-1088,0 20 256,0-20 1088,19 20-1664,-19-1 160,20-19 3136,-20 20-6016,20 0 6272,1 0-4192,-1 0 1728,-20 0 640,18 0-3776,-18-1 6880,20-19-7328,-20 20 4000,21-20 864,-21 0-4096,0 0 4383,20 0-3164,-20 0-2861</inkml:trace>
  <inkml:trace contextRef="#ctx0" brushRef="#br3">2499 6994 6534,'0'0'512,"0"0"-2431,0 0 4315,0-20-2839,0 20-2758,0 0 11297,0 0-18630,0 0 16623,0 0-5231,20 0-4819,-20 0 6890,20 0-2846,21-19-2172,-23 19 3423,3-20-797,19 0-2104,-1 0 3582,-19 20-5049,20-20 7018,-1 0-6773,1 1 2176,0-1 4372,-1 0-8451,1 20 8291,1-20-5621,-2 0 3399,1 0-3073,-1 20 3648,-19-19-3648,20 19 3104,-20-21-2656,-1 2 1824,21 19 224,-20-21-2720,0 21 3936,19-19-3296,-19 19 1376,21-19 832,-23 19-1984,23-21 1504,-21 21-160,0 0-1312,19-20 2688,-19 20-3584,0-20 3552,0 20-2496,-1 0 992,1-20-288,20 20 1184,-20-20-2912,-1 20 3744,1-19-2656,0 19 224,0-20 2048,1 20-3360,-1-20 4160,-2 20-4448,23-20 2944,-21 20 384,19-20-2880,-19 20 2400,0 0-224,0-20-832,0 20-32,-1-19 1120,1 19-896,0 0-96,0-20 704,0 20-1216,-1 0 1920,1-21-1024,20 21-2976,-19 0 8128,-3-19-10912,2 19 10112,1-20-7616,-1 20 6400,0 0-7584,-2-20 9248,3 20-8960,-1 0 6464,0 0-3008,19-19-32,-19 19 1312,0 0-384,0-21-1376,0 21 2336,-1 0-3040,1-20 5376,0 20-8960,0 0 10272,21-19-6944,-23 19 1376,2 0 2112,1-21-2272,-1 21 832,0-19 832,19 19-2528,-19-20 3936,0 20-4256,0 0 2944,-1-20-704,21 20-544,-20-20-256,0 20 2080,19-20-3136,-19 0 1952,21 20 1728,-23-20-5600,2 1 6400,21 19-3776,-21-20 448,-2 20 1440,23-20-1952,-21 20 1856,19 0-1600,-19-20 1632,20 0-2240,-1 20 2944,-19-20-2880,20 20 1824,-20-19-480,19-1-224,-19 20 256,1-21-736,19 21 2432,-22-19-4256,3 19 4224,-1-20-2112,20 20 288,-21-19-928,1 19 2944,0-20-3328,20 20 1312,-21-21 896,1 1-1472,20 20 832,-20-19-32,-1 19-608,21-20 896,-19 20-448,-1-19-480,-2 19 1056,2 0-800,1-21-480,-1 21 2592,0-20-4128,-1 20 3776,1 0-2400,0-20 1376,0 20-256,0 0-1536,-20-20 2944,19 20-2816,1 0 1344,0-19 448,0 19-1824,0 0 2912,-20-20-4000,21 20 4416,-3 0-2912,-18 0-449,0 0 3559,20 0-4469,-20-20 3684,0 20-3242,0 0 4170,-20 0-5611,20 0 6443,-18 0-6826,18 0 7146,0 20-6725,-21-20 5148,21 0-4028,-20 0 5188,0 20-7139,0-20 7189,-19 19-6376,19-19 7240,0 20-8981,0 0 9187,-19-20-7491,19 20 5045,0-20-2183,-1 21-1791,1-21 6432,-18 19-9312,17-19 8064,-19 20-2528,21-20-4385,-21 19 8231,20 1-7189,-19-20 3427,19 21 413,-20-1-3371,20-20 5017,-19 19-5023,19 1 3648,-21-20-1728,23 19 832,-22-19-2464,19 21 5664,1-21-7168,-19 20 5697,19-20-3687,-20 0 3061,20 19-2435,-19-19 803,19 20-469,0-20 2919,-19 20-5281,19 0 4640,-20-20-2464,19 20 1696,-17-20-2464,17 20 2656,1-1-832,0-19-2176,2 20 3936,-23-20-2912,21 20 256,0-20 1184,-19 20 320,19-20-3712,-20 20 6656,21 0-7808,-21-20 6944,-1 20-4544,3-1 1888,-3-19-224,3 21-352,-3-2 865,21 1-2503,-20 1 5397,1-21-7875,-1 19 7555,1-19-4053,-1 20-473,20-20 3839,-19 20-5120,19-20 4288,-21 19-2368,21-19 384,2 21 2176,-23-1-5600,21-20 7808,0 0-6688,1 19 3104,-21 1 320,20-20-1920,-19 20 1856,-1 0-1472,0-20 1664,21 20-1792,-21-20 1152,19 20-416,-17-20 320,18 0-768,-1 19 1728,1-19-3008,0 0 3840,0 20-4096,1-20 4448,-1 0-4800,0 20 4256,-20-20-2720,21 20 1152,-1-20-288,0 20 32,0-20 64,0 21-352,1-21 672,-21 19-160,19-19-1472,1 0 2592,2 19-1088,-23-19-2784,21 21 6240,0-21-7200,1 0 6432,-21 19-5472,20-19 4384,0 21-2976,1-21 2080,-21 19-2272,20-19 2785,-19 0-2760,19 20 2716,0-20-3448,-21 20 4102,23-20-3224,-2 20 1148,-1-20 376,1 0-350,0 20-679,2-20 1589,-3 0-1699,1 20 611,0-20 1963,0 0-5178,0 19 6854,20-19-5589,-19 0 2243,-1 20 1213,20-20-3243,-20 0 3385,20 20-2463,-20-20 1856,20 0-2048,-20 0 2369,1 20-2632,19-20 4060,-20 0-6968,20 0 8518,-20 20-5592,20-20-804,0 0 6776,-20 0-9855,20 0 9920,0 0-7872,-21 20 4927,3-20-2041,18 19 203,-20-19-797,-1 0 2941,21 20-2763,-20-20-711,0 0 3425,20 0-2752,-18 0 351,18 0 2087,0 0-4437,0 20 5443,0-20-3619,0 0 661,0 0 889,0 0-1343,0 0 1728,0 0-1760,0 0 1344,0 0-992,0 0 1120,0 0-1792,-21 0 2272,21 0-1792,0 0 896,0 0-448,0 0 384,0 0-576,0 0 1184,0 0-1760,21 0 1568,-21 0-640,38-20-352,-18 20 640,21 0 256,18-20-1856,-19 1 3104,-1 19-3680,1-20 4032,-1 0-4576,1 0 5120,0 0-4768,-1 0 3200,1 20-1536,1-19 736,18-1-320,-19 0-224,-1 0 288,1 0 256,-1 0-256,1 20-512,0-19 928,-1 19-800,-19-21 672,21 21-320,-23-19-288,2 19 512,21-21-640,-21 21 1664,19-19-3328,-19 19 4353,0-19-4135,19 19 2997,-19-21-1507,0 21 483,0 0-821,0-20 2183,-1 20-3009,21-20 2592,-20 20-1536,1-20 256,-1 20 1247,-2 0-2136,2-20 900,1 20 2136,19 0-4390,-21-19 4632,21 19-4061,-20-20 3183,19 20-1462,-19-20-445,0 20 1245,20-20-811,-21 20 57,1 0 257,0-20-128,21 20-224,-23-20 768,2 20-960,1 0-96,19-19 2016,-22 19-3424,3-20 3968,-1 20-4000,20-21 3264,-21 21-1760,1 0 544,20-19-448,-20 19 960,-1-20-1088,21 20 704,-20-20-480,1 20 960,17-19-2016,-18 19 2944,1-21-3104,-21 21 2560,20 0-1984,0-20 1888,-2 20-1952,3 0 1344,-1-19 224,0 19-2016,0-21 2752,-1 21-1632,1 0-736,0 0 2592,-20-19-2656,20 19 1280,0 0 416,-1-20-1696,-19 20 2016,20 0-1088,0 0-448,0-20 1376,1 20-672,-21-20-1888,18 20 4800,2 0-5600,0-20 3584,1 20-704,-1 0-512,-2-20-416,3 20 1664,19 0-1696,-20-20 896,-1 20-256,1-19 64,0 19-224,20-20 672,-21 20-1152,1-20 1376,0 20-1504,0-20 1632,21 20-1344,-23 0 800,2-20-1024,1 20 2048,-1-20-2336,18 20 1280,-17-19-544,-1 19 1312,20-20-2368,-21 20 2368,1-21-1504,0 21 320,-20-19 896,20 19-1407,0 0 345,-20-20 1653,19 20-2435,1 0 1091,0-19 843,0 19-1721,-20-20 1215,20 20 288,-20 0-1632,19 0 1472,-19 0 0,0 0-1440,0 0 2400,20-21-3360,-20 21 4032,20 0-3328,-20 0 1088,21 0 1568,-21 0-3424,20 0 3552,-2-20-1632,-18 20-800,20 0 1024,1 0 1664,-21 0-4928,20 0 6240,0-19-5312,-20 19 3424,19 0-1568,1 0-128,-20-20 1632,20 20-2784,0-19 4064,0 19-5984,-20 0 7360,19-21-6592,-19 21 4577,20 0-3591,-20 0 3925,20-20-3779,-20 20 2275,0 0-821,20 0 520,-20 0-584,0-20 308,20 20 196,-20 0-978,0 0 1710,0 0-1468,21 0 436,-21 0-7,0 0 578,0 0-1384,0 0 2172,0 0-2904,0 0 2021,0 0 3149,0 0-13295,0 0 20931</inkml:trace>
  <inkml:trace contextRef="#ctx0" brushRef="#br3">4505 6577 2690,'0'0'2082,"0"-20"-12300,0 20 30591,0 0-42159,0 0 36435,0 0-21968,0 0 10251,0 0-4293,0 20 3041,0-20-4511,0 20 6586,0 20-6576,19-21 3878,-19 21-1633,0-19 1536,20 18-1920,-20-19 1472,20 20-864,-20-20 864,0-1-641,20 1-859,-20-20 3288,0 0-6148</inkml:trace>
  <inkml:trace contextRef="#ctx0" brushRef="#br3">4505 6557 6950,'19'-20'224,"-19"20"-319,20 0-2245,0-20 7337,0 20-7558,1 20 320,-1-20 5185,18 0-3431,-38 20-1349,21-20 4468,-21 20-4152,0 0 1802,0-20-505,0 0 672,-21 21-1127,-17-21 2550,18 19-5770,-1-19 9144,-19 19-9816,20-19 6217,20 21-1874</inkml:trace>
  <inkml:trace contextRef="#ctx0" brushRef="#br3">12863 7710 10473,'0'0'929,"0"20"-6663,0-1 20917,0 1-36802,19 40 38046,-19-1-21773,0 21 6504,0-1-4278,0 21 6403,0-40-5379,0-1 4155,0-19-4431,0-1 5023,0-19-4524,0-20 1789,0 0 772,0-39-1468,0 19 4924,0-40-12228,-19 0 15171,19 1-10517,-20-1 5063,20-20-2657,0 1 864,0 20 1855,20-1-3097,-20 40-1013,39 0 8355,-19 1-10403,20 19 5237,-21 0-199,21 19-1119,1 1 1408,-23 0-2015,-18 20 2809,0-20-3979,-18 19 4285,-3-19-2653,-19 0 203,20 0 1863,-19 0-3329,19-20 3520,0 0-2018,20 0-406</inkml:trace>
  <inkml:trace contextRef="#ctx0" brushRef="#br3">13359 7769 16527,'0'0'1538,"0"0"-10254,0-20 29739,19 20-49452,21 0 52532,-20 0-38327,19 0 22374,-19 0-15512,0 0 14041,1 0-10127,-1 0 2587</inkml:trace>
  <inkml:trace contextRef="#ctx0" brushRef="#br3">13398 7868 15374,'0'20'961,"0"0"-5510,20-20 13264,21 0-18107,-3 0 17091,3 0-13570,-3 0 9325,3 0-5510,-21-20 3171</inkml:trace>
  <inkml:trace contextRef="#ctx0" brushRef="#br3">14074 7908 14477,'19'20'288,"-19"-20"-2208,0 0 7520,20-20-14783,0 0 18521,0 0-16394,0 1 12886,-1-21-10152,1 0 3753,0 1 6243,0-1-11297,-20 0 7237,0 19-901,0-17-352,0-2-2043,0 19 2907,-20-18-1120,0 19-1532,-19 20 3746,19 0-4630,0 20 4270,-20 19-3766,21-18 2691,-1 19 125,0-2-3019,20 23 3321,20-21-1695,0 19 736,-1-19-1055,21-1 1369,0-19-1196,19 0 1508,-19 0-2836,-1 0 3641,2-20-1141</inkml:trace>
  <inkml:trace contextRef="#ctx0" brushRef="#br3">14390 7829 7975,'0'20'7783,"0"-20"-54481,0 0 163892,20 0-275004,1 0 278635,-1 0-171613,0 0 61353,0-20-12031,-1 0 1483,1 0-253,-20 20 3516,0-20-9124,-20 0 11715,1 20-11893,-1-19 13767,-20 19-16130,19 19 14727,1-19-9973,20 20 5699,-18 0-3171,36 0 981,-18 0 1433,41-20-3263,-21 20 3840,20-1-3073,-1-19 2375,-19 20-3542,20-20 3434,-21 0 2311,1 0-8418,-20-20 6726,20 20 15,-20 0-7522</inkml:trace>
  <inkml:trace contextRef="#ctx0" brushRef="#br3">14629 7849 3971,'0'0'961,"0"0"-5093,20 19 10280,-20-19-9727,20 20 6443,0-20-10557,-20 0 17918,0 0-18730,0 0 14009,0 0-5728,0-20-1473,0 1-1823,0-1 10297,0 20-10629,0-20 4084,0 20 1192,0 0-3382,19 0 4199,1 0-5057,0 0 5759,1 20-4218,-1-20-783,-20 20 7507,18-20-11690,2 19 5914</inkml:trace>
  <inkml:trace contextRef="#ctx0" brushRef="#br3">14947 7809 3331,'0'0'6630,"-20"0"-46538,0-20 140702,1 20-237424,-1 20 240741,20-20-145690,-20 20 49810,20-20-12846,0 20 8150,0-1-3428,20 1-529,0-20 269,19 0-1975,-19 0 8521,0-20-16273,0 20 18627,-1-19-11655,-19 19 1587,0-20 2415,0 20-2157,0 0 4534,0 0-7971,0 20 7427,20 19-5141,-20 1 4712,20 0-4231,0 20 2447,0-21-693,-1 1-427,-19 0 876,20-1-2290,-20-18 5479,0-21-7012,-20 0 5048,1 0-3327,-21 0 5536,0 0-9441,21-21 9542,-21-18-5680,0 19 2264,21-20-1974</inkml:trace>
  <inkml:trace contextRef="#ctx0" brushRef="#br3">15066 7789 13324,'39'0'2306,"-19"-20"-15917,20 20 48420,-19 0-85911,-3 0 99122,2 0-78204,21 0 43246,-21 0-18289,0 0 9595,-20-20-10822,19 20 15443,-19 0-20155</inkml:trace>
  <inkml:trace contextRef="#ctx0" brushRef="#br3">15186 7629 9096,'38'61'3203,"-38"-21"-20275,20-1 54772,-20 1-83251,0 0 80188,0-1-53108,21 1 24421,-21 0-4654,20-21-4878,-20 2 6658,20-21-4293</inkml:trace>
  <inkml:trace contextRef="#ctx0" brushRef="#br3">15344 7530 15342,'20'99'160,"-20"-58"-992,20 19 2817,-20-21-4871,0 1 5109,20 0-1603,-20-1-3869,19-19 6315,-19 0-5081,20-20 4542,0 0-5337,-20 0 3466,20-20 1896,0 0-5517,-1 0 2432,1 20 8242,20 0-26980,-19 0 42105,-3 0-30919,-18 20 3629,20 0 5676,-20 0 430,21 0 299,-21 0-6844,0-20 9048</inkml:trace>
  <inkml:trace contextRef="#ctx0" brushRef="#br3">16396 7849 6694,'0'-20'7014,"0"20"-48713,-20-20 144695,20 20-237981,0 20 233359,-20-20-135099,20 20 40597,0-20-1791,0 19-3617,0 1 2272,0-20-639,20 0-455,0 0 245,1 0 605,-3 0-284,2-20-1788,0 1 3677,-20-1-3882,0 0 3857,0 0-4834,-20 0 6016,0 20-7135,-19 0 7637,19 0-5574,0 0 412,0 20 5346</inkml:trace>
  <inkml:trace contextRef="#ctx0" brushRef="#br3">16733 7610 12107,'0'-80'1377,"0"41"-8197,-19 19 20072,-1-20-25759,-20 40 18155,20 0-6525,1 0 637,-1 20 443,0 0-208,20 39-378,0-19 1919,20 19-4000,0-18 4032,-1-1-897,1 19-3546,20-19 7312,-20-20-7909,-20 0 989,19-1 11235,-19-19-16821,-19 0 11265,-1 0-4121,-20-19 4033,1-1-10318,19 0 15446,0 0-13243,0 20 4230,20-20 7978,20 20-17151,20-20 21411,19 20-28091,-19 0 34649,19-19-27688,0 19 9227,-19 0 4207,1 0-5831,-21 0 579</inkml:trace>
  <inkml:trace contextRef="#ctx0" brushRef="#br3">17646 7749 14285,'0'20'-32,"0"20"224,20 0-448,-20 19-31,20 1 889,0 0 21,1-1-2499,17-19 3683,-17 0-4149,-21-21 6055,20 2-7456,-20-21 6330,-20-21-5905,-1 2 11211,-17-21-19275,17 0 19307,1 0-9546,0-20 298,0 21 2843,20-21-2757,0 1 3017,20 19-3620,0 0 1116,21 21 746,-3 19 7797,3 0-20501,-21 19 21455,0-19-12134,-1 20 3201,-19 0 4129,-19 0-9959,-1-20 9909,-20 20-4611,-1-20 419,2 0-918,19 0 2507</inkml:trace>
  <inkml:trace contextRef="#ctx0" brushRef="#br3">18044 7789 15662,'-20'20'-128,"20"-20"1217,-20 0-4199,20 0 7222,0 0-7849,0 0 9169,0-20-13059,0 0 12519,0 0-4531,0 1-2958,0-1 5030,20 20-4514,-20-20 3591,20 20-2454,-1 0 1929,1 0-2001,0 0 1315,0 0-231,1 20 659,-3-20-1874,2 0 1818,1 0-1279,-1 0 1217,-20 0-263,0 0-1739,0 0 3005,0 0-3037,-20 20 3178,20-20-4466,0 39 4809,0-19-791,0 0-5074,20 0 5930,18 0-1660,-17-20-1161,-1 0 581,0 0-1025,19 0 3711,-39-20-3579,20 0-489,-20 0 1572,-20 0 2954,1-19-7411,-1 19 8432,-20 20-7244,19-20 4145,3 20 613,-2 0-4252,0 20 4245,20-20-626</inkml:trace>
  <inkml:trace contextRef="#ctx0" brushRef="#br3">18480 7710 7815,'20'0'3459,"-20"20"-24565,0-1 75199,0 21-128072,0 0 130212,20-1-80439,1 21 36950,-21-1-27864,18-18 24740,2-2-8778,-20 1-5840,20 0 8526,-20-40-5534,0 20 4575,0-20-5755,-20 0 4379,20 0 737,-38-20-4420,17-20 3518,-19 0-1902,20-19 2578,-19-1-5413</inkml:trace>
  <inkml:trace contextRef="#ctx0" brushRef="#br3">18421 7629 12812,'39'-19'288,"-19"19"-2497,-20-19 9319,20 19-19541,-20 0 23554</inkml:trace>
  <inkml:trace contextRef="#ctx0" brushRef="#br3">18660 7730 18417,'0'0'128,"0"0"-832,19 0 2592,1 0-5503,0 0 8985,0 0-11404,0-20 11652,-1 20-10323,1-20 7156,0 20-1386,-20 0-5374,0-20 10650,-20 20-13460,0 0 14532,1 0-14416,-21 20 12729,20-20-10904,0 20 10282,1 0-9014,19-1 6087,0 1-3266,19 0 1863,21 0-1462,-20-20 1194,19 20-1368,1-20 2360,0 0-2987,-21 0 3165,1-20-3484,0 20 1988,0-20 1245,-20 20-2059,0-20 249,0 20-415,-20 0 3297,-20 0-4583,21 0 2165,19 20 574,-20-20 188,20 20-2656,0-20 2372,20 20 34,-1 0-373,21-20-2106,1 0 4838,-3 0-5686,-18 0 4233,21 0-1587,-23 0-2418</inkml:trace>
  <inkml:trace contextRef="#ctx0" brushRef="#br3">19016 7730 14798,'0'0'2306,"21"0"-16174,-1 0 50155,19 0-90700,1-20 105781,19 20-82238,1 0 41948,-21 0-13154,1-20 1490,-20 20 2708,-1 0-3504,-19-20 299,-19 20 787</inkml:trace>
  <inkml:trace contextRef="#ctx0" brushRef="#br3">19235 7551 12716,'20'59'1633,"-20"-19"-9541,0-20 23882,0 20-35437,0-1 38550,-20 1-34538,20 0 22712,0-1-8723,0-19 2983,20 0-3425,-20-20 1371</inkml:trace>
  <inkml:trace contextRef="#ctx0" brushRef="#br3">19434 7710 12139,'20'39'1217,"0"1"-8359,-20-20 24726,0 20-41258,0-21 40821,18-19-24973</inkml:trace>
  <inkml:trace contextRef="#ctx0" brushRef="#br3">19474 7610 9641,'0'0'-1890</inkml:trace>
  <inkml:trace contextRef="#ctx0" brushRef="#br3">19672 7749 15086,'19'20'96,"-19"-20"-992,20 20 4352,-20 0-10560,0-20 15296,0 20-13248,20 0 6303,0-20-378,-20 0-3088,20 0 5212,-1 0-6570,-19-20 6424,0 0-2103,20 0-4449,-40 0 6906,20 0-3894,-19 1-1034,-1 19 4006,0-20-5095,0 20 8147</inkml:trace>
  <inkml:trace contextRef="#ctx0" brushRef="#br3">19889 7849 416,'0'0'6470,"20"0"-44745,-20 0 134777,0-20-231785,0 0 249965,0 20-172741,0-20 71424,21 0-10096,-21 0-7681,20 20 7832,-20 0-6587,20 0 4736,-20 20-1192,19-20 1148,1 20-7128,0 0 10439,0 20-4480,0-21-3560,-20 1 5118,19-20-3952</inkml:trace>
  <inkml:trace contextRef="#ctx0" brushRef="#br3">20843 7749 15342,'20'-19'2370,"-20"19"-16398,-20-20 48394,0 20-78726,-19 0 75878,19 20-43177,0-1 13798,-1 1-2214,1 0-1272,20 0 3270,0 0-2776,0 0 156,20-1 2168,1-19-2559,19 0 1536,-22-19-704,23 19 225,-21-20 474,0 0-1298,-20 0 3250,-20 0-6752,0 0 8173,0 20-4647,-19 0-2098,19 0 3403</inkml:trace>
  <inkml:trace contextRef="#ctx0" brushRef="#br3">21082 7372 13708,'-61'-60'1186,"22"60"-8142,19 0 24683,0 20-43148,0 0 46549,20 39-28703,0 1 4739,20-1 6186,0 2-2258,19-2-6138,1-19 13155,1 0-17310,-21-1 16107,-2-19-10073,2 0 4030,-20-20-1850,0 0 2703,-20 0-6728</inkml:trace>
  <inkml:trace contextRef="#ctx0" brushRef="#br3">20802 7650 17264,'0'0'1185,"41"0"-8199,18 0 24758,1 0-42634,-1 0 45368,2 0-29240,-3 0 7721,-17 0 6220</inkml:trace>
  <inkml:trace contextRef="#ctx0" brushRef="#br3">21835 7610 5925,'-20'0'6694,"20"-19"-45801,0 19 134329,20 0-218762,-20 0 212531,0 19-119923,20-19 30637,0 40 4248,0-20-4908,-20 20 933,21-20 227,-3 19-670,2-19 172,1-20 2176,-21 0-4459,0 0 4311,0 0-2094,0-20-41,0 0 1013,0-19-1281,0 19 1010,0-20-908,0 19 2577,-21 2-5563,21 0 8453,0-2-10799,0 21 10257,0 21-6529</inkml:trace>
  <inkml:trace contextRef="#ctx0" brushRef="#br3">22947 7710 14958,'0'-20'993,"-19"0"-7688,-1 20 25596,0 0-47192,0 0 51206,-1 0-31224,-17 20 8092,17 0 1016,21 0-1407,0-1 1472,0 1-1055,21 0 89,-1-20-555,19 20 1982,1-20-2531,-1-20 1882,-19 20-1006,0-20 917,-20-19-1756,-20 19 2539,20 0-2617,-39 0 2366,19 0-2042,-20-1 1105,1 21 1363,19 0-5323,20 0 6207</inkml:trace>
  <inkml:trace contextRef="#ctx0" brushRef="#br3">23165 7809 16527,'0'20'801,"0"-20"-5223,-20 0 15959,1-20-31632,19 20 45735,0-20-48045,0 0 34303,0 0-15467,0 1 4188,0-1-81,19 20-1235,1-20 106,-20 20 2275,20 0-2467,-20 20-843,0 0 4345,0-1-3967,0 1 1056,0 0-64,0 0 1088,0 0-1568,20-20 2014,1 20-3093,-3-20-284</inkml:trace>
  <inkml:trace contextRef="#ctx0" brushRef="#br3">23264 7650 18641,'0'-21'96,"0"21"-736,21 0 3233,-1 0-9895,0 0 20629,19 0-28675,-19 0 26691,20 0-17301,-21 0 8358,21 0-2268,-20 0-2988</inkml:trace>
  <inkml:trace contextRef="#ctx0" brushRef="#br3">23364 7431 15150,'0'20'416,"0"0"-1310,20 0-364,-20 19 5565,0-18-5314,0 19-4882,20-21 12782,-20 21-10300,0-20 4026,0 20 399,0-1-1749,0-19-138,20 0 225</inkml:trace>
  <inkml:trace contextRef="#ctx0" brushRef="#br3">23643 7730 17392,'0'0'128,"-20"0"-960,20 19 3424,0 1-7487,0 0 10489,0 0-8843,0 0 3325,20 0 1027,-2-20-1845,2 19 871,1-19 256,-1 0-871,0-19 821,-1-1-514,-19 0 92,0 0 608,-19 0-1691,-1 0 2779,0 1-2945,-1-1 1738,1 20 723,-18-20-5732</inkml:trace>
  <inkml:trace contextRef="#ctx0" brushRef="#br3">24277 7690 5349,'20'-20'3427,"-20"20"-22580,0-20 64635,20 20-105607,-20-21 108216,0 21-70144,0 0 24874,0-19-141,0 19-4800,0 0 5265,0 0-7048,0 19 5104,0 2 585,0-1-3257,0 0 1023,0 20 1792,20-1-2560,-20-19 2112,19 20-1759,1-20 1945,0-1-2347,0 1 2621,21-20-2621,-23 0 2028,2 0-800,1-20 20,-1 1-1091,0-1 3363,-2-20-4052,-18 20 1728,0 0 1524,0-19-2755,-18 19 1731,-2 20-21,20-20-1913,0 20 4159,-20 0-5537,20 0 4871,20 0-2837,-20 20 291,0-20 2845,0 20-4875,0 0 3545,0 19-639,0-19-576,20 0 480,-20 20-1184,0-21 2432,18 1-2977,-18 0 3973,21 0-7820</inkml:trace>
  <inkml:trace contextRef="#ctx0" brushRef="#br3">24813 7888 17264,'41'0'3491,"-23"0"-25430,-18 0 80390,20 0-144030,-20 0 157097</inkml:trace>
  <inkml:trace contextRef="#ctx0" brushRef="#br0">14212 8743 5028,'0'0'5221,"0"-20"-35618,0 20 105572,0 0-178278,0 0 188713,-20 0-129128,20 0 56444,0 20-15376,-19 0 2083,19 20 3258,0-1-5744,19 1 3462,-19 0 127,20 0-1920,0-21 2816,20 1-3167,-21 0 2105,21-20-299,-19 0-451,-1-20-381,18 0 2059,-17-20-3480,-21 1 3352,0 19-1643,0-20-35,0 20 931,0-19-1973,-21 19 3463,21 0-4193,0 20 3456,0 0-2337,0 20 2824,0 20-6044,0-1 10104,0 1-11078,0-20 8024,0 19-3772,21 1 744,-21-20 383,20 0-96,0 0-480,-20-20 1247,20 0-2970,-20 0 5103,19 0-6147</inkml:trace>
  <inkml:trace contextRef="#ctx0" brushRef="#br0">14550 8644 15726,'0'-21'481,"20"21"-2566,0-19 5967,-1 19-9204,1-20 12559,20 0-14471,-1 20 10823,1 0-3919,1 0-236,-41 0 1232,18 0-1206,2 20 665</inkml:trace>
  <inkml:trace contextRef="#ctx0" brushRef="#br0">14689 8623 13452,'0'40'321,"0"-19"-1479,19 18 2230,-19-19-874,20 20 536,-20-20-4888,20-1 9416,1 1-7626,-21 0-1980</inkml:trace>
  <inkml:trace contextRef="#ctx0" brushRef="#br0">14907 8783 8680,'0'20'897,"0"-1"-5383,20 1 14808,-20 0-26327,0 20 34685,20-20-32983,0 20 19799,0-21-6435,-1 21 1639,1-40-813,0 20-286,0-20 412,0-20 348,-1 20-159,1-20-2083,-20 0 5015,0-20-5751,0 21 3491,0-21-257,-20 0-1500,1 20 1186,19 1-437,-20-1 1063,20 0-2817,0 20 3487,0 0-1338,0 0-3089,0 0 8125</inkml:trace>
  <inkml:trace contextRef="#ctx0" brushRef="#br0">15641 8723 5188,'0'0'7720,"0"0"-52567,0 0 153539,0 0-249552,0 0 243674,21 0-142083,-1 20 44009,0-20-2841,-2 0-4004,23 0 4119,-21 0-2675,0 0-575,19 0 4392,-39 0-7110,20 0 4226</inkml:trace>
  <inkml:trace contextRef="#ctx0" brushRef="#br0">15682 8862 15342,'20'20'288,"-2"-20"-1247,3 0 1722,19 0-721,-20 0 1323,19 0-5452,-19 0 7087,0-20-3699</inkml:trace>
  <inkml:trace contextRef="#ctx0" brushRef="#br0">16356 8783 8776,'0'-20'1473,"0"20"-9190,0 0 24752,0 0-38939,0 0 42339,0 20-35427,0 0 20501,0 19-2208,0 1-8111,20 19 6362,0 1-1668,-20 20 1731,21-21-4245,-21-19 4264,0 0-2280,18 0 1173,-18-21-163,0 1-2845,0-20 6411,0 0-6744,0-20 1688,-18 1 7189,-3-1-14275,1-20 13988,0-20-7868,20 20 2652,-20-19-1349,1-1 2441,19 1-3683,0-21 3188,0 21-2266,0 19 4765,0 0-10927,19 21 16599,1-2-17097,20 21 11058,-1 0-2474,1 21-3042,1-2 2908,18 1 1600,-19 20-6268,-1 0 7073,-19-1-3694,0-19-1038,-20 20 3874,-20-20-3010,0-20-146,-19 19 1167,-1-19 2615,-1 0-7815,23 0 9409,-23-19-7457,21 19 4358,0 0-720,20-20-3333,20 20 5046</inkml:trace>
  <inkml:trace contextRef="#ctx0" brushRef="#br0">17071 8862 10057,'0'-20'1634,"0"20"-10221,0 0 27877,-20 0-45759,20 0 55437,0 0-56845,-19 20 47616,19-20-27852,0 20 9570,19-20-1381,-19 0-541,20 20 1163,-20-20-1113,20 0 159,-20 0 1280,20-20-2432,-20 20 2304,0 0-703,0-20-1703,0 20 3926,-20 0-3882,0 0 1304,0 0 104,20 0 1258,-19 0-2806,19 0 2983,0 0-2082,19 0 1543,1 0-3605,-20 0 6755,20 0-6563,-20 0 3317,0 0-1192,0 0-186,-20 0 4402</inkml:trace>
  <inkml:trace contextRef="#ctx0" brushRef="#br0">17607 8485 12651,'0'0'1538,"20"-21"-10766,-20 21 32522,0 0-55046,19 21 56903,-19-1-37808,20 19 18684,0 1-8687,-20 20 985,20-20 4931,-20 19-4145,0 1-55,21-1 1258,-21-19 391,0-20-1377,18 20 768,-18-21 32,0 1-129,20-20 262,-20 0-1745,0 0 409</inkml:trace>
  <inkml:trace contextRef="#ctx0" brushRef="#br0">17865 8544 12491,'0'-39'32,"0"39"-128,0-20 1666,0 20-9261,0 0 22500,20 20-25848,-20-1 9080,20 21 9431,-20 0-10474,20 19 2815,-20-19 113,0 20 20,20-20 491,-20-1-395,0 1-1423,0 0 3910,0-21-4833,0 2 3520,0-2-1441,19-19-187,-19 20-203</inkml:trace>
  <inkml:trace contextRef="#ctx0" brushRef="#br0">18223 8703 11146,'0'-19'609,"0"19"-4071,-20 0 13014,20 0-27209,0 0 40786,0 19-42666,0 1 27933,0 0-8412,0 20-1565,20-20 3203,-20 19-4314,20-19 5293,-2 0-3758,3-20 1670,-1 0-1409,0 0 1920,0 0-1888,-1-20 1952,-19 0-2528,0 0 2752,0 1-2208,0-1 1600,0-20-1408,0 20 1344,0 20-1056,-19-20 352,19 20 513,0 0-551,0 20-459,-20 0 1085,20 0-477,20 20-181,-20-21-248,19 1 887,1 0-388,0-20-505,0 20-789,-20-20 4059</inkml:trace>
  <inkml:trace contextRef="#ctx0" brushRef="#br0">18520 8524 15887,'0'0'768,"0"0"-5504,0 0 17665,0 20-33190,21 0 39374,-3 0-28910,-18 0 11841,20 20-3865,0 0 5543,-20-1-5692,21 21 987,-21-21 2560,0 1-2588,20 0 1985,-20-1-1806,20-18 1169,-20-2-345,0 1-972,19-20 3608</inkml:trace>
  <inkml:trace contextRef="#ctx0" brushRef="#br0">18759 8485 9160,'19'-21'1858,"-19"21"-13070,0 21 41708,0-1-79570,0 19 98660,0 1-78739,0-1 36370,20 22-7645,-20-22 2901,0 21-5064,0-21 3856,20 1-1880,-20 0 238,0-1 1833,0 1-3319,20-20 3725,-20 0-3025,0-20-1033</inkml:trace>
  <inkml:trace contextRef="#ctx0" brushRef="#br0">15860 9895 256,'0'0'640,"0"0"-4448,0 0 13216,0 0-21696,0 0 21056,0 0-11744,0 0 3040,0 0 736,0 0-2752,0 0 4224</inkml:trace>
  <inkml:trace contextRef="#ctx0" brushRef="#br0">15860 9895 4900,'-20'0'1730,"0"0"-10381,20 0 26502,0 0-37508,0 0 31638,0 0-14930,0 0 2297,20 0 1258,-20 0-2888,0 0 6458,20 0-6757,0 0 2799,0 0 77,19 0-855,-19 0 1962,21 0-3353,-23 0 3999,22 0-4128,-19 0 4255,-1 0-4250,-20 0 3408,20 0-2375,-20 21 3365</inkml:trace>
  <inkml:trace contextRef="#ctx0" brushRef="#br0">15820 10074 6342,'-19'20'5445,"19"-20"-37475,0 0 111114,0 0-183988,19 0 182968,21 21-107631,0-21 33955,-1 0-7077,1 0 5408,-1 0-2234,-19 0-2505,0 0 2882,1 0-1108</inkml:trace>
  <inkml:trace contextRef="#ctx0" brushRef="#br0">18877 3696 5028,'0'0'4260,"0"0"-27834,0 0 76968,0 0-116111,20 0 102634,0-20-54533,21 20 21572,-3-21-12594,3 21 7020,-3 0 112,3 0-2893,-21 0 2615,0 0-2058,-1 21 1752,-19-21-5691</inkml:trace>
  <inkml:trace contextRef="#ctx0" brushRef="#br0">18897 3696 6277,'-20'19'1378,"20"1"-8813,0 0 23555,0 0-33489,0 20 26532,0-1-11565,0 1 3816,0 20-1999,0-20-435,20 20 2177,-20-21-2708,20-19 4226,0-1-4668,19 21 1599,-19-20 2882,21-20-6097,-3 20 6761,3-20-4598,-21 0 1669,19 0-342,-19 0-2079</inkml:trace>
  <inkml:trace contextRef="#ctx0" brushRef="#br0">19434 3854 8776,'-21'-19'3395,"21"-1"-23349,0 20 68351,-20 20-110121,20-1 105481,0 21-61407,20 0 23254,-20 0-7786,21-1 1941,-1 2 989,0-2-637,-2-19-725,3-1 1032,-1-19 408,20 0-3467,-21 0 5822,1-19-5028,0 19 2336,0-40-732,-20 21 354,0-22 43,0 2 39,0 19-1057,0-20 1952,-20 20-1728,20 1 672,0 19 0,0 0-576,0 19 3680,0 1-8608,0 0 8896,0 20-2687,0-1-1991,20 2 85,-20-22 3613,20 21-4893,-1-21 4203,1 2-1658,-20-21-1468,20 19 1973</inkml:trace>
  <inkml:trace contextRef="#ctx0" brushRef="#br0">19909 4073 13965,'0'20'704,"0"-20"-5408,0 0 18400,0 20-35903,0-20 43610,21 19-34770,-21 2 22258,0-2-17792,0 1 14958,20 0-6703,-20 0-2390,0-20 5592</inkml:trace>
  <inkml:trace contextRef="#ctx0" brushRef="#br0">20802 3854 9064,'21'-19'1570,"-21"19"-9677,0 0 25316,0 19-37527,0-19 37714,-21 21-32124,21 18 25391,0-19-13783,21 20 713,-21-1 5198,20-19-3702,0 20-189,0-20 3804,-1-20-5253,1 20 3722,20-20-2538,-20 0 4234,-1-20-5412,1 0 2933,-20 1 281,0-2-1055,20-18 1151,-20 19-2425,0-20 3083,0 20-1438,0 0-572,-20 1-863,20 19 4725,0 0-4365,0 19-238,0 1 1564,0 20-659,20 0 3745,-20-1-6643,20 1 4082,-20 0-992,21-21 974,-1 21-1486,-20-20 1860,18-20-2550,2 20-3391</inkml:trace>
  <inkml:trace contextRef="#ctx0" brushRef="#br0">21260 4054 9673,'0'0'3139,"0"0"-21269,0 0 63009,0 0-107990,20 0 119661,0 0-89879,-1 0 43853,21 0-8109,-20 19-7908,-20 1 9360,20-20-5946,-20 20 3903,0-1-3521,-20 2 1863,0-21 779,0 19-1276,20 1 470,-20-20-1910,20 20 5590,0-20-7708,0 20 5515,0-20-1785,20 0 735,20 0-1571,-20 0-116</inkml:trace>
  <inkml:trace contextRef="#ctx0" brushRef="#br0">21499 3755 7911,'0'0'2050,"0"0"-13005,0 0 35653,0 0-56766,18 0 61446,2 0-51287,0 0 33973,21 0-15117,-2-20 2229,-19 20 1577,20 0-861,-21 0 156,1 0-4,-20 0-61,0 0-821,20 0 2312,-20 20-2696,0 0 1909,0 0-515,20 0-1117,-20 19 1771,0-18-1081,20 18 127,-20 21 416,0-21-384,0 21-320,0-20 1056,19 0-928,-19-1 192,0 1 192,20-20 64,-20 0-640,0-1 1152,0 2-1344,0-21 1344,0 0-1216,0 0 576,0 0 257,-20 0-807,1 0 2709,-1 0-6563,0 0 8547,-20 0-6966,21 0 6125,-1 0-8144,0 19 8049</inkml:trace>
  <inkml:trace contextRef="#ctx0" brushRef="#br0">22213 3735 6790,'0'0'1409,"0"0"-8517,19 0 21576,-19 0-29150,20 0 21285,20 0-6382,-20 0-343,-1 0-1335,21 0 368,-19 0 4952,17 0-6605,-18 0 3313,1 0-634,-1 0 798,-20 0-2331,0 0 3927,0 0-6463</inkml:trace>
  <inkml:trace contextRef="#ctx0" brushRef="#br0">22312 3755 5765,'-20'0'3267,"20"0"-22837,0 0 68383,0 0-113417,0 0 112074,0 20-65605,20-20 20355,-20 20 528,0-20-7463,19 20 7780,-19 0-3927,20-1 3224,-20 2-7306,0 18 10805,0-19-11745,0 20 10579,20-1-6803,-20 2 1958,0-2 1475,0 0-3134,0 21 3339,0-20-2329,21 19 1728,-21-19-3271,0 20 5781,0 0-6179,20-1 3715,-20 1-885,0 0 7,0 18-833,0-18 1696,0 1-1600,0-22 832,0 21-96,-20-20-192,20-1-480,0 1 2976,0-20-7392,0 20 11456,0-21-11872,0 2 8576,0-2-4864,0 1 2400,0-20 160,0 21-3296,0-21 4832,20 19-2880,-20-19-960,0 0 2785,18 0-999,2 0-2251,1 0 4957,19 0-6781,-21 0 6218,1 0-1651,0-19-4753,0 19 7737,0 0-7711</inkml:trace>
  <inkml:trace contextRef="#ctx0" brushRef="#br0">22629 3914 8359,'20'-20'2114,"-20"20"-13548,0 0 37597,0 0-60129,0 0 62695,0 0-44733,0 20 19426,20 0-1418,-20 20-2160,20-1-1238,0 21 1761,1-20-564,-3 0 1152,-18-1-1708,20-19 733,0-20 547,1 20-1524,-21-20 2080,20 0-1611,-20-20 279,18 0 2545,-18-19-7651,0 18 11783,0-18-11923,0 0 10098,0-2-8090,0 22 5727,-18-1-4609,18 0 5895,0 20-7447,0 0 5518,0 0 4483</inkml:trace>
  <inkml:trace contextRef="#ctx0" brushRef="#br0">23066 4132 12139,'20'21'1345,"-20"-21"-9543,0 19 30166,0-19-55400,20 40 63146,-20-20-41613,0 20 8125,0-21 10981,20 21-11879,-20-19 7670,0-2-6954</inkml:trace>
  <inkml:trace contextRef="#ctx0" brushRef="#br0">22709 4729 8520,'0'-21'960,"0"21"-6848,0 0 21953,21 0-41670,-21 0 51279,0 21-40821,18-1 17238,-18 20 4036,20 0-14805,0-1 16039,-20-19-11521,21 20 5824,-1-20-2433,-2-20 1288,3 20-2044,-21-20 6040,20 0-11366,0-20 12729,-20 0-8676,20 0 4549,-20-20-7905,0 21 19618,0-22-30065,0 1 29224,-20 21-17583,20-1 2672,0 20 7403</inkml:trace>
  <inkml:trace contextRef="#ctx0" brushRef="#br0">23007 4829 16207,'0'0'-1954,"20"0"13037,-1 20-36194,1-20 52650,0 0-39758,0 19 9380,0 1 7978,-1-20-6810,-19 20 840,0 0 3103,0 0-4511,-19 0 1753,-1-20 6070,0 19-16522,20-19 25528,0 20-29336,0-20 25194,0 0-15190,20 0 5830,0 0-412,-1 0-2378</inkml:trace>
  <inkml:trace contextRef="#ctx0" brushRef="#br0">23226 3735 9769,'0'20'1665,"0"-20"-10950,0 0 32304,0 0-57722,0 0 70685,18-20-61045,2 20 33896,1 0-7592,19 20-2917,-22-20-236,3 0 6312,-1 20-8790,0-20 7207,19 20-3713,-19 0 352,0 0 928,0-1 1088,0 21-4672,-20-20 6655,20 20-6297,-20 0 4651,0 20-2045,0-1-643,0 0 1365,0 1 313,-20 20-2239,20-1 2368,-20 1-1280,20 19 832,0-20-1344,0 1 2560,0-20-5184,0 0 8064,20-1-7872,-20-19 4320,20-1-128,-20 1-3584,0 0 6112,0-20-5856,0 19 3680,19-18-1599,-19-2-1255,0-19 5493,0 0-7362,0 0 2428,-19 0 8097,19 0-16291,0 0 14743,-20-19-5209,-20 19-3919,20 0 7093,-19 0-5110,19 0 1467,-20 0 2040,19 0-11276</inkml:trace>
  <inkml:trace contextRef="#ctx0" brushRef="#br0">16654 9796 11530,'0'-20'609,"0"20"-4679,0 20 15412,-20-20-27932,20 40 29391,0-20-16601,0 19 2522,0 21 2538,0-20-1583,20 0 1033,0-1-2710,0-19 4202,0 1-2841,19-21 159,-19 0-289,20 0 3463,-21-21-5270,1-18 4042,0 19-2489,1-20 479,-21 0 3618,0 1-5774,0 18 1484,-21-18 5804,21 19-8622,-20 20 5666,20-20-3136,0 20 2817,-20 20 1752,20 0-9667,20 19 9185,-20 1 1563,20 0-8955,-20 20 5375,21-21 1634,-1 2-3792,0-2 449,-2-19 5158,3-1-8819,-1 2 7216,0-21-6040</inkml:trace>
  <inkml:trace contextRef="#ctx0" brushRef="#br0">17190 10074 7078,'0'20'9994,"0"1"-70086,0-2 210898,0 1-352958,0 19 354270,0-18-211538,0 18 65894,20-19-2251,-20 0-8061</inkml:trace>
  <inkml:trace contextRef="#ctx0" brushRef="#br0">17448 9856 13676,'0'-20'897,"0"20"-6279,0 0 19062,0 20-32554,20 0 33656,-20-1-20823,20 21 7139,0 0-1665,0 0 932,-1 0 98,1-1-1301,0-18 1703,0-2-1632,0-19 825,-20 0 598,19 0-969,-19 0-110,0-19 1622,0-22-3268,0 22 3978,0-21-3083,0 0 2193,0 20-1626,0-19 95,0 18 2016,0 2-3425,0 19 3558,0 0-3120,0 0 3448,0 0-6137</inkml:trace>
  <inkml:trace contextRef="#ctx0" brushRef="#br0">17826 10074 14477,'0'41'1730,"0"-22"-11662,0 21 33707,-20-21-54253,20 2 52507,0-1-29964,0-1 7017,0 1 5636,20 0-11533,-20-20 13697</inkml:trace>
  <inkml:trace contextRef="#ctx0" brushRef="#br0">18261 10015 18129,'0'0'192,"21"0"-1280,-1 0 4096,20 0-8831,-1 0 14072,-19 0-15204,20 0 6951,-21 0 7915,1-20-19365</inkml:trace>
  <inkml:trace contextRef="#ctx0" brushRef="#br0">18361 9856 12684,'0'39'2306,"0"-18"-15438,0 38 45068,0-19-75443,0 0 79690,0-1-54402,0 1 23686,0-20-8077,0 19 4385,20-39-2846</inkml:trace>
  <inkml:trace contextRef="#ctx0" brushRef="#br0">18798 9836 14798,'-20'-20'544,"20"20"-3904,0 0 12192,0 20-21151,-19 20 21049,19 0-10154,0 19-522,19-19 3000,1 0-1687,0-1 2467,0 1-4769,0-20 5764,19-20-4766,1 0 3019,-1 0-921,1-39-1889,-19 18 4224,-1-18-5088,-2-1 5344,-18 20-5472,0-20 4800,0 1-3392,-18-1 2592,18 20-3233,-20 20 4743,20 0-6485,0 20 7844,-21-1-7690,21 21 6122,0 0-4842,0 20 4772,21-21-5013,-21 2 4295,20-2-2849,-2-19 1856,23-1-1474,-21 2-438</inkml:trace>
  <inkml:trace contextRef="#ctx0" brushRef="#br0">19255 10055 14926,'0'0'961,"0"0"-6888,19 19 21981,1-19-41182,0 0 49908,0 20-40166,0 1 21020,-1-2-6523,-19 1-102,0 0 2705,0-1-2558,0 2 1117,-19-1-1322,19-20 2195,-20 19-1809,0-19 2451,20 0-5191,0 0 6403,0 20-3697,20-20-1238,0 0 4674,-1 0-4157,21 0 2278,-19 0-2645,19 0 2975,-22 0-227</inkml:trace>
  <inkml:trace contextRef="#ctx0" brushRef="#br0">19711 9876 3267,'0'0'4099,"0"-20"-27251,0 20 78163,0 0-126187,0 0 124865,0 0-76194,-20 0 26191,20 0-3824,0 0 1555,0 0-1896,0 0-2608,0 20 9416,0-1-13009,20 21 11202,-20 0-6273,0-20 1765,20 20-165,-20-1 1536,20 2-3516,-20-2 3618,20-19-1493,-1-1-921,-19 2 1919,20-21-2304,-20 0 4000,20 0-7135,-20 0 9881,0-21-10795,21-18 9885,-21 19-7517,0-20 4299,0 1-1977,0-21 1919,0 20-3327,0 1 4185,0-1-2603,0 20-1507,0 0 5763,0 20-8277,0-20 8710,0 20-6811,20 20 4401,-20-20-4781,0 20 4980</inkml:trace>
  <inkml:trace contextRef="#ctx0" brushRef="#br0">20049 10094 672,'20'0'16336,"-1"0"-114256,1 0 343473,0 0-575766,20 0 581215,-21 0-351716,1 0 115102,0 21-13328,-20-21 562,0 19-3116,0 1 2001,-20 0-954,20-1 1599,-20 2-3488,1-1 5920,19-1-7744,0 1 7872,0 0-6784,19-20 5920,1 20-5440,0-20 4608,0 0-3360,21-20 2176,-23 20-1280,3 0 351,-1 0-508,-20 0 2041</inkml:trace>
  <inkml:trace contextRef="#ctx0" brushRef="#br3">19573 8763 6245,'0'0'2819,"0"0"-19060,0 0 55353,0 0-88730,19 0 81878,21 0-37335,0 0-797,-1 0 7553,1 0-108,-1 0-2177,1 0 1048,-19 20-1339,17-20 1151,3 0 320,-21 0-929,0 0-441,-1 0 2282,-19 0-2839,0-20 3053,0 20-5105,-19 0 7801</inkml:trace>
  <inkml:trace contextRef="#ctx0" brushRef="#br3">19731 8623 4035,'-20'0'1185,"20"0"-7045,-20 0 17544,-19 21-24031,19-21 20748,-20 19-13700,21-19 9362,-1 21-7175,-20-21 4652,19 19-1593,3-19-196,-2 20 536,0 0-511,20 0-1,0-20 359,20 20-693,0 0 2308,19-1-3083,1 1 1777,-1 0-1920,-19 0 4206,20 0-5486,-20-20 4902,-1 20-3074,1-1 612,-20-19 1469</inkml:trace>
  <inkml:trace contextRef="#ctx0" brushRef="#br3">20744 10074 12011,'0'0'929,"0"0"-6439,20 0 20150,0 0-37545,39 0 45042,-19 0-33418,19 0 11452,0 0 2410,-19 0-2892,21-19-1193,-23 19 4054,23 0-3081,-42 0-7284</inkml:trace>
  <inkml:trace contextRef="#ctx0" brushRef="#br3">21001 9856 2530,'20'0'-1377</inkml:trace>
  <inkml:trace contextRef="#ctx0" brushRef="#br3">20922 9916 160,'-99'39'2818,"40"-19"-17035,18 20 42871,-18-20-57683,39 0 44091,0-1-18314,0 1 2834,40 1 1374,0-2-3131,0 1 5918,19 0-7188,22-1 5122,-23 2-2431,3-1 1873,-1-20-3532</inkml:trace>
  <inkml:trace contextRef="#ctx0" brushRef="#br0">21796 8763 8071,'0'0'5125,"-20"0"-34626,20 0 100131,0 0-160511,20 0 153300,-1 0-85254,21 0 21889,0 0 3593,19 0-6828,2 0 5557,-22-20-3289,-19 20 431,20 20 795</inkml:trace>
  <inkml:trace contextRef="#ctx0" brushRef="#br0">21855 8862 14926,'20'40'320,"0"-40"-2080,19 0 5984,2 0-10207,-1 20 11577,-1-20-9484,1 0 4385</inkml:trace>
  <inkml:trace contextRef="#ctx0" brushRef="#br0">22392 8644 7655,'20'-21'768,"-20"2"-4126,0 19 10292,0 0-18529,0 0 28657,0-20-33486,0 20 24214,0 0-8004,0 0-2319,0 20 5637,0-20-5940,18 19 5819,-18 2-5993,20 19 4648,-20-1-1942,21 1 715,-21 19-1440,20-19 1684,-20 20 285,20-20-3837,-1-1 7051,-19 1-7833,20-20 4863,-20 0 800,0-20-6079,0 0 9049,20 0-10026,-20-20 8790,0 0-4264,0 0-1271,0-20 3139,0 0-865,0 21-2716,0-21 6498,0 0-10037,0 20 12455,20-19-13377,-20-1 11776,0 20-6784,0-19-192,0 18 7008,0 2-12320,0 19 14464,20 0-12193,-20 0 7526,-20 0-4239,20 0 2611,0 0-1868</inkml:trace>
  <inkml:trace contextRef="#ctx0" brushRef="#br0">22709 8485 14093,'-20'0'961,"40"-21"-5734,1 21 15216,-3 0-25275,22 0 31460,1 0-30218,-2 0 19722,1 0-7428,-1 0 2491,1 0-2288,-20 0 773,-20 0 1733,0 0-2800,0 0 1689,-20 0-826</inkml:trace>
  <inkml:trace contextRef="#ctx0" brushRef="#br0">22809 8464 7847,'20'41'1890,"-20"-22"-10668,18 1 23678,-18 20-24713,0-1 9635,21-18 2763,-1 19-3449,-20-1 1349,0 1-619,20-20-722</inkml:trace>
  <inkml:trace contextRef="#ctx0" brushRef="#br0">23165 8763 5381,'0'0'5669,"0"0"-39683,-20 0 120010,20 0-203445,0 0 207166,-19 0-120062,19 20 22680,0 0 19431,0-1-15890,0 21 5478,0 0-3228,19-20 3195,1 20-2016,0-21 1636,21 1-2142,-3 0 2123,-17-20-1336,-1 0 632,0 0-651,-2 0 1117,-18 0-764,21-20-1756,-1 0 5308,-20 1-6212,0-2 2915,20 2 2060,-20-21-6081,0 20 8379,0 0-8056,0-19 4294,0 39 1128,0-20-4644,-20 20 5177,20 20-4422,0-1 2677,-20 1 542,20 20-2916,0 0 2464,0 0-1212,20-1 1218,0 1-2390,-20 0 4685,20 0-7762</inkml:trace>
  <inkml:trace contextRef="#ctx0" brushRef="#br0">17727 9240 3843,'-21'0'929,"21"0"-4901,0 0 11081,0 0-16165,0 0 20730,21 0-22385,-21 0 13900,0 0-1355,0 0-2063,18 0-1306,-18 0 2590,20 0-985,1 0-1398,-1 0 2953,20-20-2130,19 20-119,20 0 1515,0 0-1856,2-20 1971,18 20-347,-20 0-5657,40 0 13987,-19 0-17503,-1 0 12696,0 0-4163,0 0-1731,-20 0 2652,-20 0-61,-19 0-2997,1 20 4487,-23-20-4609,-18 0 4159,0 0-2875,-18 20-1066</inkml:trace>
  <inkml:trace contextRef="#ctx0" brushRef="#br0">16119 9439 8071,'0'0'1602,"0"0"-10317,0 0 29509,0 0-50270,39 0 57096,-19-21-43590,39 21 18919,1 0-79,-1 0-5676,20 0 4593,2-20-1947,-2 20-1242,0 0 2794,0 0-2006,-19-19 423,-1 19 1023,-18 0-2081,-3 0 3236,-38 0-4165</inkml:trace>
  <inkml:trace contextRef="#ctx0" brushRef="#br0">22511 9836 15438,'0'0'192,"19"0"-1664,-19 40 6272,20 0-13248,-20 19 16929,20 1-13287,-20 20 6325,20-21-1603,-20 20-573,20-19 1196,-1-20-96,-19 0-1612,20-21 2301,-20-19-1501,0 0-404,0 0 1665,-20-19-1171,1-2 2034,-1-18-5568,20-1 6158,-20 0-1965,0-20-1057,20 1 532,0-20 668,20-1-1495,0 0 3900,0 41-8388,-1-1 8522,21 20 789,-20 20-10261,0 20 9711,1 0-4326,-3 0 1729,-18 0-799,0-1-103,-18 2-203,-3-2 1341,1 1-2140,0-20 2500,0 0-2436,-19 20 2139,19-20-2135,20 0 1722,-20 0-381</inkml:trace>
  <inkml:trace contextRef="#ctx0" brushRef="#br0">23285 9737 8872,'0'-20'8040,"-21"20"-56216,1-20 168616,2 20-280984,-23 20 279480,1-20-161704,21 40 42616,-1-21 6040,0 21-7232,0 0 416,20-1 2080,20 1-2368,0 0 2752,0-20-3392,19 0 3616,1 0-2400,-1-20-704,2 0 3615,-21 0-3451,0 0 1206,-20 0-4411</inkml:trace>
  <inkml:trace contextRef="#ctx0" brushRef="#br0">23086 9916 11883,'-20'0'833,"20"0"-5960,20 0 20350,20 0-44453,-1 0 67241,22 0-69065,-2 0 42909,-19 0-9222</inkml:trace>
  <inkml:trace contextRef="#ctx0" brushRef="#br0">23503 9578 14221,'0'0'1601,"0"0"-11335,0 20 35799,20-1-66576,-20 2 79974,0 18-62054,0 1 27210,0 0-2664,0 19-2375,0 1-187,0-1 766,0-19-666,-20 20 2128,20-40-3015,0 19-3581</inkml:trace>
  <inkml:trace contextRef="#ctx0" brushRef="#br0">23661 9617 10730,'0'0'800,"0"21"-4607,20-2 12059,-20 21-20887,0 0 28410,0-1-28928,0 21 18528,0-1-7040,0-19 4934,0 20-7337,21-20 7653,-21-1-6786,0-19 5573,20 1-4202,-20-2 3562</inkml:trace>
  <inkml:trace contextRef="#ctx0" brushRef="#br0">23503 9598 10537,'20'-20'-800,"19"0"6048,1 0-18142,1 20 26259,-3 0-14780,23-21-7767,-22 42 17361,1-21-10837,-20 20 1561,19 20 3731,-39-21-4303,20 21 1957,-20-20-1050,0 20 3147,-20-20-5789,0 0 6109,-19-1-3370,19 1-110,-20-20 887,21 20 599,19-20 882,0 20-6345,0 0 8725,19 0-4801,21-1 562,0 21-204,-1-20 689,21 0 966,-21 20-2881,1-20 2240,-1 0 638,-19-1-3059,0-19 1561</inkml:trace>
  <inkml:trace contextRef="#ctx0" brushRef="#br3">13756 8226 6694,'0'0'1121,"0"0"-6694,-20 0 16655,20 0-22580,0 0 19150,-20 0-12575,20 20 8331,-20 0-5366,20 20 3240,-19-1-2505,-1 2 2621,-20 18-2335,-1 20 187,3 1 3268,-23 0-5433,2-1 4134,0 20 7,-1-20-2973,21-19 1666,-1 0 3436,-1-21-11296,3 1 19604,18-20-22467,-1 0 17411,1-20-12022,20 0 13739,20-20-16582</inkml:trace>
  <inkml:trace contextRef="#ctx0" brushRef="#br3">13558 8207 6854,'-41'0'5125,"41"0"-34274,-20 0 97956,20 19-155687,0-19 150447,0 0-91734,41 0 36010,-3-19-7728,3 19-2539,19-21 3272,-21 2 650,21 19-4377,-41-20 7006,21 20-8793,-40 0 7499,20 20-2877,-20-1-451,0 2-810,-20-2 3858,20 1-4234,-20 20 2429,20-20-2429,0 19 4427,0-19-5241,0 1 4415,0-2-3393,0 1 1220,0 0 2489</inkml:trace>
  <inkml:trace contextRef="#ctx0" brushRef="#br3">12068 9517 128,'20'-39'8392,"-20"39"-57143,-20-20 167523,20 20-275535,-19-19 277331,19 19-174094,-20-21 65031,-20 21-9885,20 0-4933,-1 0 4770,-17 21 282,38-2-6096,-20 1 9734,20 0-10145,0 20 8192,0-20-5760,20 0 3680,18 0-1408,-17-1-832,-1 2 1760,20-2-1024,-20-19-352,-20 20 960,19-20 512,-19 20-4000,-19-20 7040,-1 0-7232,0 20 4928,0-20-1984,-21 0-64,23 0-417,-2 20 4838,0-20-11664,-1 0 14391</inkml:trace>
  <inkml:trace contextRef="#ctx0" brushRef="#br3">12187 9558 15182,'20'0'993,"-20"20"-6727,0-20 19862,0 20-33674,0-1 36184,21 2-25176,-21-2 10153,0 1-16,20 0-3946,-2-20 4863,-18 0-9265</inkml:trace>
  <inkml:trace contextRef="#ctx0" brushRef="#br3">12207 9439 12844,'0'0'288,"0"0"-4130,0 0 19661,21 19-50920</inkml:trace>
  <inkml:trace contextRef="#ctx0" brushRef="#br3">12426 9558 12716,'-20'0'672,"0"0"-4480,20 0 13730,-20 20-26318,1 0 35210,-1-1-32517,20 2 17950,0 18-3054,20-19-2218,-1-20 1475,1 20-1137,20-20 199,-20 0 2459,-1-20-3841,1 20 3566,0-20-3890,-20 0 3807,20 1-1636,-20-2-768,-20 21 1508,20-19-1598,-20 19 2186,20 19-2387,0 2 1841,0 18-3251,0 1 8039,0 0-11491,20-1 8625,0 1-1673,-20 0-3146,0-21 3257,0 21-830,0-40-2566,-20 20 5616,0-20-4187,0 0-1085,1 0 3678,-1 0-1970,-20-20-2892,20 1 11028,1-2-17426,-1 2 14712</inkml:trace>
  <inkml:trace contextRef="#ctx0" brushRef="#br3">12624 9558 9737,'0'20'1377,"0"0"-9319,21 20 27446,-21-21-46377,0 21 49937,0 0-35651,0-20 16359,0-1-3987,0-19 306,18 0-250,-18 0-448,0-19 1497,0 19 149,20-40-4515,-20 20 6756,0 0-5148,0-19 3355,20 18-2205,1 2-338,-21 19 2702,20 0-1564,-2 0-2475,3 19 4755,-21 2-2289,0-2-1070,0 21 576,0-20 1038,0 20-142,0-21-1659,0-19 3332,0 20-4683</inkml:trace>
  <inkml:trace contextRef="#ctx0" brushRef="#br3">12863 9677 6342,'19'20'6342,"1"-20"-44459,0 0 134022,0 0-225005,0-20 226084,-1 20-133462,1-20 39892,-20 1-2753,20-2-1329,-20 21 3463,0-19-4004,-20 19-1449,0-20 6120,1 20-4726,-1 20 586,0-20 1383,0 19-129,20 2-2272,-20-2 3712,20 21-3808,0-20 3456,40 0-3680,-20 0 4288,19-1-4512,1-19 5023,1 0-6267,18 0 5686,-39 0-3385</inkml:trace>
  <inkml:trace contextRef="#ctx0" brushRef="#br3">13220 9657 12235,'-41'0'481,"41"0"-2983,-18 20 8021,-2 0-12706,20 0 14012,0 0-11840,0 0 6948,20-1-1119,-2 1-2126,23 0 1777,-21-20-823,19 0 1160,-19-20-1704,0 0 2486,0 1-4617,-20-1 6804,20-20-8054,-20 20 9241,0-19-6680,0-1-4251,-20 0 16849,20-1-20171,-20 2 13740,0 0-4628,20 18-1326,-20 1 2726,1 1-1825,19 19 448,-20 19 2399,20 22-7032,0-2 8867,0 0-3424,0 22-5506,20-22 10448,19 21-9954,-19-20 7328,20 0-4893,-1-21 3688,1 21-4225,-19-40 5344,17 20-4961,-18-20 2150,-20 20 1455,21-20-4740</inkml:trace>
  <inkml:trace contextRef="#ctx0" brushRef="#br0">4544 12181 352,'0'0'705,"0"0"-4455,0 0 12182,0 0-18665,0 0 16241,0 0-3906,0-20-10015,0 20 14908,0 0-9953,0 0 3982,0 0-1138,0 0-194,0 0-733,0 0 2570,-20 20-1586,20-20-695,0 0 1514,0 0-2233,0-20 3455,0 20-3200,0 0 2047,20 0-2553,-20 0 3819,0 0-3773,20 0 3132,-20 0-2468,20-20 1379,1 20-884,-1-20 1824,-2 0-2764,23 0 2205,-1 1-1597,-1-1 3659,1 0-7801,19 0 9759,-19 0-6304,19-20-960,2 21 6976,-3-2-8160,1-18 5568,2 19-3392,18-20 4480,0 1-7200,2-1 7936,-22 20-6111,-1-20 3577,23 1-875,-22-1-1763,20 20 2467,-19-19-437,20 18-2105,-22-19 2975,3 21-2464,18-21 1600,-20 20-864,1-20 1056,-1 20-2560,20 0 4096,-18-19-4448,-2 19 4000,1-20-3232,19 21 2144,0-21-1408,0 20 1216,0-20-224,2 0-1632,-2 1 1921,-20-1 281,22 20-2283,-2-20 1821,-20 20-253,1-20-245,19 21-473,-40-21 1951,21 20-4096,-21 0 6144,1 0-7200,-19 20 7552,-1-19-8128,-2 19 9056,-18 0-9216,0-20 7456,21 20-4448,-21 0 2208,0 0-1441,0 0 1126,0 0-848,0 0-201</inkml:trace>
  <inkml:trace contextRef="#ctx0" brushRef="#br0">7542 10611 7719,'59'-19'160,"-39"19"-127,21 0-1893,-2 0 4904,1 0-3808,-20-21 1235,19 21-5529,1 0 11957,-20 0-11499,0 0 7913,-1 0-4573,1 0-1764,-20 21 7837,0-2-7236,0 1 1953,-20 19 1789,20-18-2025,-19-1 520,19 19 842,-20-19-981,0 0-224,20 0 1331,-20 0-381,20-20-3598,0 19 5443</inkml:trace>
  <inkml:trace contextRef="#ctx0" brushRef="#br0">8257 10214 10057,'0'0'160,"0"0"-1088,0 0 4481,0 20-13125,0-20 25416,0 19-31520,20 1 25683,-20 20-14777,19-20 5078,-19 19 2766,20-18-5442,0-2 2016,20 1 1311,-21-20-1081,21 0 139,-19-20-1021,17 1 3772,-18-2-6564,1 2 6276,-1-21-2684,0 20-260,-20 0-4,0 0 1763,0 1-2325,0-1 552,-20 20 2520,20 0-3883,0 0 2397,0 0-957,0 20 2219,20-1-5817,-20 1 9855,0 20-11744,19 0 9472,-19 0-3936,20-1-1664,0-19 4928,-20 20-5760,20-21 5535,0 21-6011,-20-20 6388</inkml:trace>
  <inkml:trace contextRef="#ctx0" brushRef="#br1">4445 12181 2370,'20'0'2466,"-20"0"-15949,0 0 43140,0 0-62456,0 0 51288,0 0-23850,0 0 7740,0 0-4240,0 0 2342,0 0-705,0 0 1537,0 0-4966,0 0 8879,0 0-8149,0 0 2709,0 0 235,0 0 437,0 19 849,0-19-3897,0 0 3961,0 0-529,0-19-2261,0 19 2454,0 0-2396,0 19 2122,0-19 303,0 0-2910,0 0 3327,0 0-2971,0 0 3675,0 0-4608,0 0 4197,20 0-3301,-20 0 3456,0 0-3484,0 0 1954,0 0-565,0 0 1415,0 0-3297,0 0 3681,0 0-2695,0 0 2133,0 0-1411,0 0-1500,0 0 5188,0 0-5476,0 0 1468,0 0 2819,0 0-3573,0 0 1416,0-19 600,0 19-1323,0 0 1885,0 0-2717,0 0 2635,0 0-1177,-20 0-128,20-20-647,-20 20 4021,20 0-8707,-20-20 12163,-19 0-11892,-1 20 7008,1 0 1396,-22 0-10595,2 0 16131,-20-20-14261,-1 20 6823,1-20-321,-21 1-1472,1-21 448,-20 20 481,0 0-1191,19-20 2805,1 21-4898,20-2 5884,20 21-4832,19-19 1700,1 19 3138,19-20-8821,0 0 13607,0 20-15777,20-20 15840,-21 20-16352,21 0 18368,0 0-19328,0 0 16160,-18 0-9504,18 0 3423,-20 0-1689,20 0 4138,-21 0-6679,21 0 6095,0 20-3486,0-20 1568,0 0-771,0 0-329,0 0 2760,21 0-6102,-21 0 7817,0 0-4915,0 0-2867</inkml:trace>
  <inkml:trace contextRef="#ctx0" brushRef="#br1">3234 11565 4163,'20'0'2275,"-20"0"-13587,20-20 33875,-20 20-45867,0 0 37440,0 0-19995,0 20 7002,0-20-941,-20 0 1649,20 0-4571,-20 20 3653,0-20-1487,1 20 2740,-21 0-4655,0 0 2918,1-1 1567,-1 1-4960,-19 0 4480,38-20-480,-19 20-3840,1 0 5664,19 0-4832,20-20 2432,-20 19 704,20-19-3200,0 0 3520,20 20-2112,0-20 512,1 20 1088,-3-20-2592,2 20 2784,-20 20-1504,20-21-64,1 21 2240,-1 0-7041,-2 20 13767,23-21-17366,-1 21 13767,-21-20-5225</inkml:trace>
  <inkml:trace contextRef="#ctx0" brushRef="#br1">2282 11406 14990,'-20'0'961,"20"0"-6856,0 0 21469,0 0-38174,0 19 40948,20 2-24933,-1-2 5909,-19 2 1115,20-2 273,0 2-766,0-2 95,0 21-1020,-1-40 1570,-19 20 1547,20-20-7577,-20 0 12224,0 0-12679,0 0 10454,0-20-8969,0 0 9905,0 0-10979,20 1 8263,-20-21-2739,20 0-878,-20 19 1478,21-18-866,-21-1 101,18 20 952,-18 20-5283</inkml:trace>
  <inkml:trace contextRef="#ctx0" brushRef="#br1">2936 11902 6566,'0'0'1057,"0"0"-5702,0 0 13105,0 0-18561,0 0 21491,0 0-21599,0 0 14784,0 0-4959,0 0-930,0 21 5683,0-21-10420,0 0 10348,20 19-7246,-20-19 5829,21 19-4445,-21 2 2012</inkml:trace>
  <inkml:trace contextRef="#ctx0" brushRef="#br1">3056 12101 10634,'0'0'128,"0"0"-896,0 0 3585,0 0-9606,20 0 15374,-20 20-10894,20-20-6050,-20 20 21529</inkml:trace>
  <inkml:trace contextRef="#ctx0" brushRef="#br1">3155 12260 2530,'0'20'5893,"0"-20"-41218,20 0 123842,-20 0-206905,0 0 205925,20 0-117681,-20 0 27306,0 0 11017</inkml:trace>
  <inkml:trace contextRef="#ctx0" brushRef="#br1">3274 12319 1057,'20'20'3106,"-20"-20"-22734,19 0 70536,-19 21-118168,20-21 109884,-20 0-46980</inkml:trace>
  <inkml:trace contextRef="#ctx0" brushRef="#br1">2956 11863 9769,'0'0'1954,"0"0"-13102,0 0 38636,0 0-65714,0 0 69923,0 0-45708,0 0 16380,0 0-5044,0 0 7684,21 20-8518,-21-20 4558,0 19 914,20 2-6432,-20-21 6988</inkml:trace>
  <inkml:trace contextRef="#ctx0" brushRef="#br1">2977 11902 64,'-21'0'928,"21"0"-5919,0 0 15449</inkml:trace>
  <inkml:trace contextRef="#ctx0" brushRef="#br1">2898 11902 1953,'0'0'609,"18"-19"-4071,-18 19 13719,20 0-30030,-20-20 42298,0 20-32584,0 0 4833,0 0 11388,0 20-5378,0-20-2630,0 0 247,0 0 4112,0 0-3191,0 19 359,0 2 414,0-21-281,20 19 490,-20 0-598,21 2 774,-1-21-347,-20 20-1680,18-20 3480</inkml:trace>
  <inkml:trace contextRef="#ctx0" brushRef="#br1">3056 12042 9609,'20'0'1569,"-20"0"-11015,20 0 33782,-20 20-58313,0-20 59250,0 0-31017,19 0 1365,-19 19 5342,0 1 1944,20-20-4221,-20 20-658</inkml:trace>
  <inkml:trace contextRef="#ctx0" brushRef="#br1">3175 12220 5765,'0'0'1217,"20"0"-8038,-20 20 23791,0-20-41523,0 0 44808,0 0-23794,0 0-7613,0 20 21850,19-20-13937,-19 0 4591</inkml:trace>
  <inkml:trace contextRef="#ctx0" brushRef="#br1">3274 12319 3587,'20'0'416,"-20"0"-1983,19 0 3771,-19 0-5337,0 0 9670</inkml:trace>
  <inkml:trace contextRef="#ctx0" brushRef="#br1">3374 12360 1089,'20'0'4163,"-20"19"-28660,0-19 85401,0 0-143641,0 0 148077,18 20-93077,-18-20 28987</inkml:trace>
  <inkml:trace contextRef="#ctx0" brushRef="#br1">3512 12438 8872,'20'21'288,"-20"-21"-1920,20 0 6850,-20 20-16268,0-20 23580,20 0-15452,-20 0-6211,0 0 21131</inkml:trace>
  <inkml:trace contextRef="#ctx0" brushRef="#br1">3651 12518 9737,'0'21'0,"20"-2"-32,-20-19 1089,0 0-4902,0 0 7055,20 20 2474,-20-20-18565,0 0 21562,19 20-13005</inkml:trace>
  <inkml:trace contextRef="#ctx0" brushRef="#br1">3730 12598 1889,'0'0'5061,"0"0"-35427,0 0 106697,0 0-178925,0 20 177856,0-20-100764</inkml:trace>
  <inkml:trace contextRef="#ctx0" brushRef="#br1">3770 12657 13773,'0'20'736,"-20"0"-5216,20-20 17346,0 0-35373,0 0 45764,0 20-31897,0-20-706,0 0 22342,0 0-20111</inkml:trace>
  <inkml:trace contextRef="#ctx0" brushRef="#br1">3791 12757 11594,'-21'0'-192,"21"19"640,0-19 1184,0 0-9824,0 0 22208,0 0-25824,21 0 16960,-21 0-7745,0 0 6149,0 0-11278</inkml:trace>
  <inkml:trace contextRef="#ctx0" brushRef="#br1">3829 12776 7847,'0'0'5509,"0"0"-38819,0-19 116040,0 19-188809,0 0 175424,0 0-86328</inkml:trace>
  <inkml:trace contextRef="#ctx0" brushRef="#br3">4524 12220 6630,'0'0'1313,"0"0"-9191,0 0 28662,0 0-51464,0 0 54923,0 0-27381,-19 0-8999,19 20 21486,0 0-10087,-20 0-754,0-20 924,0 20 5072,0-1-13539,1-19 18760,-1 20-15546,-20 1 7271,19-2-1245,-17 1 322,18 19-1909,-21-18 2663,23-1-2337,-23 0 2400,21-1-2752,0 2 1984,-19 18 32,19-19-2016,0 0 2976,0 0-2464,1-20 448,-1 19 1920,20 1-2656,-20-20 960,0 20 2080,20-20-5280,-20 0 8159,20 0-9337,-19 20 7274,19-20-3382,-20 0 648,20 0-40,-20 0 790,20 0-1706,0 0 2425,0 20-3968,20-20 5735,-20 0-4598,0-20-374,20 20 5032,-20-20-5160,0 20 2582,19 0-1514,1-20 2105,-20 20-2463,20-20 2624,0 1-3552,19-1 4800,-19 0-5121,20-20 4358,-1 21-1294,-19-2-6546,20-18 15295,-1 39-15463,-19-20 5561,21-1 4541,-21 2-6562,-2-1 2933,23 0-327,-21 1 385,19-2-1855,-19-18 3194,20 19-274,-20 0-6382,-1 20 7649,-19-20-697,20 20-5785,-20 0 6627,0 0-5053,0 0 3492,0 0-1060,-20 0-1444,20 0 1315,0 0 875,0 20-1561,-19-20-97,19 0 1888,0 20-2400,-20-20 1792,20 0-672,-20 20-481,0-20 1351,0 19-1557,1 1 1667,-21 20-3716,-1-20 7804,3 19-9948,-3-18 6820,-18-1-707,19 0-2602,-19 20 114,19-1 4599,1-19-5609,-1 0 2929,20 0-515,0-1-1465,20-19 2796,0 0 280,0 0-6664,20 0 8651,-20 0-2323,20 0-7153,-20 0 11646,0 0-9219,0 0 6042,0 0-7627,0 20 11035,-20-20-10221,0 0 5358,20 0-1094,-19 20-799,-1-20 1984,20 0-3872,0 20 5087,0-20-2841,0 0-1461,20-20 2754,-20 20-446,0 0 364</inkml:trace>
  <inkml:trace contextRef="#ctx0" brushRef="#br3">3910 12677 288,'-20'0'1185,"20"20"-6181,0-20 11945,-20 0-8998,20 0-480,-21 0 2753,21 0 2681,0 0-6180,0 0 5997,0 20-3107,21-20-2137,-21-20 5835,20 20-6557,-20 0 6268,20-20-3940,-20 20-701,19 0 3083,1-20-1273,-20 20-1057,20-19 1888,0-1-2208,19-20 1727,1 20-473,0-20 620,-1 1-2084,1-2 1492,19 2 388,-18 0 2918,18-2-10138,-19 2 9773,-1 19-971,-19 0-3634,-20 0 94,0 20 3968,0 0-4192,0 0 2400,-20 0-768,20 0-480,-19 20 1632,19 0-2368,-20 0 3007,0-20-4665,0 20 6315,-1-1-5052,3 1 1238,-22 1 1770,-1-2-3273,2 21 3614,-1-21-1095,1 22-1927,-1-2 223,0-18 3598,21-2-3854,-21 1 2118,20 0-1954,0 0 3910,20-20-7311,0 0 8979,0 0-10446</inkml:trace>
  <inkml:trace contextRef="#ctx0" brushRef="#br3">4346 12717 3939,'-21'20'4100,"3"0"-28860,18-20 87220,0 19-145899,0 1 144006,0 1-82213,18-1 27976,3 19-15766,19 1 17600,-20 20-10414,19-21 2900,-19 1-2670,0 0 3551,0-1-1036,-1-19-1987,1 0 2659,-20 0-1973,20-20 1960,-20 0-4040,0-20 8629,-20 0-12323,20 0 10563,-20-19-5781,1-1 3847,-21 0-3873,0-19 2080,1 19 64,-1 0 64,19 1-1311,3-2 1945,18 2-2635,0 19 5021,18 0-7676,23 0 6340,-1 0-1476,-1 0-1252,1 1 2,-1 19 2066,-19-20-2830,20 20 2402,-19 20-1411,-21-1 886,0 1-1774,0 0 3287,-21 0-3465,1 20 2194,-20-21-714,1 1-388,-1-20 170,1 21 1365,19-21-2863,0 0 3491,20 0-6039</inkml:trace>
  <inkml:trace contextRef="#ctx0" brushRef="#br0">11948 11486 640,'0'-21'7944,"21"2"-54551,-21-2 162596,20 21-275318,-20-19 290568,0-1-196048,0 20 81218,0-20-15637,0 20-3709,0 0 5148,0 20-3073,0 0 79,-20 20 1993,20 0-1273,0 19-513,0-19-384,20 20 4544,-20-41-8608,20 21 9184,20-20-5984,-21 0 1696,21-20 928,0-20-1696,-21 0 1632,21 0-576,-19-19-896,-21 19 577,0-20 953,0 0-555,0 21-1379,0-2 1538,-21-19 818,21 40-3598,0-19 4354,-20 19-2243,20 19-395,0 2 1209,0-2-1855,20 21 3872,-20 0-4415,21 20 1241,-1-21 3413,-20 1-6723,18 0 8643,-18-1-11189,20-19 15142,-20 0-17082,21-20 12938,-21 0-4407,0-20-2675,20 0 3084</inkml:trace>
  <inkml:trace contextRef="#ctx0" brushRef="#br0">12386 11306 9961,'-20'-19'1281,"20"-1"-7109,0 20 16553,0 0-22661,20 0 24410,0-20-24977,20 20 19851,-1 0-7812,-19 0-2437,20 0 6927,-21-20-8371,1 20 8169,0 0-6999,0 0 6157,-20 0-5777,0 0 3993,-20 20 101</inkml:trace>
  <inkml:trace contextRef="#ctx0" brushRef="#br0">12505 11287 8808,'0'39'4388,"0"-19"-30139,0 0 89390,0 0-149245,0 0 152728,0-1-96902,0 21 36284,20-19-8851,-20-2 6520,20 2-7444</inkml:trace>
  <inkml:trace contextRef="#ctx0" brushRef="#br0">12703 11486 10409,'21'40'2018,"-21"-21"-12684,20 1 33917,-2 20-51170,3 0 50510,-1-21-38418,0 21 25732,0-20-14022,0-20 4688,-1 20 167,-19-20-1384,20-20-682,-20 0 4855,0 0-6159,0 0 2622,0-19 64,-20 19 2178,1 0-5937,19-20 6825,0 40-4246,-20-19 102,20 19 3558,0 0-5975,0 0 5355</inkml:trace>
  <inkml:trace contextRef="#ctx0" brushRef="#br0">13200 11446 14958,'20'0'993,"0"0"-6503,0-21 19959,-1 21-39888,1 0 58663,20 0-63277,-20-19 46431,19 19-20779,-19 0 4187,0 0 1910,1 0-3724,-21 0-3044</inkml:trace>
  <inkml:trace contextRef="#ctx0" brushRef="#br0">13260 11585 14541,'39'0'321,"-19"0"-2151,20 0 7478,-21 0-17865,21 0 29201,-20 0-29219,1 0 13478,-21 20 2354,18-20-5561</inkml:trace>
  <inkml:trace contextRef="#ctx0" brushRef="#br0">13975 11446 5381,'18'59'4484,"3"-19"-31228,-1 20 93428,-20-1-155531,20 21 154693,0-21-89695,-1 1 24345,-19 0 4767,20-41-15733,0 0 23688,-20-19-18823,0 0 1329,-20-19 7005,0 0 8576,1-21-34497,-21 0 42409,20 0-25446,-1-19 5230,21-1 2169,-18 1-1116,18-1-794,18 0 1837,3 20-2126,19 0 485,-1 21 4038,1 19-8533,19 0 9155,-19 19-7043,-20 2 5653,0-2-5095,-1 2 3329,-19 19-288,-19-21-1951,-1 1 2041,0 0-875,-20-20-227,1 20 1764,-1-20-4220,20 0 5788,1 0-5477,19 0 5353,0 0-7494,19 0 10436</inkml:trace>
  <inkml:trace contextRef="#ctx0" brushRef="#br0">14629 11526 19026,'0'0'576,"0"0"-4192,0 0 14049,0 0-29095,0 19 40916,0-19-39645,0 0 25424</inkml:trace>
  <inkml:trace contextRef="#ctx0" brushRef="#br0">15046 11188 13452,'-20'0'2050,"20"0"-14158,0 0 41738,0 19-67141,0 21 61184,0 0-27515,20 19 1625,-20 20 660,0 1 4804,0-20-5398,20 0 3117,-20-1 240,20-19-5196,-20 0 8368,19-21-6035,1 1 584,0-20 3087,-20-20-9192</inkml:trace>
  <inkml:trace contextRef="#ctx0" brushRef="#br0">15165 11148 15118,'21'20'1473,"-3"19"-10151,-18-19 30486,20 20-51977,-20 19 54482,20 1-35466,-20-21 15484,0 22-9622,0-2 11284,0 1-10025,21-1 6391,-21-19-3470,0-20 150,0 0 1978</inkml:trace>
  <inkml:trace contextRef="#ctx0" brushRef="#br0">15463 11425 12203,'0'40'3748,"-20"-19"-26076,20-2 77652,0 21-128204,0-20 126828,20 20-76340,0-20 29308,0 0-11044,-1-20 6304,21 0-2752,-20 0 992,1-20 288,-3 0-3360,2 0 5280,-20 0-3616,0 0 1600,0 1-2336,0-2 4480,-20 21-5087,20 0 1433,0 0 6421,-18 0-11746,18 21 7292,0-2 4000,18 1-12124,-18 20 11618,20 0-5013,1-21-2138,-1 21 6181,0-20-7186,-2 0 5439</inkml:trace>
  <inkml:trace contextRef="#ctx0" brushRef="#br0">15860 11148 10217,'0'20'3107,"0"0"-21429,0 19 64801,0 1-112405,0-1 121479,0 1-80873,0 20 28320,0-1-2068,0 2 1087,0-22-4001,20 1 1583,-20 0 2985,0-1-6042,20-19 6405,-20 0-4303,19 0-526,-19-20 7258</inkml:trace>
  <inkml:trace contextRef="#ctx0" brushRef="#br0">15979 11287 8776,'21'-40'-320,"-21"40"2432,18 0-6239,-18 0 4379,0 20 8713,0 19-20934,0-19 18273,0 40-7653,20-21 968,-20 1 2278,0 21-4855,0-22 6516,20 1-8200,-20 0 9773,21-1-9342,-1 1 7106,-20 0-4854,0-21 3630,20 1-4087,-20-20 6056,0 20-9040</inkml:trace>
  <inkml:trace contextRef="#ctx0" brushRef="#br3">12645 12657 13004,'0'0'608,"-21"0"-4640,21 0 15424,-20 20-28383,20 20 30010,0 0-16529,0 20 3115,20-1-746,1 21 2116,-21-1 170,18-19-3410,2-1 4169,0 1-2934,1-40 2087,-21-1-3264,20 1 5305,-20-20-6442,0-20 7798,0 1-10344,0-21 10888,-20 0-7350,-1-19 2762,1-1 103,0-19-1377,20 18 1439,-18-17-442,18-2 785,0 40-5962,0 0 11716,18 1-8278,22 39-1944,-19 0 6898,17 20-4506,-17-1 673,-1 1 3252,0 20-7907,-20-20 10659,0 19-9172,0-19 4576,-20 1 52,0-1-2338,-1-1 2748,-17-19-2560,17 20 611,1-20 3304,0 0-5700,2 0 2519,18 0 6981</inkml:trace>
  <inkml:trace contextRef="#ctx0" brushRef="#br3">13459 12578 6630,'38'0'1826,"-38"0"-12815,0 0 39026,0 0-65888,0 0 62545,0 0-23373,0 20-15147,-20-20 20837,-19 20-5503,19 0-3560,-20-1 2598,1 1-3271,19-20 9903,-20 20-15221,21-20 11894,-1 20-3548,20 0-1750,0-20 1806,0 20 809,20-1-2198,19 1 712,-19 1 920,20-1-267,-1-1-1411,-19 1 2243,21-20-2550,-23 19 3630,2 2-5688,0-21 8014,-20 20-13345</inkml:trace>
  <inkml:trace contextRef="#ctx0" brushRef="#br3">14074 12697 4195,'0'-20'10282,"-20"0"-71686,20 1 213714,-20 19-352574,0 0 346334,-1 0-200818,3 0 62693,-23 19-9475,21 21 3307,0-20-1340,20 20-2793,-18-21 4931,18 22-3924,0-2 2138,18 0-2461,2-18 3567,21 19-3127,18-20 2378,1-20-2393,-1 0 1888,0 0-583,1-20 245,-21-20-2275,1 0 7140,-19 20-14235,-1-19 18549,-40 18-13934,-1-18 4057,-19-1 227,1 20 3727,-21 0-8727,1 0 9097,-20 20-5043,18 20-1106,2 20-1162</inkml:trace>
  <inkml:trace contextRef="#ctx0" brushRef="#br3">3989 12022 3683,'-20'0'577,"20"0"-3655,0 0 10037,0 0-14849,0 0 10358,0 0 2095,0 0-9232,0 0 4432,0 0 1803,0-20-1287,0 0-972,20 20 778,-20-21 91,0 2-67,0 19-996,20-19 2433,-20-2-3203,0 21 2903,19-19-2103,-19-1 1955,20 20-2465,0-20 2212,20 0-990,-21 0 267,21 20-633,1-20 1023,-23 20-480,23-19-416,-1 19 576,-1 0-192,1 0-32,-1 0 417,21 0-1383,-21 0 2293,21 0-2499,-19 0 2243,-3 0-1845,-17 19 1095,-1-19 191,0 20-1568,-2-20 2208,3 20-1857,-1 0 1384,-20-20-1885,20 20 3231,0-20-4219,-20 20 3995,19-20-2464,-19 0 3,0 19 2665,0-19-4877,20 0 4635</inkml:trace>
  <inkml:trace contextRef="#ctx0" brushRef="#br3">4366 11069 9833,'-20'0'1890,"-1"0"-11981,21 0 31844,0 0-45336,0 0 36185,0 0-15728,0 0 6890,41 0-11294,-21 0 13798,19 0-7827,1 19 562,0-19 1958,19 0-1504,-18 0 345,17 0 1333,-17 20-2371,-21-20 2018,-2 0-1582,3 20 2226,-21 0-3614,-21 0 4765,3 0-5034,-22-1 4626,19 21-3914,-17-20 2845,18 0-1757,-1-1 1259,21 1-1562,0-20 2373,0 20-2161,0-20-418</inkml:trace>
  <inkml:trace contextRef="#ctx0" brushRef="#br3">5160 10909 5733,'-21'-40'3940,"3"20"-26523,-2 1 76654,-1-1-123837,1 0 122008,20 20-75366,-20 0 29436,2 0-6834,18 20-1356,-21 19 3249,21-19-282,-20 20-3169,20-20 3583,20 20-2745,1-21 3083,-3 2-4893,2-21 6557,0 0-5675,1 0 2745,-1-21-831,-2 2 960,-18-1-1696,21 0 1792,-21-20-896,20 20-1151,-20 0 3673,-20 1-3915,20-1 445,-21 0 3235,21 20-3861,0 0 2823,0 0-1377,0 20-895,21 19 1369,-21-19 2549,20 20-6946,-20 0 7164,20-1-4704,0 1 2084,-20 1 578,19-22-2389,1 1 2119,-20 0-514,20 0-283,0-20-1578</inkml:trace>
  <inkml:trace contextRef="#ctx0" brushRef="#br3">5439 10830 9545,'18'-20'128,"-18"20"-1697,-18 20 8199,18-1-20597,0 21 30403,0 0-27619,0 0 16181,0 19-7975,18-18 5729,2-22-4576,1 1 2528,19-20-608,-22 0-606,3 0-173,19-20 3428,-20 1-4503,-1-22 370,-19 1 3236,0 21-2225,0-21 553,-19 20-695,-1 0 558,-20 20 297,1-20-183,-1 20-626,19 0 74,1 0 1442,2 0-1216,18 0-2540</inkml:trace>
  <inkml:trace contextRef="#ctx0" brushRef="#br3">5775 10611 8167,'0'20'-512,"0"-20"2527,0 20-3225,0-1-4533,0 2 17636,20-21-19690,-20 20 7754,20-20 1302,0 0-59,-1 0-3292,1 0 4444,0-20-4450,-20-1 2198,0 2 1648,0-1-4215,-20-19 7526,0 18-13087,1 21 14449,-21 0-9444,20 0 5332,-19 0-5341,19 21 7087,20-2-8062</inkml:trace>
  <inkml:trace contextRef="#ctx0" brushRef="#br3">3750 13711 5124,'-20'19'3620,"20"-19"-24155,0 0 68269,0 0-105366,0-19 95170,0 19-50108,20 0 15140,-20-20-3129,0 20-637,20-20 2716,-20 20-1155,21 0-3139,-21 0 5913,0 0-3398,0-20-2152,0 20 3715,0-20-80,20 0-3390,-20 1 4287,18-21-3740,2 20 2178,21-20-341,-21 1-409,19-1-65,1-1 928,-1 2-1440,-19 0 1248,20 18-928,-20 1 1598,-20-19-2355,0 39 1595,19-20-1699,-19 20 2333</inkml:trace>
  <inkml:trace contextRef="#ctx0" brushRef="#br3">3989 13055 3971,'0'0'7399,"0"0"-51601,-20 0 154260,20 0-255868,0 0 253675,20 0-151068,0 0 56002,19 0-24106,-19 0 21447,20 0-15315,-1 0 6929,1-20-787,-1 20-4279,-19 0 6186,1 20-3416,-1-20-40,-20 20 726,0 20 534,0-1-1927,0 1 2305,-20 19-1600,20-18 798,-21-2 1036,21-19-8226</inkml:trace>
  <inkml:trace contextRef="#ctx0" brushRef="#br3">3849 12657 128,'-20'20'1441,"20"-20"-9478,0 0 27791,0 0-48275,0-20 54953,0 20-41368,0 0 18451,0 0-2592,0 0-1618,20 0 658,1 0 965,-1-19-2395,0-1 1842,19-20 1101,1 20-3738,-1-20 3939,21 1-2494,-1-2 1515,-19 2-1882,19 0 2502,-18 18-1397,18-18-2046,-19 19 4932,-20 0-4256,-1 20 2107,-19-20-1243,20 20 32,-20 0 1820,0 0-1346,0-20-715,20 20 985,-20-20 33,0 20-64,20 0-736,-20 0 1152,0 0-672,0 0-191,0 0 249,0 20 405,-20-20-196,0 20-1206,-19 0 2646,-1 0-4118,20 19 6651,-19-19-8964,-1 1 7459,-1 18-2389,-18 0-759,0 2 273,-1-2-1556,1-18 7085,-1 18-10613,21-19 7319,-2 0-1636,21 0-1686,20-20 4116,0 0-7432,20-20 9488,21 0-5944,-2 0-3698,1-19 11529,19 18-10229,1-18 3712,-21-2 534,21 2-1551,-1 0-254,2-2 6012,-22 2-12390,1 19 15727,-20 0-15957,-20 40 9852,-20-20 666,0 20-1418,0 0-11016,-1-1 18957,3-19-11328,-22 20-206,-1 1 2926,23 18-102,-23 0-1151,1-18 512,1 19 256,19-21-672,-20 2-543,21-2 4793,-1-19-9003,20 20 8189,0-20-3933,20-20 939,-1 1 518,21-2-314,0-18-2454,19 19 4202,-18-20-2904,18 0 2552,-1 0-3977,3 1 2032,-41-1 5287,-1 20-10925,-38 20 6592,-1 20 3886,0 0-9422,-21 0 7270,23 19-3009,-43 1 1408,23 0-2624,-23 0 3680,2 19-2752,19-19 992,-19 0 64,39 0-512,-20-21 960,40-19-960,-19 0-288,38 0 2112,1-19-2688,0-1 1728,20-20-1120,-1 1 1792,21 18-2882,-21-18 5261,22-2-8068,-23 22 159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2-04-12T13:19:08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5 2345 7302,'-41'0'4741,"23"19"-27549,-2-19 67334,20 0-89209,0 0 67995,0 0-28042,0 0 4624,0 0-1106,0 0 2239,20 0-393,-2 0-1846,23 0 1724,-21 0-293,0 0-849,19 0 1548,1 0-1905,-1 21 2362,1-21-3903,-20 0 5855,19 0-5978,-19 0 3824,-20 0-903,20 0-1625,1 0 2160,-21-21 312,0 21-5399</inkml:trace>
  <inkml:trace contextRef="#ctx0" brushRef="#br0">654 2245 10826,'-20'0'544,"20"0"-2431,0 0 4155,0 0-3158,20 0 246,-20 0 1860,39 0-1627,-19 0 80,0 0 153,19 0 71,1 20 1360,-19-20-2342,17 21 1249,-18-2-256,21-19 704,-21 19-1217,19-19 902,-39 21-655,20-21 1045,-20 19-1813,-20 2 2517,20-2-2196,-39 1 521,19 0 1130,0 0-1305,-21-1 638,23 1-923,-2 0 1429,20 0-2068</inkml:trace>
  <inkml:trace contextRef="#ctx0" brushRef="#br0">495 3338 3523,'-59'20'10346,"38"-20"-62237,21 20 156285,0-20-209052,21 0 154771,-1 0-55183,19 0 422,1 0 5585,19 0 662,1-20-3460,-21 20 2697,21 0-1253,-41 0 1312,21 0-1947,-19 0 2517,-21 0-3280,0-20-87</inkml:trace>
  <inkml:trace contextRef="#ctx0" brushRef="#br0">673 3239 7046,'-19'-20'3524,"-1"20"-20568,20 0 49852,0 0-63342,0 0 42257,20 0-10527,-1 0-2715,21 0 1114,0 20 745,-1-20-902,2 0 1447,-3 20-1360,-18-20 282,21 19 737,-21 1-960,-20 0 672,19-20-512,-19 20 481,-19 0-934,19 0 2256,-40 0-2810,19 19 1502,1-19-90,-18 0-945,17 0 2942,1 0-4420,0 19 1405</inkml:trace>
  <inkml:trace contextRef="#ctx0" brushRef="#br0">6253 4808 14093,'-21'21'448,"21"-21"-1503,0 0 924,0-21 1443,21 21 427,17 0-7230,3 0 9473,-3 0-3599,23 0-2473,-2 0 2392,1 0 1927,-1-19-5200,0 19 4538,-19 0-1535,1 0-673,-3-21 1283,-38 21-3299</inkml:trace>
  <inkml:trace contextRef="#ctx0" brushRef="#br0">3195 5643 11466,'-20'0'513,"20"0"-2854,0 0 7280,0 0-11193,0 0 10553,0 0-5072,20 20 1093,-1-20-2427,1 0 3664,20 0-839,-20 21-2008,39-21 970,-18 0 2121,18 0-3283,-19 0 1871,-1 0-518,1 0 737,-20-21-1632,-1 21 1855,1 0-316,0 0-3205,-20-20 6527,20 20-9241</inkml:trace>
  <inkml:trace contextRef="#ctx0" brushRef="#br0">3552 5524 10345,'0'0'289,"0"-20"-1638,20 20 4720,-20 0-8985,20 0 11161,-1 0-8369,1 20 3788,20-20-1329,-20 20-199,-1 0 1319,1 0-1072,0-20 506,0 19-95,1 1-736,-21 0 1440,0 0-1152,0-20 64,0 21 928,-21-21-1311,-19 19 1210,20 1-913,1-20 683,-1 19-876,0-19 1712,0 20-3351</inkml:trace>
  <inkml:trace contextRef="#ctx0" brushRef="#br0">3115 6717 14958,'-19'0'128,"19"0"-1409,0 0 5766,0 0-11310,39 0 10479,-19 0-2309,39 0-3237,-19 0 2761,19 0-2123,22 0 1930,-22-21-261,-19 21-1216,19-19 2020,-39 19-2855,19-21-763</inkml:trace>
  <inkml:trace contextRef="#ctx0" brushRef="#br0">3453 6537 15758,'-21'20'0,"21"-20"-2050,21 0 12813,-1 0-32707,19 20 42834,-19-20-28713,20 0 6679,-1 0 3533,1 20-4327,0-20 2727,-21 21-752,1-2 570,-20-19-1343,20 19 288,-40 2 2016,20-2-3423,-39 2 2842,19-2 15,-20 1-3572,1 0 5039,-1 0-4263,0 0 2085,21 19-3693</inkml:trace>
  <inkml:trace contextRef="#ctx0" brushRef="#br0">10997 4868 7655,'0'0'544,"0"0"-2527,0 0 4763,0 0-4438,0 0 1143,0 0 1791,0 0-339,0 0-3534,0-19 3551,0 19-76,0 0-2014,0-20 1823,-21 20-569,21-21-598,0 21 521,-20-19 621,20 19-1873,0-21 2490,0 2-2239,0-1 1760,0-1-1824,0 2 2144,0-1-1696,0 0 320,0 1 1120,0 19-2176,0-21 3073,20 21-3910,1-19 4495,17 19-4564,-18 0 4015,41 0-3110,-2 0 2209,1 0-1344,-1 0 480,0 19-96,22-19 608,-22 0-1504,0 0 2176,1 0-2817,-21 0 3526,-19 0-3439,0 0 2164,-20 0-1616,-20 0 2763,20 21-3758,-39-21 3158</inkml:trace>
  <inkml:trace contextRef="#ctx0" brushRef="#br0">10738 4789 7783,'20'-21'1826,"-20"21"-10412,20 0 25055,-20 0-33293,20 0 27848,0 0-17846,-20 21 10791,19-2-3585,1 2-3521,0-1 5509,0 19-2954,0-19 138,-1 0 763,1 0 33,0 0-1152,-20-20 2240,21 0-3327,-1-20 2586,18 0-16,-17 0 166,-1 0-5122,19-19 9733,-19 19-9100,20-1 4819</inkml:trace>
  <inkml:trace contextRef="#ctx0" brushRef="#br0">11969 4570 6662,'0'0'2402,"0"0"-12842,0 0 28820,0 0-36309,20 0 30960,-20 20-23026,40-1 17177,-20 2-9850,19-2 1718,1 21 2186,-1-21-934,1 2-1785,1-1 3183,-23-1-2784,23-19 1330,-41 21 115,20-21-1034,-20 0 955,0 0-1204</inkml:trace>
  <inkml:trace contextRef="#ctx0" brushRef="#br0">12286 4570 8872,'0'-20'2434,"-20"20"-14540,20 0 37343,-18 0-54317,-2 0 50504,-1 20-33750,1 0 18407,-19 20-6466,19-21-2619,0 21 5142,20-21-2550,-20 2 315,20-1 192,0-1 580,20-19-2533,0 0 2685</inkml:trace>
  <inkml:trace contextRef="#ctx0" brushRef="#br0">12406 4312 7527,'-20'0'1665,"20"0"-8132,0 19 15428,0 2-13722,-20-2 5323,20 1-1827,0 0 4101,20 20-4747,-20-20 2033,20-1-155,0 1 810,-20-20-1523,20 20 686,-1-20 1439,1 0-3465,0 0 3497,-20-20-2690</inkml:trace>
  <inkml:trace contextRef="#ctx0" brushRef="#br0">12545 4352 10505,'19'19'897,"-19"-19"-4485,0 20 9450,0 0-12138,0 0 12932,0 0-12667,20 0 9232,-20-20-4456,20 19 2156,-20-19-1851,20 0 165</inkml:trace>
  <inkml:trace contextRef="#ctx0" brushRef="#br0">12645 4272 11242,'18'0'705,"-18"0"-3077,20 0 5226,0 19-5098,1 2 5125,-1-2-5825,-2 2 4191,-18 18-1115,21 1-1002,-21 0 1769,0-1-1055,0-19-656,-21 20 859</inkml:trace>
  <inkml:trace contextRef="#ctx0" brushRef="#br0">16516 5544 9801,'0'-20'1858,"0"20"-9291,-20-20 18874,-1 0-20675,21-19 15293,-20 19-10988,0 0 7900,2 20-2872,-3-21-2239,1 2 3505,0 19-7,-19 0-4697,19 19 6928,0 2-6214,20-1 3712,-20 39-698,20-19-1903,0 20 3573,0-1-3701,0 21 2293,20-20-597,0-21-177,0 0-102,-1 2 448,1-2 486,-20-19-2448,20 0 3610,-20 0-3423,0-20 2687,0 0-2268,-20 0 984</inkml:trace>
  <inkml:trace contextRef="#ctx0" brushRef="#br0">16119 5842 16399,'0'0'673,"0"0"-3590,39 0 8368,1 0-11481,-1 0 9977,21 0-4529,-1 0-310,-19 0 666,-1 0 1664,-19 0-5727</inkml:trace>
  <inkml:trace contextRef="#ctx0" brushRef="#br0">16992 5623 14669,'0'20'321,"20"-20"60,0 0-5116,-1 0 12870,1 0-12565,20-20 3516,-1 20 3339,1 0-4570,-20 0 2948,0 0-870,-1 0 1578,1 0-5714</inkml:trace>
  <inkml:trace contextRef="#ctx0" brushRef="#br0">17071 5762 11723,'0'41'3939,"20"-41"-22897,20 0 56233,-21 0-75960,21 0 61329,-20 0-29436,19 0 6470,-19 0 936,0 0-4882</inkml:trace>
  <inkml:trace contextRef="#ctx0" brushRef="#br0">17686 4331 7783,'-20'0'1441,"20"-19"-7525,0 19 16427,20 0-19792,-20 0 15253,20 0-9499,1 0 6718,-3 0-4827,23 0 2134,-1 0-854,-1 0 2554,1 0-4633,0 0 3952,-1 0-902,1 0-2335,-20 0 4575,-20-21-4827,0 21 2228,-20 0-1970</inkml:trace>
  <inkml:trace contextRef="#ctx0" brushRef="#br0">17765 4312 3651,'0'0'416,"0"0"-1278,0 19 981,0-19-390,0 0 2717,0 21-5475,0-2 4980,21 1-3460,-21 0 3049,20 0-3654,-20 20 4518,20-21-3657,0 21 1348,-20 0-662,19 20 2061,-19-1-2673,0-19 1562,20 39-639,-20-19 576,0 0-287,0-1-550,0 21 911,0-21 204,0 1-1937,0 0 2106,-20 20-447,20-22-1024,0 3 1281,0-2-1670,0 1 3631,0-1-6324,-19 2 7791,19 17-7110,0-18 5763,0 0-8300,19 19 15070,-19 0-16743,0 1 8024,0 0 2691,0-20-6514,20 18 3887,-20 2 282,20 0-2111,-20-1 1409,20-19-966,-20 20 2095,0-1-3156,0-20 2863,-20 1-2150,20-1 2209,0 1-2816,-20-1 3136,20-19-2848,0 0 2176,0 0-1504,0-20 1216,0 19-1376,0-19 1504,0 0-1312,20 0 1088,-20-20-992,0 20 768,0-20-128,0 20-832,0-20 1664,0 0-2080,0 19 2048,0-19-1888,0 0 2400,0 20-3392,-20-20 3168,20 0-1440,0 20 384,0-20-1376,0 0 3393,0 0-5190,0 20 6479,0-20-6676,0 0 4911,0 0-1638,0 0-1631,0 0 3616,0 0-3328,20 0 896,-20 0 1696,0 0-2559,0 0 1594,0 0 271,20 20-2228,-20-20 3599,0 0-3718,20 0 2657,-1 0-1344,1 0 480,20 0 160,-1 0-1024,1 0 1760,19 0-1728,-18 0 960,17 0 128,-17 0-1120,-1 0 1440,-1 20-865,-19-20 165,0 0 151,0 0-412,-20 0-54,-20 0 1388,0 19-2062,0-19 439</inkml:trace>
  <inkml:trace contextRef="#ctx0" brushRef="#br0">4704 5087 6277,'0'-20'865,"-20"20"-4453,-1 0 9642,1 0-11594,-18 0 8517,17 0-3649,-19-20 415,20 20 902,-19 0-1584,-1-20 634,1 20 2209,-1 0-3361,-1 0 1959,3-20-1238,-3 20 1673,21 0-1363,2 0-112,-3 20 2004,21-20-2640,0 0 1388,-20 0-337,20 0 505,0 0-633,0 0 465,0 0-523,0 0 331,0 0 277,0 0-373,-20 0-49,20 0-38,-20 20 641,1-20-1088,19 20 1248,0 0-1280,-20 0 1216,20-1-992,0 2 576,0 18 160,0-18-1088,0 38 1344,0-19-480,20 19-512,-20 1 576,0-1-64,0 21-64,0-1-384,0 1 832,0 19-576,0-19-480,0 19 1440,-20-20-1600,20 20 1440,0 1-1472,-20 0 1312,20-1-576,0-20-416,-20 1 1088,20 0-1216,0-1 1120,0 0-1120,-20 20 1120,20-19-1249,0-1 1798,0 1-1711,0-1-108,-19-19 1425,19 19 38,0-19-1857,-20 0 1313,20 18-38,-20-37 623,20 19-2164,-20-1 2063,20-19-614,0-1-158,0 1 250,0-20-689,20 0 1228,-20 0-1169,20-1 954,-20-19-1375,20 0 1888,-1-19-1248,21 19-544,-20-20 1792,19 0-896,1 20-1216,1-20 2112,18 20-1504,-19 0 1056,19-20-1344,0 20 1632,1-20-1536,-1 20 1408,-19-19-1472,19-1 1248,-18 20-319,-1-20-742,-1 20 1071,1-20-1013,-20 20 2422,19 0-6235,-19-20 9540,0 20-8579,0 0 4566,-20 0-1997,19-20 2225,-19 20-2618,20-19 1598,-20 19-410,20-20-272,-20 20 922,0-20-1407,0-20 1568,0 19-1440,-20-17 288,20-23 2047,-20 2-3450,1-21 2448,19 1-327,0 0-1208,0 0 715,0-1 1348,0-20-1833,0 21 389,0 0 608,0-1-1318,19 0 2287,-19 1-2132,20 0 1071,0-1-774,0-19 961,-20-20-928,21-1 1184,-21-19-1986,0 20 3146,0-19-1780,0 18-2986,-21 20 1068,21 20 10199,0 22-13658,0 17 3675,0 2 3423,0 19-1176,0 1 347,0-2-4005,0 1 3721,0 1 1146,0-2-3801,0 21 3023,0-19-1312,0 19-558,-20 0 2132,0 0-2351,-19 19 1126,-21 2 31,1-2 33,-2 22-230,3-22-242,-1 1-334,-2 19 1918,21-18-1738</inkml:trace>
  <inkml:trace contextRef="#ctx0" brushRef="#br0">18579 5047 4228,'0'0'2626,"0"0"-13354,20-20 27509,-20 20-29498,0-20 17912,0 20-6481,0-20 1221,0 20 676,0-39-1764,0 19 1568,-20 0 1253,20 20-3177,-20-20-892,2 20 9002,-3 0-13683,1 20 11695,-20 0-6822,40 0 2785,-19 19-832,19 21 2144,19-20-5377,-19 20 6438,20-21-4335,0 21 1972,0-21-880,-20 2 939,21-2-2571,-21-20 4906,-21 2-6181,21-21 5248,-20 0-3676,-20 0 4664</inkml:trace>
  <inkml:trace contextRef="#ctx0" brushRef="#br0">18401 5384 1505,'-40'-39'6470,"21"20"-35425,19 19 78890,0-20-89909,19 20 52177,1-21-8870,20 21-9421,-1 0 11440,21-19-8719,-21 19 3818,1 0 830,-19 0-8232</inkml:trace>
  <inkml:trace contextRef="#ctx0" brushRef="#br0">18858 5266 12780,'0'19'3875,"0"2"-23282,0-1 59823,0-1-85543,0 1 72965,0-1-34314,0 2 2982,0 19 6040,0-21-1961,19-19-4182</inkml:trace>
  <inkml:trace contextRef="#ctx0" brushRef="#br0">18579 5902 10730,'0'-20'224,"0"-1"-800,0 2 2210,0-1-7466,0 1 16499,0-1-20463,0-1 14720,-20 1-5816,20 20-742,-18 0 3207,18 0-912,-21 0-2248,21 20 2541,-20 21-2175,20-22 2894,0 41-2574,0-21 1094,0 1-577,20 0 1056,1-1-1344,-3 1 1183,-18-20-379,20 0-1130,-20 0 2089,0 0-1857,0-20-1384</inkml:trace>
  <inkml:trace contextRef="#ctx0" brushRef="#br0">18421 6100 10345,'-40'-40'3235,"40"40"-18064,0 0 42114,0-20-53475,40 20 41199,-20-19-21471,19 19 9473,22 0-5065,-23-20 3560,3 20-2844</inkml:trace>
  <inkml:trace contextRef="#ctx0" brushRef="#br0">18778 5961 13356,'0'0'-224,"20"0"2017,-20 20-6181,40-20 7689,-40 20-965,20-20-7237,-1 20 7113,1-1-2309,-20 1 257,0 0-576,0 0 1153,-20-20-1957,20 20 1482,-19-20 1653,19 20-3830,-20-20 1846,20 0 996,20 0-1846,-20 0 2285,19 0-3121,21 0 2841,-20 0-697,19 0-1648,-19 0 1336,0 0 296</inkml:trace>
  <inkml:trace contextRef="#ctx0" brushRef="#br0">18699 6478 20371,'0'0'288,"0"0"-1408,0 0 2817,0 0-3526,0 20 3886,20-20-4112,-20 19 3080</inkml:trace>
  <inkml:trace contextRef="#ctx0" brushRef="#br0">18699 6656 6630,'0'21'9064,"0"-21"-55345,0 0 139837,20 0-191728</inkml:trace>
  <inkml:trace contextRef="#ctx0" brushRef="#br0">18719 6756 12619,'0'20'1122,"-20"-20"-7373,20 0 19779,20 0-26833,-20 20 17187,20-20-1031,-20 0-4871,20 0 2693,-20 0-2241,0 20 3136,0-20-5123</inkml:trace>
  <inkml:trace contextRef="#ctx0" brushRef="#br0">18759 7193 6662,'19'0'1345,"-19"-20"-5764,20 20 9030,-20-19-6246,0 19 3082,20-21-4433,-20 2 5939,0-2-5168,0 2 3114,0-1-1152,0 0 1848,-20 0-4572,20 20 5706,-20 0-4915,1 0 4751,-21 0-4998,20 40 3457,0-20-896,1 39-416,19-19 416,0 0-224,19 0 192,1-1-257,0 1 709,0-20-1034,0 19 10,-1-19 1498,-19-20-2939,0 0-844</inkml:trace>
  <inkml:trace contextRef="#ctx0" brushRef="#br0">18559 7312 13773,'-18'-20'2530,"18"0"-14764,0 20 36896,38 0-51347,3 0 42167,-1 0-18027,-1 0 795,21 0 494,-21 0 5263,-19 0-8940</inkml:trace>
  <inkml:trace contextRef="#ctx0" brushRef="#br0">19016 7233 12075,'0'39'0,"0"-19"-32,0 20 865,0-20-3269,0 19 3785,0-19 1691,0-20-7332,21 20 5891,-21-20-2581,0 0 2408,0-20-968,20 0-2059,-20 1 2108,0-1-279,0-20-485,18 20 993,-18 20-2112,21-20 2624,-21 20-1633,0 0 102,20 0 594,-20 20-498,0 0 512,0 0-718,0-20 558,0 20-134,0 0 33,20-20-481,-20 0 1190,0 0-1295,0 0 148,0-20 944,20 20-148,-20-20-1680,19 20 2067,1-20 470,0 20-4323,0 0 4740,0 0-1179,-1 0-168,-19 20-3072,20 0 4074,-20 0 2480,20-1-10252,-20 1 10730,0 0-4972,20 0-1200,-20-20 2761,0 20 36</inkml:trace>
  <inkml:trace contextRef="#ctx0" brushRef="#br0">19413 4391 3971,'0'0'3075,"0"-20"-15439,0 20 30429,0 0-28537,0 0 11109,-20 0 358,20-19-704,20 19-10,1 0-1393,-1 0 1714,18 0-507,-17 0 106,19 0-1299,-1 0 2927,1 0-3590,-20 19 2817,19-19-1344,-19 0 160,0 0-224,-20 0 1792,20 0-3104,-20 20 2240,0-20 96,0 20-1888,0 0 2240,0 0-1568,0 0 960,20 19-1056,-20-19 1184,19 20-416,1 20-896,-20-21 1664,20 0-1984,-20 21 2976,21 1-4416,-21-2 4640,0 21-3168,0-21 1344,20 1-448,-20 19 736,0 1-1568,18 0 1792,-18 19-1088,0 0 224,0-20 416,0 21-800,20-20 608,-20-2-32,0 2-288,0-20 448,0 19-1152,0 1 2464,0-21-3392,0 1 3264,0 20-2880,0-21 2849,-20 1-2150,20 19 111,0-18 1900,20-2-2033,-20 20 474,21-39 801,-21 19-832,20 1 288,0-20 128,-1 19-160,-19-19 0,20-1-64,-20 1 384,20-19-768,-20 18 960,0-19-704,0 0 448,0 0-896,0-1 1536,0 1-1216,0 0 96,0 0 544,0 0-288,0 0-192,0-1 640,0-19-1056,0 20 736,0 0 480,0-20-1312,0 20 832,0-20 256,0 0-608,0 20 95,0-20 166,20 0-303,-20 0 1332,0 20-2415,0-20 2278,0 0-1217,0 0-160,0 0 1473,0 0-2246,0 0 2287,0 0-1620,0 19 303,0-19 1210,0 0-1919,20 0 1024,-20 0 1089,-20 0-3270,20 0 4687,-20 0-4884,0 0 3759,0-19-1670,-19 19-447,-2 0 1120,3 0-288,-3 0-737,-18 0 1283,-1 19-6887</inkml:trace>
  <inkml:trace contextRef="#ctx0" brushRef="#br0">18699 4132 768,'0'-19'7527,"-20"-1"-44393,20 0 110277,0 20-148967,0-19 117417,-19-2-53520,19 21 12976,-20 0-748,20 0-1649,-20 0 1489,-1 0-565,1 21 859,20-2-1439,-20 21 896,20 19 161,0-19-1126,20 39 2127,0-18-1940,1-2-209,-1 1 1818,0-21-1119,-1 1-193,1 0 486,-20-21-304,0 2 24,0-21-118</inkml:trace>
  <inkml:trace contextRef="#ctx0" brushRef="#br0">18421 4490 16527,'0'-19'449,"0"19"-2694,39 0 7119,-19-20-11028,20 20 11151,-1 0-7782,-19-20 3328,21 20 1124,-1 0-3783</inkml:trace>
  <inkml:trace contextRef="#ctx0" brushRef="#br0">18976 4530 10954,'0'0'1569,"0"0"-8036,0 0 16868,-18 0-19611,18 0 15952,0 20-11309,-21 0 5904,21 0-981,0-1-549,0 2 321,21 18-128,-3-39-256,2 20 544,21-1-383,-21-19-454,-2-19 1904,23 19-3034,-41-20 3263,20 0-2784,-20-20 1887,0 21-921,-20-1-22,0 20 393,-1-20 685,-17 20-2162,17 0 1503,1 0 1109,0 20-10711</inkml:trace>
  <inkml:trace contextRef="#ctx0" brushRef="#br0">18579 4471 6726,'0'0'2915,"-20"0"-16978,20 0 42383,0 0-59142,0 0 49952,0 0-25473,0-20 7715,20 20-1977,0 0 352,1-20 215,19 20 1066,-21 0-1957,21-20 1185,0 20-513,-21 0 548,1 0-71</inkml:trace>
  <inkml:trace contextRef="#ctx0" brushRef="#br0">21438 5166 7302,'0'-40'5157,"0"21"-30589,20-1 76198,-20-20-102170,0 20 77153,0-20-28793,-20 21-349,20-21 5477,-20 20-969,1 0-6460,-1 20 12107,0 40-10522,0-20 4740,-19 39-1673,39 1 452,-20-1 2827,20 22-6009,0-3 5407,20 2-2464,-1 0 640,1-21-385,0 1 710,0-21-1872,0 1 3193,-20-20-2394,0-20-1420</inkml:trace>
  <inkml:trace contextRef="#ctx0" brushRef="#br0">21161 5425 16879,'20'0'673,"0"-20"-4070,19 20 10287,21 0-13876,-21 0 10351,21-21-4423,-1 21 1380,-18 0 59</inkml:trace>
  <inkml:trace contextRef="#ctx0" brushRef="#br0">21677 5405 15374,'-20'20'-320,"20"-20"574,0 20 3212,0-1-13342,0 1 20809,0 20-16164,20-20 5627,0-20 330,-1 20-1009,1-20-774,20 0 3266,-20 0-3813,-20-20 1642,19 20 85,-19-20 1355,-19 0-3504,-1 0 2195,0 0 1238,0 1-2084,0 19-248,1-20 2655,-1 20-4677,20 0 1981</inkml:trace>
  <inkml:trace contextRef="#ctx0" brushRef="#br0">22054 5226 17168,'-21'0'640,"21"0"-3167,21 0 6619,-1 0-8150,20 0 6837,-1 0-2838,1 0-2091,-20 0 3369,19 0-609,-39 0-3368</inkml:trace>
  <inkml:trace contextRef="#ctx0" brushRef="#br0">22054 5326 2914,'-21'39'12844,"42"-39"-77000,-1 19 192853,20-19-257812,-1 0 191511,1 0-69277,-20 0 1324,19 0 7275,-19 0-2534</inkml:trace>
  <inkml:trace contextRef="#ctx0" brushRef="#br0">22629 4987 13004,'-19'-19'1377,"19"19"-7974,0 0 20785,0 0-33279,0 19 36648,-20 21-26725,20 0 9499,0 19 1321,0 1-805,0 20-3326,20-1 5145,-20 21-4587,0-41 2844,19 21-1719,-19-21 1403,20-18 0,-20-2-2492,0-20 3226</inkml:trace>
  <inkml:trace contextRef="#ctx0" brushRef="#br0">8514 9339 256,'0'0'672</inkml:trace>
  <inkml:trace contextRef="#ctx0" brushRef="#br0">8476 9339 1121,'0'-20'2562,"0"20"-14699,0 0 33911</inkml:trace>
  <inkml:trace contextRef="#ctx0" brushRef="#br0">8356 9339 3555,'-40'20'4196,"20"-20"-23767,20 0 55671,-19 0-68549,38 0 46316,-19 0-17443,20 0 7880,20-20-8892,19 20 6806,2 0-3063,18 0 1602,20 0-1653,0 0 1513,21 0-850,38 0 1001,1 20-2231,0-20 2701,19 20-1713,2-20 186,-2 0 1089,-20 0-1984,2-20 2976,-22 20-3871,-19-20 3066,-40 20-241,-18 0-1908,-23-20 1679,-17 20-1255,-21 0 2534,-21 20-4107,-17-20 2059</inkml:trace>
  <inkml:trace contextRef="#ctx0" brushRef="#br0">2023 11028 12684,'-20'-19'1089,"20"19"-6022,-20 0 13808,20 0-16217,0 0 8248,0 0 2582,0 0-5193,0 0-750,20 0 5687,0 19-4490,21 1 1561,-3 20-575,23 0 63,-23 0 646,23-20-560,-22 19-70,1-19 609,-20 0-929,19-20 773,-19 20 278,-20-20-1942,20 0 1721,-20-20 776</inkml:trace>
  <inkml:trace contextRef="#ctx0" brushRef="#br0">2282 10909 13484,'-20'0'1826,"20"-20"-10860,-20 20 26718,20 20-34600,-20 0 24766,-19 20-9836,19 0 3170,-21-1-1600,21 21-192,20-20 1056,-18-20-64,18 0-1632,0-1 2623,0 1-2012,-20 0-550</inkml:trace>
  <inkml:trace contextRef="#ctx0" brushRef="#br0">2440 10492 14029,'-20'-20'352,"20"20"-2112,-20 0 5632,20 0-8351,0 20 6075,0-1 1129,0 2-6597,0 18 5723,0 1-2167,20 0 187,-20-21 769,20 22-1536,0-22 1408,-20 1-992,21 0 1471,-3-20-1340,2 0-1766</inkml:trace>
  <inkml:trace contextRef="#ctx0" brushRef="#br0">2639 10571 8007,'0'40'5509,"0"-20"-33662,20 0 85226,-20-1-113375,20 2 80578,-20-1-24219,19-20-7089</inkml:trace>
  <inkml:trace contextRef="#ctx0" brushRef="#br0">2639 10472 15342,'-20'-20'705,"-1"20"-4390,21 0 11310,0 0-15822,21 0 11101,-21 0 537</inkml:trace>
  <inkml:trace contextRef="#ctx0" brushRef="#br0">2718 10372 10922,'20'21'576,"0"-2"-2527,0 1 4924,-1 0-7644,1 0 11941,0 19-13392,0 1 7987,0-20-1712,1 20-533,-21-20 987,0 0-991,-21-1-161,1 22 1156,0-22-3147</inkml:trace>
  <inkml:trace contextRef="#ctx0" brushRef="#br0">3274 11088 12844,'0'0'1569,"0"0"-8677,0 0 20394,0 0-26441,0 0 19358,20 0-4268,19 0-7652,2 0 10281,-3 0-6853,23 0 3200,-22 0-858,1 0-656,19 0 1082,-19 0-927,0 0 1504,-21 0-2144,21 0 1087,-20-19 486,1 19-432,-21-21 120,0 21-2581,-21 0 2821</inkml:trace>
  <inkml:trace contextRef="#ctx0" brushRef="#br0">3631 10929 12619,'20'0'897,"20"0"-5190,-21 0 13040,21 20-18201,1-20 14202,-3 20-4663,3-1-262,-1 2-894,-1-2 1043,-19 1 996,-20 20-1393,0-20 297,0 20 585,-20 0-1171,-19-21 1232,-1 1-748,-1 20 496,3-40-148,17 20-977,1-1 1274,0-19 287,20 0-1334,0 0-4956</inkml:trace>
  <inkml:trace contextRef="#ctx0" brushRef="#br0">5676 9717 4708,'0'-20'4196,"0"0"-23414,0 0 54225,0 1-67030,-20-2 47352,20 2-19221,-19-1 4777,-1 0-848,20 20-1415,-20 0 3238,0 0-2602,-1 20 458,3 19 443,-2 21-63,0 0-64,20-1-384,20 21 1184,-20-1-1760,20-19 1312,-2-1-160,3-18-704,-1-2 927,0 0-922,-20-39 687,0 21 829,0-21-8708</inkml:trace>
  <inkml:trace contextRef="#ctx0" brushRef="#br0">5398 10094 15118,'-20'-20'1409,"20"1"-8294,20 19 21040,21 0-30297,18-20 27416,-19 20-16459,19 0 7484,-19 0-4152,-1 0 3584,1 0-4747,-1 0 1931</inkml:trace>
  <inkml:trace contextRef="#ctx0" brushRef="#br0">5953 10115 16079,'20'19'993,"-20"-19"-6054,0 20 16431,0 0-25810,0 20 24515,-20-20-12295,20 19 915,0-19 1869,0 20-1088,0-20 1168,0-20-481,20 19-364</inkml:trace>
  <inkml:trace contextRef="#ctx0" brushRef="#br0">5935 9398 8167,'0'0'1506,"0"0"-7755,0 20 16922,-20-20-20899,20 21 15965,0-2-5964,0 21-2437,0-21 5167,0 2-4821,20 19 4154,-20-20-2329,18-1 112,2 2 1178,-20-21-2239,21 19 3359,-1-19-3099,-20 0 53,20 0 3949</inkml:trace>
  <inkml:trace contextRef="#ctx0" brushRef="#br0">6133 9538 10345,'0'0'961,"0"0"-5285,0 20 13867,0-20-24464,0 20 31124,0 0-25686,0-1 11124,0 21-1904,0-40 1290,19 20-1440,-19 0 1398,0-20-4979</inkml:trace>
  <inkml:trace contextRef="#ctx0" brushRef="#br0">6113 9439 13869,'-20'0'1185,"20"-21"-6982,0 21 17039,0 0-21972,0 0 15022,0 0-4835,20 0-324</inkml:trace>
  <inkml:trace contextRef="#ctx0" brushRef="#br0">6172 9359 12171,'40'20'1505,"-20"-1"-8133,1 1 18346,17-20-22794,3 40 18085,-21-20-11458,-2 0 8197,3 20-7050,-21 0 5866,-21-20-4805,3 20 4194,-2-21-3078,-1 1 1454,1 0-367,0 0-1117</inkml:trace>
  <inkml:trace contextRef="#ctx0" brushRef="#br0">6808 9895 11370,'-21'21'2306,"21"-21"-13611,0 0 34585,21 19-49278,-1-19 42389,18 0-21710,3 0 6806,-21-19-3140,19 19 1927,-19 0 645,0 0-3416</inkml:trace>
  <inkml:trace contextRef="#ctx0" brushRef="#br0">6787 10055 13741,'0'39'2882,"21"-39"-17164,-1 0 42783,18 0-57262,3 0 43245,-1 0-17889,19-20 3473</inkml:trace>
  <inkml:trace contextRef="#ctx0" brushRef="#br0">7701 9935 4356,'0'0'128,"20"-19"-256,-20 19 2051,0-21-11023,0 21 23485,0 0-22873,0-19 9380,-20 19-1172,-1 0 592,-17 0 1136,17 19-2863,1 2 1483,0-2 123,20 1-63,0 0 96,20 0-768,0 20 736,21-20 193,-2-1-1126,1 1 1551,-20 1-1396,-1-2 815,-19-19-70,0 20-959,-19-20 2464,-1 20-4127,-41-20 4666,23 19-2449,-3-19-1621,3 0 4276,-3 0-4433,21 0 2156</inkml:trace>
  <inkml:trace contextRef="#ctx0" brushRef="#br0">7998 10015 17360,'20'0'0,"-20"0"544,0 20-2303,0 0 2619,0-1 2345,0 22-8645,0-22 8859,0 1-4440,21 0 1760,-21-1-2184,20-19 2979,-20 21-1808,20-21-2403,-20 0 4002</inkml:trace>
  <inkml:trace contextRef="#ctx0" brushRef="#br0">7939 9816 15054,'-20'-40'0,"20"40"-833,20-19 4165,-20 19-12077</inkml:trace>
  <inkml:trace contextRef="#ctx0" brushRef="#br0">8178 10115 11018,'19'39'1217,"-19"-19"-6693,0-20 16683,0 0-26320,0-20 29299,0 0-20656,0 1 4933,0-22 3908,0 22-2308,0-1-959,0 0 1535,0 0 6,0 20-2127,0 0 1300,20 20 2002,-20 0-3904,0 19 4878,20 2-5300,-20-22 2959,20 21 89,0-40 167,-1 19-2927,1-19 4083,0 0-2729,-20-19 1592,20-1-1267,-20 0 768,0-20-366,20 20-18,-20 1 346,19-1 417,1 0-1695,0 20 763,-20 20 2314,0 0-3498,21 19 1668,-21 1 581,0 0-2768,20 0 5081,-20-1-5017,18-19 911,2 20 4382,1-40-7013</inkml:trace>
  <inkml:trace contextRef="#ctx0" brushRef="#br0">8992 9737 2530,'-20'-60'11691,"0"40"-68865,0 1 168576,20 19-219603,-21 0 160896,3 0-62982,-2 19 9134,20 21 3402,-21 0-4946,21 39 5353,0-19-3766,0-1 231,0 1 2654,21 0-3770,-1 0 4048,-2-21-3942,23-19 3073,-21 20-1793,19-20 1477,-19-20-2765</inkml:trace>
  <inkml:trace contextRef="#ctx0" brushRef="#br0">9290 9935 6854,'-21'-19'5958,"1"19"-34659,20 0 84373,-20 0-110702,20 0 83696,20 0-35967,0 19 8805,19 1-3777,2 0 5190,-1 20-5168,-1-20 3577,1 19-1881,0 2-112,-1-2 2521,-19-19-3514,20-1 2294,-21-19-1559,1 0 1790</inkml:trace>
  <inkml:trace contextRef="#ctx0" brushRef="#br0">9587 9975 13644,'-40'20'513,"20"0"-3078,1 0 7567,-21 19-9460,0 2 5615,19-22-294,-17 21-1439,18-21 1152,20 2-2625,-21-1 4228,21-20-4264</inkml:trace>
  <inkml:trace contextRef="#ctx0" brushRef="#br0">9707 9697 9961,'0'-20'2338,"-20"20"-13579,20 0 32536,-21 20-40537,1-20 26603,20 40-7682,-20-20 389,20 19-3,0 1-395,0 0-264,0-21 1767,20 21-2129,0-20 1696,1 0-1775,17-20 2520,-18 0-3701,1 0 3526</inkml:trace>
  <inkml:trace contextRef="#ctx0" brushRef="#br0">9885 9816 10794,'0'20'2338,"0"0"-13964,0-20 35263,0 20-48782,20-1 39597,-20 2-18080,19-2 2767,-19-19 2307,20 0-4627</inkml:trace>
  <inkml:trace contextRef="#ctx0" brushRef="#br0">9885 9717 14926,'-20'-20'1377,"20"20"-7974,0-20 19472,0 20-26298,20 0 21245,0 0-10422,-20 0 1286</inkml:trace>
  <inkml:trace contextRef="#ctx0" brushRef="#br0">10043 9677 10570,'40'0'1601,"-40"20"-8965,21 0 21258,-3 0-28042,2 0 22916,0 19-12571,-20-19 5616,0 0-2759,21 20 359,-42-21 2288,21 2-3526,-20-21 3488,0 19-3580,2-19 1880</inkml:trace>
  <inkml:trace contextRef="#ctx0" brushRef="#br0">10521 10154 16783,'0'20'1089,"0"-1"-6470,0 2 16688,-21-1-25082,1-1 25086,0 21-18779,0-20 11347,1-20-7501</inkml:trace>
  <inkml:trace contextRef="#ctx0" brushRef="#br0">10837 10193 14381,'-39'41'1217,"39"-41"-6789,0 19 16522,0-19-23562,0 0 22437,20 0-15521,-1-19 8768,21-1-4961,-20-20 3173,0 0-2794,19 0 2826,-19 1-1061,1-21-1534,-1 0 1689,-20 20 405,0-19-1635,-20 19 1283,-1 1-1205,1 19 1511,-19 0-738,19 20-826,0 0 1649,0 20-1324,0 0 785,1 19-794,19 21 863,19-21-672,1 1 1344,0 20-3200,20-20 4384,-1-1-3616,-19 2 2016,21-22-1248,-3 1 1280,-17-20-897,19 20-379,-21-20 1877,1-20-5045</inkml:trace>
  <inkml:trace contextRef="#ctx0" brushRef="#br0">11314 9478 8648,'0'0'832,"0"0"-3999,-20-20 9021,20 20-15298,0 0 22452,-20 20-23587,20 0 14461,-20-1-4972,1 2 2401,19 19-1210,0-1-2032,0-18 3993,19 18-3161,1-19 1008,0 0 921,0-20-1562,19 0 854,-19 0-344,0 0-3202</inkml:trace>
  <inkml:trace contextRef="#ctx0" brushRef="#br0">11434 9578 13837,'0'20'256,"0"-1"-767,0 2 635,18-2-1719,-18 1 7771,0-20-13925,0 20 11497,21 0-3845,-21-20-896,0 20 2244,0-20-1382,20 0-5377</inkml:trace>
  <inkml:trace contextRef="#ctx0" brushRef="#br0">11552 9478 11274,'0'0'1345,"0"0"-7525,0 20 19563,20-20-33487,-20 19 42765,0 22-39200,20-21 22475,0 0-5630,-20-1-2142,20 21 4241,-20-20-5830,0 0 7297,0 0-6688,0-20 5023,0 20-5755,-20-20 7700</inkml:trace>
  <inkml:trace contextRef="#ctx0" brushRef="#br0">11731 9418 1761,'-20'-20'8456,"20"20"-50319,0 0 126516,0 0-173499,0 0 138199,0 0-60368,0 20 10019,20-20-1245,-1 40 6858,21-20-7507,-20 0 3886,1 20-609,17 0-1992,-17 20 2884,-1-21-1398,-20 21-19,20-1-145,-2 1 890,-18-21-1407,0 21 1664,0-20-1472,0 0 864,-18 19-480,-2-38 415,0 18 101,-21 0-809,23 2 67,-23-22 2031,21-19-5345</inkml:trace>
  <inkml:trace contextRef="#ctx0" brushRef="#br0">5696 10988 3299,'20'-39'8071,"-40"19"-47945,20 0 120293,-20 0-165160,0 0 134031,20 0-64096,-19 20 15882,-1-19 54,0 19-2134,0 0 1499,20 0-289,-21 19-532,21 21 161,0 0 399,0 19-148,21 1 53,-1 0-917,0 20 2095,0-41-2758,-20 21 2112,19-41 37,1 21-2603,-20-20 4526,0-20-9071</inkml:trace>
  <inkml:trace contextRef="#ctx0" brushRef="#br0">5457 11287 15310,'-18'0'2306,"18"0"-13323,18 0 32537,2-20-43390,21 20 33267,-21-20-12769,19 20 209,1 0 248,-1 0 2604,-19 0-2780,20 0-1143</inkml:trace>
  <inkml:trace contextRef="#ctx0" brushRef="#br0">5835 11247 14990,'0'0'1249,"0"0"-7686,0 0 20527,19 0-31315,1 20 29961,-20-20-17975,20 20 5741,-20-1-177,0 1-198,0 0-287,0 0 544,0 0-1631,0 0 2459,0-20-1143,0 19-325,0-19-133,0 0 617,21 21-613,-1-21 1216,-2-21-700,23 21-2438,-21-19 4066</inkml:trace>
  <inkml:trace contextRef="#ctx0" brushRef="#br0">6014 10730 8231,'-20'-19'4869,"-1"19"-29214,21 0 73387,0 19-97314,0 1 66368,0 20-9797,0 0-19386,0-1 14169,21 1-2097,-1-20-2325,-20 20 2459,20-21-1695,-1 2 800,1-2-673,0-19 1316,-20 0-1926,20 0-3361</inkml:trace>
  <inkml:trace contextRef="#ctx0" brushRef="#br0">6152 10830 13773,'0'39'352,"20"-19"-1984,-20 0 5409,0 0-10118,0 0 13807,20 0-12949,0-1 8500,-20-19-5650</inkml:trace>
  <inkml:trace contextRef="#ctx0" brushRef="#br0">6133 10750 9833,'-20'0'5509,"20"0"-33150,0-20 82666,0 20-109278,20 0 78809</inkml:trace>
  <inkml:trace contextRef="#ctx0" brushRef="#br0">6212 10651 11530,'20'19'833,"19"-19"-2307,-19 21-1601,21 18 12237,-3-19-15567,-17 20 6912,19 0-1593,-40-1 3814,20 1-4179,-20-20 1877,-20 20-469,0-21-651,0 2 1200,-19-2-1912</inkml:trace>
  <inkml:trace contextRef="#ctx0" brushRef="#br0">6927 10988 14221,'0'21'2178,"20"-21"-12652,-1 0 31007,1 19-41645,20-19 32871,-20 20-14354,0-20 673,-1 0 2078</inkml:trace>
  <inkml:trace contextRef="#ctx0" brushRef="#br0">6986 11148 15342,'0'20'961,"20"0"-5606,0-20 14352,0 0-21754,19 0 21758,-19 0-16061,21 0 8794</inkml:trace>
  <inkml:trace contextRef="#ctx0" brushRef="#br0">7860 11009 16047,'-40'0'1185,"40"-21"-6822,-20 21 16239,20 0-20243,-20 0 13641,20 0-5175,-19 0 3661,19 21-5585,0-2 4346,0 1-607,0 1-2336,19-2 4576,1 1-6720,0 0 7488,0 0-6207,0 0 3994,0 0-1873,-20-1 44,0-19 1103,0 20-1318,-40-20 801,20 20 96,-20-20-672,1 20 831,-1-20-1212,19 0-871</inkml:trace>
  <inkml:trace contextRef="#ctx0" brushRef="#br0">8018 11028 16751,'61'41'1538,"-61"-22"-9004,18 1 21886,-18 20-28264,0-20 20446,21 0-8140,-21-20 2433,0 19-1338,20-19-911,-20 0 2835,0 0-1836,0-19 2501,0-1-8072</inkml:trace>
  <inkml:trace contextRef="#ctx0" brushRef="#br0">8277 11168 16976,'19'0'352,"-19"-20"-2112,0 0 5568,0 0-8640,0 0 8800,0 1-5568,0 19 416,0 0 3872,20 0-4800,-20 0 3360,0 19-2944,0 1 3584,20 0-3072,-20 0 2400,0-20-2752,20 0 2560,-20 0-1600,20 0 1376,-20 0-1921,19-20 2726,-19 0-3439,20 20 2324,-20-20 497,20 1-1562,-20 19 32,21 0 1402,-1 0-784,-2 0-1914,-18 19 4062,20 21-2393,1-20-1430,-21 0 2857,20 0-2196,-20-20 2772,20 19-4112,-20-19 3883,0 0-4007</inkml:trace>
  <inkml:trace contextRef="#ctx0" brushRef="#br0">8039 10869 20659,'-21'20'641,"21"-20"-5800,21 0 20474,-1 0-39118,0 0 40140</inkml:trace>
  <inkml:trace contextRef="#ctx0" brushRef="#br0">9091 10631 5349,'0'-20'9481,"0"20"-57015,-20 40 142925,20 0-191139,-20 19 143836,20 21-57675,-20-1 8799,20 0 2149,20 2-1506,-20-22-1498,20 1 3280,19-21-2279,-19-19 484,20 20-1764</inkml:trace>
  <inkml:trace contextRef="#ctx0" brushRef="#br0">9308 10889 17840,'0'40'1057,"20"-20"-6470,1 19 16655,19 1-23220,-22 1 18767,23-2-8838,19-19 2081,-21 20 1566,1-20-3733,-20-20 2309,19 19-346</inkml:trace>
  <inkml:trace contextRef="#ctx0" brushRef="#br0">9567 11048 14894,'-40'40'-545,"21"-20"3078,-1 0-6991,0 0 7956,20 0-4655,-20 0 1670,20-20-1218,0 19 1414,0 1-2544,0 0 2485</inkml:trace>
  <inkml:trace contextRef="#ctx0" brushRef="#br0">9687 10532 16687,'-21'19'801,"1"-19"-4934,20 20 12975,0 20-18259,-20 0 13162,20 0-2045,0-1-3076,20 1 475,0 0 1449,1-1 187,-1-19-2176,-2 0 4261,2 0-6890,1-20 6953,-1 0-3521,0 0-3113</inkml:trace>
  <inkml:trace contextRef="#ctx0" brushRef="#br0">9845 10670 15150,'0'21'192,"0"-1"-575,0 19 571,20-19-1815,-20 0 6907,20 0-12006,-20 0 11118,20-20-6386,-1 0-1836</inkml:trace>
  <inkml:trace contextRef="#ctx0" brushRef="#br0">9885 10651 12972,'-40'-20'993,"40"0"-5734,0 20 13647,0 0-17973,0 0 14515</inkml:trace>
  <inkml:trace contextRef="#ctx0" brushRef="#br0">10004 10492 6245,'0'-20'9738,"19"20"-58236,-19 0 146455,20 20-199212,0-1 154842,-20 2-63256,20-2 6944,-20 22 1924,0-2 3491,21-19-4032,-21 20 1595,-21-1-3618</inkml:trace>
  <inkml:trace contextRef="#ctx0" brushRef="#br0">10242 11048 14862,'20'21'3235,"-20"18"-18930,0-19 46350,0 0-60705,-20 20 44118,-1-21-15382,3 1 1144,-2 0-2440,-1 0 6054,1 0-6923,0-1 6574,20-19-12694</inkml:trace>
  <inkml:trace contextRef="#ctx0" brushRef="#br0">10679 11267 17969,'-20'20'640,"-1"-20"-4416,21 19 12959,0-38-20858,21 19 19665,19-20-10475,-20 0 2251,19-20 1013,1 1-1237,-1-1-305,-19-19 2523,0-1-3269,0 0 2543,-20 0-1844,0 1 655,0 19 1947,0 0-4197,-20 20 3279,0 20 332,0 0-2642,1 0 1888,-1 20-590,0 0 372,0 0-367,20 20 134,0 19 351,0-19-1440,0 19 2720,20 1-2816,0 0 1280,0-20 801,-1 0-2886,21-21 4910,0 1-5902,-1 0 5184,2-20-3059,-21 20 182,-2-20 1280,2 0-1857</inkml:trace>
  <inkml:trace contextRef="#ctx0" brushRef="#br0">11155 10551 7431,'0'-19'1729,"0"-2"-7907,0 21 13951,-20 0-12561,20 0 8518,-19 21-7240,19-2 4558,0 22-1103,-20-2 427,20 0 90,0 2-1785,20-2 2480,-1-19-1605,1 0 122,0 0 1109,0 0-1315,0-20 386,19 0-594,-39 0-2818</inkml:trace>
  <inkml:trace contextRef="#ctx0" brushRef="#br0">11294 10571 16367,'41'-20'641,"-23"20"-2725,2 0 3273,0 20 1947,1-20-8549,-21 21 8969,20-2-5093,-20 1 2306,-20 0-1158,20-1 495,-21 2 205,21-21-1527,-20 20 3785,20-20-5362,0 19 4040,0-19-785,20 20-1826,1-20 2403,-1 0-950,-2 0-117,3 0-2023,-1 0 5250</inkml:trace>
  <inkml:trace contextRef="#ctx0" brushRef="#br0">11493 10532 11659,'0'0'1537,"0"-21"-9126,0 21 23664,0 21-34808,0-2 30195,20 1-12194,-20 1-3304,20-2 6718,-1 1-3693,-19 0 968,0 20 1616,0-20-3590,0-20 2817,-19 19-1057,19 1 1669,0-20-4268,-20 0 1774</inkml:trace>
  <inkml:trace contextRef="#ctx0" brushRef="#br0">11731 10472 13516,'0'0'4100,"0"0"-24632,0 0 62877,19 0-87828,1 39 70592,0-18-29107,0 18 1844,1 1 1652,-3 19 2474,2-18-3173,1 18 1889,-1 1-1505,-20-1 1606,0 1-880,-20 0-967,20 0 2567,-21-21-2000,-17 21-231,17-21 1543,1 1-1553,-20-20 349</inkml:trace>
  <inkml:trace contextRef="#ctx0" brushRef="#br0">6311 11923 17936,'0'0'1186,"0"-21"-7052,0 21 18046,0 0-26632,21 0 26142,-21 0-19789,20 0 14598,-20 0-13671</inkml:trace>
  <inkml:trace contextRef="#ctx0" brushRef="#br0">6391 12062 2049,'-21'39'10699,"3"-19"-63490,18 0 156517,0-20-204251,0 0 146367,0 20-50899,18-20 3670,-18 0-430,0 0 2039</inkml:trace>
  <inkml:trace contextRef="#ctx0" brushRef="#br0">6332 12260 3235,'-21'40'9737,"1"-40"-57782,20 0 142728,0 19-187898,0-19 137973,0 0-53929</inkml:trace>
  <inkml:trace contextRef="#ctx0" brushRef="#br0">6391 12438 18449,'0'41'320,"0"-21"-1792,-21-20 3968,21 0-5409,0 19 4225</inkml:trace>
  <inkml:trace contextRef="#ctx0" brushRef="#br0">5835 13413 896,'19'0'14638,"-19"-20"-86931,0-1 215117,0-18-283438,20 19 208040,-20-20-77263,0 20 6700,0-19 4645,-20 19-2314,1 0 682,19 20 1051,-20 0-1599,0 0 896,0 40-480,0-1 352,1 21 576,19 20-1792,0-1 1696,0 1-481,19-21 197,1 1-362,0-1-2197,0-18 4692,-20-2-1899,20-39-1024</inkml:trace>
  <inkml:trace contextRef="#ctx0" brushRef="#br0">5775 13790 6726,'-59'-19'7463,"39"-2"-42344,0 1 99103,0 1-122073,20 19 83066,0 0-29419,20-20 4341,0 20-501,20 0 1210,-1-20-2330,21 20 2997,-21 0-1745,2 0-2610</inkml:trace>
  <inkml:trace contextRef="#ctx0" brushRef="#br0">6113 13611 16367,'-20'60'-384,"20"-20"2368,0-21-6144,0 22 8351,0-22-6010,0 21 2929,20-21-4140,-20 2 6225,20-21-4250,-20 0 1503,19-21-1567,-19 2 1019,20-1 2249,-20 0-3780,0-20 1045,0 20 2168,0 20-2489,0-19 720,0 19 634,20 0-703,-20 0 832,20 19-1568,-20 1 2175,20 1-2650,1-2 2929,-21 1-1964,0-20-207,18 20 1350,-18-20-385,0 0-895,20-20 1146,-20 20-433,0-20-532,0 1 495,20-2 218,1 21-255,-21 0-192,20 0 193,-2 0-646,3 0 3311,-21 21-5683,20 18 3497,-20-19 936,20-1-2606,-20 2 2181,20-21-4544</inkml:trace>
  <inkml:trace contextRef="#ctx0" brushRef="#br0">6332 13035 8456,'20'-40'1985,"-20"21"-10052,0 19 21190,0-20-25319,0 20 21168,-20-20-14752,20 20 8294,0 20-2938,-21-20-153,21 39 901,-20-19-266,20 20 720,-20 20-2004,20-21 1807,20 1-327,0 0-1049,1-21 1359,17 1-834,-17 1-454</inkml:trace>
  <inkml:trace contextRef="#ctx0" brushRef="#br0">6550 13115 11402,'0'0'5093,"0"19"-31134,0 1 79626,-20 0-108925,20 0 83158,0 0-32637,0 0 6860,20-1-6432,-20-19 3728</inkml:trace>
  <inkml:trace contextRef="#ctx0" brushRef="#br0">6569 13095 12523,'-19'-40'1089,"19"20"-6245,-20 20 15914,20 0-24650,0-20 25475,0 20-19099</inkml:trace>
  <inkml:trace contextRef="#ctx0" brushRef="#br0">6609 12916 15630,'20'-21'1922,"-20"21"-11340,20 0 29120,-1 21-43027,1-1 39670,0 20-20677,21-21 940,-23 21 6883,2 0-4805,1 0 1831,-1 19-944,-20-19 1401,0-1-3354,0-19 2705</inkml:trace>
  <inkml:trace contextRef="#ctx0" brushRef="#br0">7006 13333 544,'20'39'15311,"-20"-18"-91258,20-1 226530,0-20-298929,-1 19 217898,21-19-75904,-19 0-2194,-1 0 7515</inkml:trace>
  <inkml:trace contextRef="#ctx0" brushRef="#br0">7046 13512 18321,'-40'40'224,"40"-40"-1120,20 0 3073,0 20-7494,0-20 13518,19-20-14609</inkml:trace>
  <inkml:trace contextRef="#ctx0" brushRef="#br0">7820 13413 12619,'0'0'545,"0"0"-2822,0 0 7409,-20-20-14238,20 20 20033,0 0-17263,-20 0 6097,20 0 3169,0 0-5822,0 20 4593,0 20-1830,0-21-383,0 21 832,20-20-320,0 0 32,0 20-319,0-21 282,0 1 623,-20-20-979,0 20-567,0 0 3177,-20 0-5299,0-20 6670,-20 20-7521,20-20 7189,1 0-6862</inkml:trace>
  <inkml:trace contextRef="#ctx0" brushRef="#br0">7880 13492 13965,'39'20'1569,"1"0"-9318,-19 0 22479,-3 20-27989,23-21 19348,-21 1-10737,0 0 11470</inkml:trace>
  <inkml:trace contextRef="#ctx0" brushRef="#br0">8079 13372 2466,'-61'-59'15278,"41"40"-91700,2-2 228401,18 21-302035,0 0 222950</inkml:trace>
  <inkml:trace contextRef="#ctx0" brushRef="#br0">8296 13552 18097,'-19'59'-833,"19"-39"3653,-20-20-4233,20 0-4571,0 0 16485,0-20-16618,0 1 6987,0-1-1424,20 0 1556,-20 0-751,19 0-858,-19 20-1,20 0 1568,0 0-1280,-20 0 768,20 0-1024,-20 20 384,0 0 800,20 0-1088,-20-20 1568,19 20-3008,1-20 3264,-20 0-1408,20-20-479,1 20 923,-1-20-151,-20 0-164,0 20-2347,18-20 7001,-18 20-9376,0 0 7461,0 20-4841,0-20 3844,0 0-2678,0 20 106,0-20-5227</inkml:trace>
  <inkml:trace contextRef="#ctx0" brushRef="#br0">6431 12856 13516,'0'0'1121,"0"0"-4932,20 20 8005,-20-20-6690,0-20 7013,0 20-11216,0 0 9266,19 0-1866</inkml:trace>
  <inkml:trace contextRef="#ctx0" brushRef="#br0">8514 13592 6566,'0'0'2306,"0"0"-12875,0 0 31034,0-20-43267,0 20 39805,0 0-25708,0 0 11260,21 0-2647,-21 0-997,20 0 3552,-20 20-4763,20-1 2966,-1 1-502,1 0-357,0 0 513,0-20-384,-20 20-481,0 0 1510,0-20-2256,0 19 1303,0-19-2422</inkml:trace>
  <inkml:trace contextRef="#ctx0" brushRef="#br0">9328 13015 12619,'-20'-59'1602,"20"59"-9003,0-20 20600,-18 20-24153,18 20 15082,-21 19-5692,21 1 3382,-20 20-2095,20 19-1434,-20 0 4063,20 1-5695,0 19 8185,0-19-8714,0 0 4629,0-21 734,20 1-3944,0-21 5091,19 1-4720,-19-20 2555,21 0 50</inkml:trace>
  <inkml:trace contextRef="#ctx0" brushRef="#br0">9567 13432 18673,'0'21'1153,"0"-2"-7014,-20-19 18031,20 20-25043,20 0 19465,0 20-7223,19 0-179,1-1 1519,1-19-2310,-3 20 4224,23-20-5435,-2-1 5301,-19 1-5553,-1-20 4172</inkml:trace>
  <inkml:trace contextRef="#ctx0" brushRef="#br0">9944 13413 17969,'-39'-20'704,"19"20"-4032,0 20 10273,-20-1-15589,1 21 15337,19 0-9156,-21 20 2100,23-21 798,-2 1-1066,-1 0 3885,21-20-9572,21-1 9579</inkml:trace>
  <inkml:trace contextRef="#ctx0" brushRef="#br0">10063 12837 12395,'-20'-20'1057,"20"20"-5701,-20 0 13290,1 0-18186,19 0 16869,-20 0-10914,20 39 3974,0-19 753,-20 20-3981,20 20 7287,0-1-7786,0 1 4216,20-21-1018,-20 21 534,20-40-118,-1 19-1702,1-19 2118,0-20-1391</inkml:trace>
  <inkml:trace contextRef="#ctx0" brushRef="#br0">10262 13055 16783,'-20'20'833,"20"20"-4742,0-21 12145,0 21-19776,0-20 24109,20 0-22895,-20 0 17348,20-1-13015,0-19 9230</inkml:trace>
  <inkml:trace contextRef="#ctx0" brushRef="#br0">10321 13015 15951,'-39'-20'832,"19"20"-5408,20 0 14560,0 0-22562,0 0 21670</inkml:trace>
  <inkml:trace contextRef="#ctx0" brushRef="#br0">10361 12817 15887,'0'-21'256,"0"42"-1088,0-21 2658,20 20-6764,0-1 13534,0 20-15432,-1-18 7870,21 19 1012,-20-20-4831,1 19 6083,-21 1-7714</inkml:trace>
  <inkml:trace contextRef="#ctx0" brushRef="#br0">10500 13055 13228,'-20'0'1602,"20"0"-8780,0 0 20864,0 0-29459,0 20 29111,20 0-21227,-20 0 9628,21-1-247,-21 21-3270,0-20 2951,0 20-2064,0-21 2266,0 22-3551,0-22 3711,0-19-1598</inkml:trace>
  <inkml:trace contextRef="#ctx0" brushRef="#br0">10620 13572 12107,'-20'39'6470,"20"-19"-38820,0 0 97082,0 0-129528,0 0 97210,-20 0-39044,20-1 7078,0 22-705,-21-22-668,1 1 1208</inkml:trace>
  <inkml:trace contextRef="#ctx0" brushRef="#br0">10956 13730 18321,'20'41'1121,"-20"-41"-6342,21 0 15568,-21-21-22233,20-18 20536,-2 19-11403,2-20 1020,1-19 3882,-1 19-2955,0 0 592,-20-19 1484,19-1-3121,-19 20 3450,-19-19-2975,19 18 3264,-20 2-4448,0 19 4576,-21 0-2593,23 20 454,-2 0 241,-1 40-556,21-1 1297,0 2-1498,0 18 640,21 1 410,-1-1-1041,18 1 1612,3-20-2065,-2-1 1402,-19 1 641,20-20-2721,0 0 3462,-21 0-3087,1-1 2387,0 1-1451,0-20 1185,-20 0-5670</inkml:trace>
  <inkml:trace contextRef="#ctx0" brushRef="#br0">11434 12956 12235,'0'-40'2979,"0"40"-16785,-20-21 39208,-1 21-48850,21 0 35106,-20 21-15687,0-1 6226,2 0-3687,18 39 2504,-21-19-2006,21 0 1833,21 19-1555,-21-19 1646,18 0-1632,22-21 401,-19 1 1049,17-20-1626,-17 21-625</inkml:trace>
  <inkml:trace contextRef="#ctx0" brushRef="#br0">11632 13035 9064,'0'0'769,"0"20"-3333,0-20 6315,-20 20-9679,20 0 15789,0 0-18753,0-20 11921,0 19-3053,0 1 182,20-20-222,-20 20-576,0-20 1920,0 0-2496,0 0 2113,0-20-2021,0 20 2057,0-20-357,-20 20-1957,20-19 1897,0-1-517,20 0 449,-20 0-1376,19 20 1888,1-20-1568,-20 20 928,0 0-480,20 0-64,-20 0 928,0 0-1504,0 0 1408,0 0-1344,0 20 2720,0-20-6528,20 0 10976,-20 20-12032,0-20 8895,20 0-4826,-20 20 1969,0-20-428,0 0-272,0 0 747,0 0 597,0 0-4150,0 0 4347,-20 0 640,20 0-2235,0-20-4043,0 20 10673,20 0-10649,-20 0 3616,0 0 5699,0 0-9679,0 0 7000,0 0-2837,0 0-245,0-20 2391,0 20-2188,0 0 33,19 0 32,-19 0 736,20 0 1158,-20 20-1961,0-20 260,20 20-28,-20 0 758,20-20-341,-20 19-299,0 1 592,0 0-916,0-20 1135,0 20-774,-20-20-191,20 20 1056,0-20-1184,-20 0 320,20 0 1280,0-20-2304,0 20 1920,0-20-1057,20 20 358,-20-20 81,0 0 404,20 1-1583,1-1 2342,-21 20-1889,18-20 128,2 20 1376,-20 0-1184,21 0 512,-21 20-832,20-20 1472,-20 20-1248,0-1 160,20 1 864,-20-20-1152,0 20 1024,0 0-1248,0 0 1727,0 0-1755,0-20 1268,0 0-6098</inkml:trace>
  <inkml:trace contextRef="#ctx0" brushRef="#br0">12128 13055 14477,'-40'-20'481,"40"20"-3079,0-20 8822,-20 20-14088,20 0 11500,20 0 391,-20 0-11971,20 0 13842,0 20-8240,-20 0 3467,20 20-2443,-1-20 2186,1 19-1092,-20 1 443,0-20-817,0 0 1196,-20-1-818,20 1 575,-19-20-1225,19 0 519</inkml:trace>
  <inkml:trace contextRef="#ctx0" brushRef="#br0">12266 12916 16367,'-18'-40'1217,"-2"40"-7238,20-20 18864,0 20-28569,0 20 28249,0-1-20049,20 2 12044,18 19-6865,-17-1 2361,19 1 711,-1 20-783,1-21-556,-1 21 2064,-19 19-3604,0-19 3919,0 20-2341,-20-1 347,0-19 527,-20-1-468,0 1 143,0-20 442,1-1-1056,-21-18 1190,20 18-1136,-19-19 921,19-1-91,0 2-1673</inkml:trace>
  <inkml:trace contextRef="#ctx0" brushRef="#br1">7006 12280 14349,'0'20'609,"0"-20"-3014,40 0 7153,-20 0-12447,39-20 17288,0 20-16357,22 0 9242,-2 0-3792,-20 0 1701,20 0 1450,-39-20-4339,19 20 3855,-39 0-1766,0 0 704,1 0-731,-21 0 1782,0 0-3382,0 0 1914,-21 0 2340</inkml:trace>
  <inkml:trace contextRef="#ctx0" brushRef="#br1">7304 12081 11659,'-21'0'1857,"21"20"-11270,0-20 29040,0 0-39416,0 0 24915,0 0 4158,0 20-17705,-18-20 8132,18 0 3140,-40 20-3332,19 0-63,-17 0 672,-3-1 256,21 1-1311,-19-20 1690,-21 20-689,40 0 429,-19 0-2647,39-20 4169,0 20-2419,0-20 15,19 19 666,1-19-862,0 20 922,20 1 911,-1-2-3508,1 1 3567,1 19-1831,-3-18 1446,3-1-1067,-3 0-2802,3-1 4113</inkml:trace>
  <inkml:trace contextRef="#ctx0" brushRef="#br1">8435 12022 10570,'21'-20'576,"-21"0"-2591,20 20 5852,-20-40-10907,18 40 16351,-18-40-14272,0 21 3130,0-1 6697,0 0-10597,-18 0 11552,-2 0-9179,-1 0 3510,21 1 1418,-20 19-2885,0 0 1793,1 19-320,-1 1-320,0 20 224,20 0-192,-20 0 960,40 19-2112,-20 1 2496,20-1-1824,0 1 736,-1-1 64,1-19-320,0 0 384,1-21-897,-21 1 2054,0 1-3055,20-2 2515,-20-19 86,0 20-3429,0-20 4972,-20 0-5448</inkml:trace>
  <inkml:trace contextRef="#ctx0" brushRef="#br1">8257 12300 12075,'-60'-20'3395,"41"0"-18672,19 20 42210,19 0-50115,21 0 33103,0-20-12446,19 20 4507,0 0-4250,2-20 3670,-23 20-2615,3 0 2655,-1 0-1957</inkml:trace>
  <inkml:trace contextRef="#ctx0" brushRef="#br1">8794 12360 13708,'0'0'833,"0"-21"-2756,0 21 645,0 0 8639,0 0-15232,0 0 11801,0 0-5553,0 21 1516,0-2 2004,0 21-3690,18 0 2173,-18-20 355,20 19-1558,-20 1 973,20 0-178,-20-20 575,21 0-1097,-21-20 487,20 0-8319</inkml:trace>
  <inkml:trace contextRef="#ctx0" brushRef="#br1">8773 12181 11851,'-20'19'1825,"20"-19"-10309,0 0 25803,0 0-38991,0 0 40077,0-19-27232,0 19 9227,0 0 514,0 0-477,20 0-533,-20 0-439,0 0 1134,0 0-1400,0 0 2928,0 0-6504,0 0 9554,0 0-8617,0 0 4374,0 0-456,0 0-1114,0 0 981,21 0-1971</inkml:trace>
  <inkml:trace contextRef="#ctx0" brushRef="#br1">8713 11526 2562,'0'0'5029,"0"-21"-27996,-19 21 64321,19 0-77777,0 0 51677,-20 0-17124,20 0 1084,-20 0 1991,20 0-2705,0 0 2591,-20 21-1896,20-2 1476,0 1-1014,0 20 365,0-20 527,0 19-1574,0-19 1697,20 20-640,0-20-384,0 0 704,-1-1-961,1-19 2566,-20 20-6448,20-20 9847,0 0-10002</inkml:trace>
  <inkml:trace contextRef="#ctx0" brushRef="#br1">8873 11605 10121,'0'20'1730,"-21"-20"-9612,21 20 23488,0-1-34802,0 1 36144,0 0-26198,21 0 10296,-21 0 529,20 0-2533,-20-20 1720,18 0-2777</inkml:trace>
  <inkml:trace contextRef="#ctx0" brushRef="#br1">8832 11505 13741,'0'0'32,"0"0"-192,0 0 480,0-19-1794,0 19 4105</inkml:trace>
  <inkml:trace contextRef="#ctx0" brushRef="#br1">8893 11386 9769,'18'20'2210,"3"-1"-11370,19 2 23988,-20-2-27125,-1 21 18351,1-19-7596,0 18 1129,0-19 736,-20 20-1225,20-20 3338,-20 19-5253,0-19 4737,0 0-2784,-20 0 1055,20-20-283,-20 20-77,20-20-3020</inkml:trace>
  <inkml:trace contextRef="#ctx0" brushRef="#br1">9468 11982 10121,'-20'20'3748,"40"-20"-21495,-20 0 52760,40 0-73355,-21 20 64699,21-20-38009,0-20 14723,-1 20-3937,2 0 644,-21 0 1632,-2 0-3656</inkml:trace>
  <inkml:trace contextRef="#ctx0" brushRef="#br1">9488 12161 17840,'-20'39'545,"40"-39"-2854,0 0 6896,19 0-11481,21 0 15384,-21 0-15948,2-19 11968,-3 19-8223</inkml:trace>
  <inkml:trace contextRef="#ctx0" brushRef="#br1">10262 11942 14157,'-20'0'1377,"-1"-19"-7974,3 19 19408,-2 0-25850,-1 19 20798,-19-19-11098,40 19 5328,-18 2-4038,18-1 4193,18 20-4096,2-20 3489,21-1-2694,-3 21 1839,3-20-500,-1 20-624,-21-21-332,1-19 3664,-20 20-7475,-20 0 8810,1-20-6813,-21 0 4605,-19 0-3627,18 0 1655,1 0 1132,22 0-2939,-3 0 3623</inkml:trace>
  <inkml:trace contextRef="#ctx0" brushRef="#br1">10480 12062 16111,'0'19'416,"20"1"-2272,-20 0 5953,0 0-11238,21 0 17295,-3 0-20148,-18-1 17167,20 1-12710,1-20 9440,-1 20-5662,0-20 3492</inkml:trace>
  <inkml:trace contextRef="#ctx0" brushRef="#br1">10460 11883 13132,'-20'-40'833,"20"20"-5287,0 0 14069,20 20-20867,0 0 17952</inkml:trace>
  <inkml:trace contextRef="#ctx0" brushRef="#br1">10758 12220 2434,'20'20'13100,"-20"-20"-78023,0-20 193903,0 0-257895,0 1 194415,0-1-79565,0 0 14581,0-20-1285,0 20 1729,0 20-1728,0-19 1760,0 19-1984,20 19 1376,-20 1-320,0 0-320,0 0 1056,0 0-2144,20 0 2368,-20-1-1088,19-19-256,-19 0 32,20 0 1216,0-19-1920,-20-1 1696,20 20-1120,0-20 864,-20 0-1120,19 20 1472,1-20-1568,-20 40 1376,20-20-1087,-20 20 314,21 0 1583,-21 0-2996,0-1 2031,0 1-614,20-20 672,-20 20-1245,0-20-6250</inkml:trace>
  <inkml:trace contextRef="#ctx0" brushRef="#br1">11414 11664 13228,'-21'0'1922,"21"0"-11020,-20 20 26879,0 0-36397,20 20 29864,-18-20-15382,18 39 6182,-21 1-4187,21-1 2609,0 1 787,0 0-1290,21-21-2020,-3 21 3977,2-21-2214,21 1-505,-21-20 1777,-2 0-2413,23-20 3285,-21 0-3424,0 0-1955</inkml:trace>
  <inkml:trace contextRef="#ctx0" brushRef="#br1">11572 11961 18065,'0'0'608,"0"21"-3808,20-1 10817,0 0-18149,19 20 18665,1-21-9733,0 21-1381,19-20 6121,-18 20-4933,-3-21 2657,3 1-1568,-21-20 1663,19 20-1531,-39-20 277,0 0 973,0 0-5002</inkml:trace>
  <inkml:trace contextRef="#ctx0" brushRef="#br1">11869 11961 15887,'-20'0'1025,"20"0"-6247,-18 21 16758,-3 19-25800,1 0 23852,0-1-10745,0 1-2404,1-20 6487,-1 19-4281,20-19 2031,0-20-993,0 20 951,0 0-2520,0-20-2244</inkml:trace>
  <inkml:trace contextRef="#ctx0" brushRef="#br1">12009 11526 12299,'0'-40'224,"-20"19"-1119,20 2 3547,0 19-8982,-20 0 14550,-1 19-12316,21 2 3749,-18 19-143,18 19 1972,0-19-848,0 19-2901,0-19 5462,0 0-8284,18-1 10506,-18-19-7923,21 0 1231,-1 0 4473,0 0-6490,0-20 5716,0 0-9620</inkml:trace>
  <inkml:trace contextRef="#ctx0" brushRef="#br1">12167 11645 12459,'0'19'160,"0"-19"-735,20 40 2971,-20-20-10294,0 0 20758,20 0-22364,-20-1 11620,21 1-1642,-21 0-727,20 0 638,-20-20-1186</inkml:trace>
  <inkml:trace contextRef="#ctx0" brushRef="#br1">12228 11605 14413,'-21'-20'1185,"21"20"-7078,0 0 18064,0 20-26395,0-20 24035,21 0-12487</inkml:trace>
  <inkml:trace contextRef="#ctx0" brushRef="#br1">12248 11446 10634,'-20'0'2658,"20"0"-16044,20 0 41951,-20 0-61836,18 19 54786,2 2-27015,1-21 4339,-1 19 845,0 2 1472,-1-2-1327,1 1 985,0 20-2905,-20-20 3600,0 19-1478,0 1-1087,0-20 2592,0 20-2848,0-21 1728,0 1-225,0 0-154,0 0-464,0-20-137,0 0-4119</inkml:trace>
  <inkml:trace contextRef="#ctx0" brushRef="#br1">12624 12181 13644,'0'39'5958,"0"-19"-35684,0-20 89274,-20 40-119223,0-20 87988,-19 19-29462,19-18-4521,0-2 8164,0 1-9185</inkml:trace>
  <inkml:trace contextRef="#ctx0" brushRef="#br1">13001 12220 13837,'-20'40'128,"20"-40"-640,0 20 2689,0-20-7908,0-20 11940,20 0-6811,0 0-3119,0-19 6669,1-21-4512,-3 1 2577,2-1-1511,1-19 551,-21 19 1008,0-20-3846,0 1 6530,0 20-7078,-21-1 5518,1 20-3310,2 21 2016,-3-2-2386,1 21 3378,0 21-3642,0-2 3679,1 21-3936,19 39 2656,0-19 1216,19 19-5088,21 1 5792,-20-21-3712,39 1 1344,-18 0 64,-3-21-608,23 1 704,-22-20-736,-19 0 607,0-1-667,0-19 1622,-20 20-3192,0-20-3590</inkml:trace>
  <inkml:trace contextRef="#ctx0" brushRef="#br1">13398 11386 4932,'0'-20'7207,"0"0"-42697,0 20 106916,-20 0-146337,20 0 117018,-19 20-51740,19 0 7264,-20 19 4289,20 1-2311,0-19 789,0 19-606,20-1 63,-1 1 6,1 0 688,-20-21-1158,40 1 832,-19 0 101,-3 0-651,-18-20-852</inkml:trace>
  <inkml:trace contextRef="#ctx0" brushRef="#br1">13576 11526 8936,'0'19'6278,"0"1"-37444,0 0 94139,0 0-128572,0 0 100893,0 0-41210,20-1 2157,-20 1 5815,21 0-2150,-21-20-1866</inkml:trace>
  <inkml:trace contextRef="#ctx0" brushRef="#br1">13596 11386 14125,'0'0'-1986,"0"0"9450,0 0-16468</inkml:trace>
  <inkml:trace contextRef="#ctx0" brushRef="#br1">13716 11386 13228,'20'39'801,"0"1"-3973,-20-19 8810,20 19-12713,-1-1 13470,1-19-8044,0 20-1156,-20-20 4424,0-1 97,0 21-4751,-20-20 5752,20-20-5878</inkml:trace>
  <inkml:trace contextRef="#ctx0" brushRef="#br1">13993 11446 17424,'-18'0'192,"18"19"-1504,0-19 5440,18 40-11039,3 0 12891,39 0-8599,-21 39 4412,21-19-4491,-1 19 4633,-19 1-2783,-21-2 2399,1 3-4090,-20-2 4464,-20 0-2534,1-19 481,-21 19 704,0-39-1857,-19 0 3110,19 0-3889,1-40 3709</inkml:trace>
  <inkml:trace contextRef="#ctx0" brushRef="#br1">13438 11048 6502,'0'0'4580,"0"-20"-26679,21 1 66200,-21-2-91371,18-18 76347,2-1-37655,0-20 6039,1-19 8638,-1 20-12809,-2-1 12138,2-20-7525,-20 41 928,0-1 3142,21 20-3280,-21 0 2361,0 20-2042,0 0 1716,-21 20-1517</inkml:trace>
  <inkml:trace contextRef="#ctx0" brushRef="#br1">13279 10750 14862,'0'20'576,"0"-20"-2911,0 20 7259,0 0-13622,20 19 20246,-20 1-20092,20 0 11044,0 0-2090,0 0-1621,-1-1 2709,1-18-2159,0-2 326,0 1 767,1-20-415,-3-20-39,2 1-298,0-2 758,1 1-744,-1-20 231,-20 21 303,18-1-161,2 0-41,-20 20-1271,21-20 3295,-21 20-9965</inkml:trace>
  <inkml:trace contextRef="#ctx0" brushRef="#br1">13716 10035 9416,'-20'0'1506,"20"0"-7467,0-20 15707,0 20-19914,0 20 19699,0-20-17429,0 20 13934,20-1-11872,0 1 10768,20 1-7840,-1 18 4913,1 0-3463,-1-18 1735,1 18 401,1-19-1836,-2 0 2383,-19-20-2030,0 20 991,0-20 307,-20 0-1048,0 0 944,0 0-3400,-20-20 7687</inkml:trace>
  <inkml:trace contextRef="#ctx0" brushRef="#br1">13975 10035 14061,'-41'0'1153,"21"20"-5829,0-1 12362,2 22-15274,-23-22 13861,21 21-10594,0 0 6373,1-20-2858,-1 19 394,20-19 1627,0-20-1824,0 20 804,20-20-1862</inkml:trace>
  <inkml:trace contextRef="#ctx0" brushRef="#br1">13993 9578 13356,'0'0'449,"0"20"-2598,-18-1 7312,18 2-12953,-20 18 14137,-1-19-7536,21 40-187,0-21 1892,21 1-842,-1 19 746,-2-38-325,3 18-383,19-19 736,-1-20-1505,-19 0 2533,20 0-3403,-20-20 1065</inkml:trace>
  <inkml:trace contextRef="#ctx0" brushRef="#br1">14192 9757 12555,'-19'19'993,"19"1"-5221,0 0 11722,0 0-15914,19 0 16772,1-20-15549,-20 20 10875,20-20-3713,0 0-3771</inkml:trace>
  <inkml:trace contextRef="#ctx0" brushRef="#br1">14173 9657 13773,'0'-19'704,"-20"19"-4544,20 0 12096,20 0-17281,-20 0 12419</inkml:trace>
  <inkml:trace contextRef="#ctx0" brushRef="#br1">14252 9538 13484,'0'20'160,"20"-20"546,-1 20-5259,21 19 11993,-19-18-11839,17 18 4762,-18-19-407,1 20 666,-21-1-1209,0-19 880,0 0 26,0 20-767,-21-40 384,21 20-97,-20-1 1125,2-19-3535</inkml:trace>
  <inkml:trace contextRef="#ctx0" brushRef="#br1">8456 12895 2818,'-21'21'6118,"21"-21"-35235,0 0 85046,0 0-110610,0 0 81939,-20 0-31764,20 0 2022,0 0 5255,0 0-4288,20 0 534,-20 0 4049,21-21-7291,17 21 8810,-18 0-7731,41-19 3759,-22 19 379,21 0-1925,-1-20 975,20 20 460,-18 0-785,18-19 26,-20 19 672,1 0-474,-21 0-303,1 0 915,-20 0-681,0 0-1835,-20 0 6141,0 0-17840</inkml:trace>
  <inkml:trace contextRef="#ctx0" brushRef="#br1">14888 11961 14541,'-20'0'1762,"0"0"-10060,-1 0 24928,21 0-35539,0 0 32311,0 0-19242,0 0 7734,0 0-2696,21 0-473,19 0 4208,-1 0-3815,-19 0-2169,20 0 7888,-1 0-9030,1 0 7167,-20 0-4630,-1 21 1803,-19-21-9075</inkml:trace>
  <inkml:trace contextRef="#ctx0" brushRef="#br1">14888 12101 15822,'19'20'481,"1"0"-1669,20-20 1707,-20 0-1136,19 0 4179,1-20-8016,-20 20 5924,-1 0-601,1 0-7274</inkml:trace>
  <inkml:trace contextRef="#ctx0" brushRef="#br1">15503 12042 13644,'-20'20'1121,"0"-20"-6533,0 0 16137,40 0-22117,-20 0 18876,40-20-11453,-21 0 6058,21-20-2035,-20 19-2064,1 2 3860,-21-21-2576,0 21 1900,0-1-3696,-21 20 5428,1 0-5456,-20 0 4748,21 20-3985,-21 20 3322,20-21-3135,0 21 2848,20 0-1344,20 0-959,0-1 1882,0-19-49,19 0-2484,1 0 3087,1 0-2726,18-1 3234,-39-19-3974,18 0 3439,-17 0-1268,-1 0-1554,0 0 3712,-20 0-4208,0 0 3039,0 0-2185,0-19 2600,0-1-2780</inkml:trace>
  <inkml:trace contextRef="#ctx0" brushRef="#br1">15781 12042 13100,'0'20'1345,"20"-1"-7173,-1 1 15722,21 0-18346,-20 0 12452,19-20-4924,1 20 278,1-20 1705,-3 0-2306,3 0-420</inkml:trace>
  <inkml:trace contextRef="#ctx0" brushRef="#br1">16038 12022 14349,'-59'20'-32,"19"-20"320,20 20-639,1-1-165,-1 21 1353,0-20-836,20 0 565,0 19-2569,20-19 3501,-20-20-1633,0 20-586</inkml:trace>
  <inkml:trace contextRef="#ctx0" brushRef="#br1">16198 12062 14189,'-20'39'801,"20"1"-4710,0 19 11535,20 1-15092,-20-1 11279,20 1-5094,-1-20 1953,1 0-225,0 0-2073,-20-21 2347,0-19 451,20 0-2370,-20 0-624,0 0 6818,-20-39-8451,0-2 2581,0-18 2777,1-1-2239,-1 1 479,20-1-1018,20 1 1775,-1 19-384,1 1-3502,20 19 6100,-20 20-3567,19 0-794,-19 0 2399,-20 20-1472,0-1-575,0 1 2138,-40 20-1553,21-20 205,-21-20-407,0 20 809,1-20 909,19 19-3730,0-19 5022,20 0-4614</inkml:trace>
  <inkml:trace contextRef="#ctx0" brushRef="#br1">16555 11486 11627,'0'-40'320,"0"19"-1504,0 21 4482,-21 0-11947,21 40 22425,0-19-24734,-18 38 13748,18 21-583,-20-1-5471,20 0 6016,0 1-4257,0-1 2629,0-19-2314,20-20 842,19 19 2619,-19-39-4767,0 0 3935,0 0-2011,19 0 821,-19-20-1363</inkml:trace>
  <inkml:trace contextRef="#ctx0" brushRef="#br1">16773 11803 9288,'-20'20'8648,"0"-20"-52080,40 0 130744,-20 0-174527,40 0 128466,-1 0-44994,1 0-1223,-19-20 7681</inkml:trace>
  <inkml:trace contextRef="#ctx0" brushRef="#br1">17269 11505 11050,'0'-19'1698,"0"19"-9932,-20 0 25695,1 19-39725,-1-19 41192,0 40-28183,20-20 9420,0 20 2613,0 0-5078,20-21 4283,0 1-3391,-1-20 1792,21 0 0,1 0-960,-23-20 736,23 1 417,-21-21-1861,-20 20 2730,0 0-2379,-20 0 1867,-1 1-2641,-17-2 3769,-3 21-3961,1 0 3632,1 0-3559,19 0 3045,0 21-1800</inkml:trace>
  <inkml:trace contextRef="#ctx0" brushRef="#br1">17051 11961 16239,'-19'-19'801,"19"19"-3621,0 0 6250,0 0-5098,19 0 1476,21 0 2821,0 0-7312,19-19 8089,0 19-4697,2 0 2352,-3 0-2278,3-21 1761,-22 21-321,1 0-668,-20 0 858,-20 0-1534</inkml:trace>
  <inkml:trace contextRef="#ctx0" brushRef="#br1">17032 12062 17168,'-40'0'128,"40"0"-896,20 0 2848,19 0-5376,1 0 6560,-20 19-5312,19-19 2944,-39 20-1184,0 0 96,0 0 672,0 0-832,-19 0 737,-1-1-1862,-20 1 4239,20-20-5204,1 20 3855,19 0-2822,0-20 3201,19 0-4065,1 0 5156,20 0-6887</inkml:trace>
  <inkml:trace contextRef="#ctx0" brushRef="#br1">17330 12141 15182,'-41'20'1185,"21"-20"-7174,0 20 18543,1-1-26323,-1 1 21225,20 0-7703,0 0-1619,20-20 2479,-1 20-902,1 0 1344,0-20-2010,1 0 753,-1 0 1173,-20 0-1813,0-20 1590,0 20-2075,-20-20 3231,-1 0-2976,1 0 575,20 0 676,-20 20 1530,20-19-6014</inkml:trace>
  <inkml:trace contextRef="#ctx0" brushRef="#br1">17448 12101 11947,'20'20'2594,"-20"-20"-15404,0 0 39648,0 0-58611,-20 0 55094,20 20-32548,0-20 8422,-19 20 3858,19-20-5112,19 20 4400,-19-20-5606,20 0 6529,0 0-6337,0-20 6341,19 20-6413,-19-20 1299</inkml:trace>
  <inkml:trace contextRef="#ctx0" brushRef="#br1">17646 11465 13965,'20'0'865,"0"21"-4870,0 19 12656,1-1-20632,17 21 23059,3 19-17185,-1-19 7890,-21 19-2419,1 1 1855,-20-1-3465,0-19 4778,0-1-4486,-20-19 3143,1-1-2033,-1 1 2751,0-20-6026,0-20 6314</inkml:trace>
  <inkml:trace contextRef="#ctx0" brushRef="#br1">18083 11843 9513,'61'0'3779,"-23"0"-22610,-17-20 56461,-1 20-76092,0 0 58122</inkml:trace>
  <inkml:trace contextRef="#ctx0" brushRef="#br1">18123 11961 12523,'21'21'1442,"17"-1"-7755,-17-20 17881,19 0-24318,-1 0 22771,1 0-14884,-1-20 1277</inkml:trace>
  <inkml:trace contextRef="#ctx0" brushRef="#br1">18579 11585 16143,'-20'40'1826,"2"-20"-10892,18-1 28159,0 21-40396,0 0 31681,18 19-6209,2 1-12477,0 0 11143,1-1-2047,-21 1-879,20-1-742,0-19 2144,-1 0-3035,-19-1 3316,0 1-4142</inkml:trace>
  <inkml:trace contextRef="#ctx0" brushRef="#br1">2003 11585 15182,'0'20'737,"20"-20"-4454,-20 0 12047,20 0-18771,1 0 17130,58 0-7260,0-20-810,40 20 1706,-20-20-906,21 0 964,-21 1 874,-20 19-3220,-20 0 3474,-39 0-4073</inkml:trace>
  <inkml:trace contextRef="#ctx0" brushRef="#br0">6589 9260 6438,'0'0'800,"0"0"-4800,0 0 12385,0 0-17157,0 0 12234,0-20-2250,-20 20-2363,1 0 1951,-1 0-3136,0 0 4863,-20 0-3354,21 0 112,-41 0 2105,21 0-3289,-22 0 4497,2 0-5164,-1-20 4080,-19 20-2228,-20 0 1327,20-20-1094,-41 20 673,21 0-224,0 0-32,0 0 320,19 0-640,0 0 608,1 0-160,20 0-224,-2-20 96,23 20 512,-3 0-1120,21 0 1280,2 20-992,18-20 480,-21 0 192,21 20-960,-20-20 1504,20 20-1600,0-20 1376,-20 20-1088,20-1 992,0 1-1056,0 20 1024,20-20-1056,-20 19 1376,0 2-1536,20 18 960,-20 1 128,0-1-928,0 1 1056,21 20-608,-21-1-352,0 20 1408,0 1-1696,18-20 1024,-18 19-320,0 0 416,20-19-928,-20 19 1024,0 1-768,20-1 385,-20 20 570,0-20-1585,21 1 1292,-21-1-81,20 0-454,-20-19 33,0-1 448,0 20-288,18 1-640,-18-20 1664,21 19-1568,-1-20 513,-20 21-582,20-21 2703,0 20-4724,-20-19 4207,19-1-1734,-19-39 65,0 20-640,0-21 1984,0 21-1920,20-1 384,-20 21 1024,20-1-1472,-20 1 1504,20-20-1472,-20 18 1056,20 3-479,-20-2 282,19 20-337,-19-19 396,20-20-433,-20 18 410,0-18-351,20 0 224,-20-20-224,20 0 800,-20-1-1696,0 1 1856,0 0-768,0-20-672,0 19 1056,0 1 0,0 0-1344,0 0 1440,0-20-289,0 20-282,20-21-1167,-20 1 3636,0 0-4847,0-20 3942,0 20-1985,0-20 448,0 20 192,0-20-352,0 0 320,0 20-256,0-20 480,0 0-768,0 0 544,0 0-160,21 0 288,-21 0-576,18 0 480,-18 0-288,20 0 576,-20 0-1184,21 0 993,-1 20 346,-20-20-1233,20 0 812,19 0-689,-19 0 1626,20 19-1791,-1-19-128,1 0 2752,-1 0-3776,1 0 2944,0 0-2336,19 0 3328,-18 0-4672,18 0 4576,0 0-3328,1 0 2560,-21 0-2688,21 0 2496,19 0-1184,-18 0-352,-2 0 928,0-19-864,21 19 1056,-21 0-1248,0 0 896,1 0-704,-21 0 1792,22 0-4128,-2 0 6464,-19-20-7168,-1 20 5536,1 0-2753,-20-20 934,20 20-1199,-21 0 2644,-19-20-3247,0 20 2054,20 0 127,-20-20-1952,0 20 2528,-20-20-1760,20 20 480,0-20 128,0 1 256,-19-2-608,19 2 64,0-1 768,0-1-992,0 2 448,0-21 801,-20 21-2278,20-22 2607,0 22-1172,0-21-273,0 20 282,0-20 65,0 1 160,0-1-576,0-20 1088,0 20-1888,0-20 3584,0 1-6816,0-1 9761,0 1-9446,0-1 6287,0 1-2900,-20-1 271,20-19 1498,-20 19-1951,0-20 1184,20 21-64,-20-1-288,20 1-896,-19-1 2816,19 20-3295,0-19 1658,0 19 463,0-40-1876,0 1 2863,0 0-3558,0-1 3297,0 1-1920,0 18 288,0-17 832,-20-2-832,-20 1-928,19 0 3424,3 19-3839,18 1 986,-20-2 2575,0 2-3284,-1-1 1359,21 1-518,0-21 1825,-20 21-2400,20-20 1248,0-2-544,0 2 992,-18 0-992,18-1 96,-21-19 256,21 40 800,-20-22-2496,20 2 3840,-20 19-4736,20 1 5248,-20-1-4672,20 0 2400,-19 1 736,19-1-3040,0 1 3520,19-21-2464,-19 21 960,20-1 32,-20 20-256,0-19 0,20 19 256,-20 1-32,0 18-960,20 2 2464,-20-1-3552,0 0 3360,0 0-2048,21-1 672,-21 2-32,0-1-128,18 0 128,-18 1 800,0-2-2784,0 1 3968,0 20-3200,0-19 1440,0 19 31,0 0-892,0 19 2715,0 1-6946,-18 1 3655</inkml:trace>
  <inkml:trace contextRef="#ctx0" brushRef="#br0">17905 9458 12043,'-20'0'4324,"20"0"-24791,0 0 58262,0 0-70816,20 0 45666,20 20-14649,-1 19 3973,21-18-3463,-1-1 2134,0 20-1546,2 0 1272,-2-21 807,1 21-3600,-21-20 4474,1 20-2367,-1-40-512,1 19 1696,-20 1-1473,-20-20 1158,0 0-1393,0 0 2303,-20 0-4523,-20 0 6512</inkml:trace>
  <inkml:trace contextRef="#ctx0" brushRef="#br0">18361 9359 16335,'0'0'1730,"-19"0"-10348,19 0 25854,-20 20-34664,0-20 26814,0 39-12844,-1 1 6018,-17 0-4608,-3 40 2177,21-20 1050,-19-1-2161,-1 1 1420,20-21-17,1 1-2343,19-20 4390,0-20-3594,0 0-472,19 0 1694</inkml:trace>
  <inkml:trace contextRef="#ctx0" brushRef="#br0">18541 8962 7431,'0'-21'3939,"0"2"-22320,0 19 52610,0 0-66852,0 0 50325,-21 19-23886,1 21 6742,20-20 1539,-20 20-4390,20 0 3407,0 19-724,0-19-1393,0-20 1977,0 20-2201,20-1 2448,0-19-2150,1 0 1665,-3-20-1569,2 0 2374,21 0-3921,-21 0 4092,0-20-6880</inkml:trace>
  <inkml:trace contextRef="#ctx0" brushRef="#br0">18699 9121 10826,'0'19'2370,"0"-19"-13932,0 20 34815,20 0-48141,-20 0 39655,20 0-18353,-20 0 2301,20 0 2441,-20-1-1830,0-19 644,19 20-2118</inkml:trace>
  <inkml:trace contextRef="#ctx0" brushRef="#br0">18739 9041 13004,'-20'-20'2722,"0"20"-16236,20 0 40254,0 0-53192,0 0 38845,0 0-14185</inkml:trace>
  <inkml:trace contextRef="#ctx0" brushRef="#br0">18759 8862 13356,'0'0'1602,"0"0"-9324,19 0 23711,21 0-35245,-20 20 34632,19 0-23670,1 19 10918,1 1-2812,-3 0-137,-18 0 804,-20-1-1206,0 1 1549,0 0-1392,-20 0 756,0 0-689,2-1 1744,-23 1-2072</inkml:trace>
  <inkml:trace contextRef="#ctx0" brushRef="#br0">18004 10154 12267,'-20'0'3267,"20"-20"-19185,0 20 46887,0 0-60620,0 0 42419,40-19-12787,-1 19-1629,1 0 1567,19-21 710,22 21-1487,-22 0 1812,20-20-1936,20 20 2732,-20 0-3889,-18-19 3418,18 19-1855,-19-20 1184,-1 20-1472,-19 0 2175,-21-20-2651,1 20 1077,-20 0 2285,0 0-8554</inkml:trace>
  <inkml:trace contextRef="#ctx0" brushRef="#br0">19454 9260 13388,'0'-20'769,"-20"20"-4486,-1 0 10991,1 20-14195,0-1 9546,1 1-2621,-1 0 829,0 20-1867,20-1 568,0 2 1479,20-2-1551,0 0 820,-1-18-528,21-1 1260,21 0-4177,-22-20 7930,21 0-8992,-21-20 6981,-19 20-4812,-20-20 2576</inkml:trace>
  <inkml:trace contextRef="#ctx0" brushRef="#br0">19334 9478 14765,'0'0'1314,"20"0"-7788,-1 0 19326,21 0-25544,1 0 18527,18-20-6738,1 20 1841,-21-19-3350,1 19 4886</inkml:trace>
  <inkml:trace contextRef="#ctx0" brushRef="#br0">19790 9081 16367,'0'19'352,"20"2"-2016,-20 18 5569,0 1-9797,20 0 10986,-20 19-6571,0 1 1130,21-1-299,-21-19 1482,20 19-1157,-20-18 736,18-1-315,2 0-778,1-40 681,-1 19-609</inkml:trace>
  <inkml:trace contextRef="#ctx0" brushRef="#br0">19930 9061 13837,'0'20'1569,"0"-1"-9350,0 21 23664,20 0-32281,0 20 23897,-1-21-7344,-19 21-283,20-1-1084,0 1 790,-20-1 1386,20-18-357,-20-1-2176,20 0 3014,-20-21-2224,19 1 216,-19-20 2058</inkml:trace>
  <inkml:trace contextRef="#ctx0" brushRef="#br0">19731 9100 18577,'-40'-19'0,"40"-1"-833,20 0 5094,0 20-12942,20-20 17742,19 20-14784,0-20 8978,2 40-5106,-2 0 2330,1 0-991,-21 19 2272,1 21-4352,-20-20 4960,-20 0-3361,0-1 390,-20-19 1393,0 20-908,0-20 498,-19 0-1760,-1-20 2991,20 19-2618,20-19 1695,0 20-1184,20-20 479,20 21 230,19-2-144,-19 1-326,19 0 225,2 20 992,-22-20-3713,-19 0 7813,20-20-10794,-21 20 8842,-19-20-3270,0 0-572</inkml:trace>
  <inkml:trace contextRef="#ctx0" brushRef="#br0">20288 8803 6918,'0'39'4356,"0"-19"-24887,18 20 58935,-18-20-74022,21 20 52178,-1-1-20371,-20-19 5346,20 0-2779,-20 0 1239,0-20 292,20 0 1067,-20-20-4568,0 0 5656,-20 0-1163,20 0-4804,0-20 5289,0 1-1285,0 19-1183,0-20 1056,20 20-832,-1 1 1184,-19-1-1216,20 20 256,0 20 1409,0-1-2790,0 1 2831,-20 20-1331,19 0-23,-19 0 233,20-21-787,0 21 1006,-20-20 1085,20 0-3585</inkml:trace>
  <inkml:trace contextRef="#ctx0" brushRef="#br0">20723 8882 2049,'0'0'1506,"0"0"-7050,0 0 14101,0 0-17913,0 0 18419,21 0-13992,-21 0 5536,20-20-1633,-20 20 2245,38 0-836,-17 0-864,-1 0 933,0 0-1386,0-20 1002,-1 20 411,1 0 640,-20 0-3900,0 0 4602,0 0-2174</inkml:trace>
  <inkml:trace contextRef="#ctx0" brushRef="#br0">20764 8763 4356,'0'0'9256,"-20"0"-54703,20 20 134227,0 0-174135,0-1 123508,0 21-40795,0-20-1024,0 20 4199,0-21 47,20 2-512,0-2-655,-20 1 953,18 0-794,-18-20-3890</inkml:trace>
  <inkml:trace contextRef="#ctx0" brushRef="#br0">21082 8703 11146,'0'0'5061,"0"20"-29822,0 0 73036,0 0-94602,0 0 66779,20 19-21688,-20 1-61,18-20 486,-18 20 944,20 0 1337,1-1-4092,-21-19-1450</inkml:trace>
  <inkml:trace contextRef="#ctx0" brushRef="#br0">20744 8902 2754,'0'0'3684,"0"0"-20471,0 0 48025,0 0-62546,0 0 50609,-21 0-27137,21 0 9232,0 0-544,0 0-1455,0 0 537,0 0-26,0 0 886,21 0-1942,-21 0 1819,0 0-510,0-20-582,0 20 559,0 0-20,0 0-177,-21 0 26,21 0-127,0 0 320,-20 0 128,20 0-864,0 0 896,0 0-160,0 0-576,0 0 800,0 0-576,0 0-32,0 0 960,0 0-1760,-18 0 2336,18 0-3040,0 0 3520,0 0-3296,0 0 2720,0 0-1984,0 0 800,18 0 576,2 0-1408,1 0 1408,-1 0-800,0 0-224,-2 0 896,3 0 95,-1 0-2332,0 0 183</inkml:trace>
  <inkml:trace contextRef="#ctx0" brushRef="#br0">22252 8623 13644,'0'0'865,"0"21"-5126,-20 19 12687,20-1-16531,-19 1 11658,-1 19-4573,0 21 2653,20-20-3178,0-1 1714,20 20 982,-20-19-2948,39-20 2824,-19 0-641,40-1-1380,-21-39-1733</inkml:trace>
  <inkml:trace contextRef="#ctx0" brushRef="#br0">22550 9041 16815,'-39'0'225,"19"20"-1382,0-20 3631,20 20-5012,0 20 3151,0-21 570,20 1-2079,0-20 896,-1 20-63,1-20 442,0 0-624,0-20-569,0 20 2776,-20-20-3498,0-20 2166,0 21-1032,-20-1 359,20-20 880,-20 20-2406,0 20 3424,20-20-3964,0 20 3576</inkml:trace>
  <inkml:trace contextRef="#ctx0" brushRef="#br0">22788 9180 18097,'-20'-20'288,"20"0"-1023,-20 1 1691,20-2-3670,-18-18 8118,18 19-9820,0-20 5636,0 20-1354,18 20-86,2 0 1051,0 0-1440,1 0 678,17 0-464,3 20 1880,-1-20-3925</inkml:trace>
  <inkml:trace contextRef="#ctx0" brushRef="#br0">23145 8584 14701,'0'0'1410,"0"20"-8460,0-1 22879,20 2-36620,0 38 36450,-20 1-19847,20-1 2354,-20 21 1971,21-1 1200,-3-19-1877,2 20 602,1-41-89,-21 1 400,20-20-1895,0 0 3975,-20-20-5649,0 0 5050</inkml:trace>
  <inkml:trace contextRef="#ctx0" brushRef="#br0">23343 8584 16719,'0'0'-128,"21"20"1121,-21-1-2501,20 21 106,-20 0 5814,20 0-5884,0 0-1052,-1 19 4566,-19-19-3479,20 19 4512,-20-19-6857,20 20 6570,-20-40-5255,0 19 4683,0-39-5466</inkml:trace>
  <inkml:trace contextRef="#ctx0" brushRef="#br0">23165 8644 18321,'-39'-40'-32,"39"20"32,0 20 640,39 0-2528,1-20 4032,-1 20-3136,22 20 1472,-23-20-1025,3 20-26,-1-1 2225,-1 2-2892,1 19 1713,-20-1-698,0 1 351,-20 0-191,-20-1 346,0 1-1041,0-20 1420,0 0-465,0-1-549,20 2-197,0-2 1519,40-19-1844,0 20 1934,-1-20-1953,22 0 406,-23 0 1707</inkml:trace>
  <inkml:trace contextRef="#ctx0" brushRef="#br0">23702 8524 13132,'0'0'352,"20"0"-2272,0 0 6304,-20 20-9600,0 0 8160,19-20-2784,-19 20-1407,0 0 1946,0-20-721,0 0-723,0 0 2026,0 0-3485,0 0 6748,0-20-9668,0 0 7331,20 0-1750,-20 0-1459,20 1 1519,0-1-6,-20 20-1982,20 0 3034,-1 0-2417,1 0 589,-20 20 1385,0-20-1783,20 19 205,-20 1 878,0 0 64,0-20-1231,20 20 344,-20-20 1098</inkml:trace>
  <inkml:trace contextRef="#ctx0" brushRef="#br0">23959 8306 14445,'0'-20'256,"20"20"-735,0 20 1020,21 0-3580,-23 19 9925,22 1-13007,1 19 8717,-23 1-3873,23-20 1655,-21 19 618,0 2-2309,-1-22 1248,-19 1 2083,0 19-7013</inkml:trace>
  <inkml:trace contextRef="#ctx0" brushRef="#br0">18640 10333 11979,'0'0'1217,"0"0"-6277,0 0 13514,0 20-16298,0-1 13125,20 2-8289,19-2 3999,1 1-570,-1 20-1328,21-20 1593,-1 20-1145,2-21 688,-3 1-263,1-20 710,-18 21-2186,-1-21 2345,-21 0-66,1 0-2721</inkml:trace>
  <inkml:trace contextRef="#ctx0" brushRef="#br0">19136 10472 9096,'-61'-40'3491,"43"20"-19088,-2 20 42498,20 0-48963,0 0 30510,20 20-9017,19 0-1869,21 20 5797,-21-21-5334,21 21 2445,-21 1-433,1-2-293,-20-19 475,-1 20 271,-19-1-1747,-19-19 2250,-1 0-1245,-20 0 253,20-20 501,-39 20-1832,39-20 2823,-19 0-2896,19 0 2360,0 20-565,20-20-3127</inkml:trace>
  <inkml:trace contextRef="#ctx0" brushRef="#br0">20367 10909 13036,'-20'-40'2626,"20"20"-14987,-20 1 35385,20-1-43646,-21 0 28019,21 20-6209,0-20-1967,-18 20-359,18 20 1799,-20 0-880,-1 19 826,1 1-1375,20 20 1632,0 19-1632,0-19 1217,0 20-935,20-21 1494,1 1-2633,-1-21 3281,-2 1-2819,3 0 1638,-1-21 723,-20 2-4190,0-21 4414,-20 0-792</inkml:trace>
  <inkml:trace contextRef="#ctx0" brushRef="#br0">20088 11306 12395,'-59'-39'4677,"59"39"-26557,0-20 62374,40 20-77338,-1 0 52865,1-20-18042,19 20 1642,2 0 176,-23-20 121,3 20-26,-21 0 1141,19 0-1808,-39 0 1129,20 0-2587,-20 0-252</inkml:trace>
  <inkml:trace contextRef="#ctx0" brushRef="#br0">20565 10432 7559,'0'-20'2594,"0"20"-13770,0-19 30068,0 19-34741,0 0 22672,0 0-8115,0 0 1727,-20 0-1416,20 0 1091,0 0 1360,0 19-3458,-20 1 3779,20 0-3222,-20 20 2318,20 0-1399,0-1 1161,0 1-1523,0 0 1487,20-21-549,0 22-549,0-22 751,0 1-276,19 0 142,-19-20-640,-20 0 1745,20 0-3208,1 0 4044,-21 0-4797</inkml:trace>
  <inkml:trace contextRef="#ctx0" brushRef="#br0">20764 10571 9577,'0'0'960,"0"0"-5375,0 0 13980,0 0-22812,20 21 24806,-20-21-16469,0 19 5692,18 1-2388,-18 0 3297,0-1-1587,0 2-457,0-21-868,21 20 3401,-21-20-4038,0 19 3334,0-19-3276,0 0 3026</inkml:trace>
  <inkml:trace contextRef="#ctx0" brushRef="#br0">20784 10432 13100,'-20'-20'288,"0"20"-1536,20 0 3809,0 0-6278,0 0 7407,20 0-5524,-20 0 1229,20 0 1409</inkml:trace>
  <inkml:trace contextRef="#ctx0" brushRef="#br0">20863 10313 11242,'20'20'385,"-1"-20"-1093,1 20 298,20-1 823,-20 21 2206,19 0-6317,1 0 5538,-19 0-2791,-1-21 1398,-20 22-164,0-2-465,0-19-21,-20-1 501,20 22-1271,-21-22 412</inkml:trace>
  <inkml:trace contextRef="#ctx0" brushRef="#br0">21418 11048 13901,'20'0'2306,"-20"0"-13260,20 0 32480,0 0-44820,19 0 39133,-19 0-22714,21 21 7214,-3-21 2660,-17 0-7510</inkml:trace>
  <inkml:trace contextRef="#ctx0" brushRef="#br0">21458 11148 16912,'0'20'224,"20"-20"-1408,19 0 3904,-19 0-6528,41 0 6334,-22 0-3929</inkml:trace>
  <inkml:trace contextRef="#ctx0" brushRef="#br0">22331 9895 11210,'0'0'1313,"0"0"-6532,0 0 13092,0 0-13819,20 0 9137,21-19-5107,-21 19 3040,18 0-2543,3-20 3673,-21 20-4345,-1 0 3024,1 0-1191,0 0 836,-20 0-1537</inkml:trace>
  <inkml:trace contextRef="#ctx0" brushRef="#br0">22371 9895 9513,'0'0'1121,"-20"0"-5509,20 0 10666,0 21-9930,0-2 3653,0 1 1534,0 0-2938,0 20 1936,20-20-615,-20 39 104,21-19 138,-21 19-247,20 1 77,-20 0-400,18-1 1268,-18 21-1552,0 0 1036,20-1-753,-20 21 1018,0-21-1023,0 0 320,0 1 672,0-20-1376,0 19 1440,0-19-768,-20-1-256,20 1 1280,0-1-2784,0 1 4385,0 0-3494,0 20-1233,0-1 6957,0-20-9175,0 21 6441,20-1-2003,-20 0-145,0 1-390,21-20 1665,-21 19-2976,0 0 4544,-21-19-5248,21-1 3809,0 1-1062,-20-20-1009,20 0 1644,0 0-1425,-18 0 666,18 19 513,0-19-1280,0 19 1120,0 1-960,18-21 1632,-18 21-2144,20 0 1505,-20-20-518,0 19 79,21 1 12,-21-20-49,0 19-230,0-19 1057,0-1-2145,20 21 3751,-20-20-6805,0 0 9987,0-1-9603,0 1 5173,-20-20-1127,20 20 481,0-20-1376,0 0 1408,0-20-896,0 0 608,0 20 96,0-20-1472,0 19 2368,0-19-2112,0 0 1344,0 0-480,-21 20-672,21-20 1760,0 0-1984,0 0 1152,0 0 193,0 0-1414,0 0 2159,21 0-2516,-21 0 2895,20 0-3078,0 0 2465,-1 0-1664,1-20 1600,20 20-1728,-1 0 1023,1 0 230,0-19-688,-19 19 89,17 0 71,3 0 591,-21 0-1410,-20-20 983</inkml:trace>
  <inkml:trace contextRef="#ctx0" brushRef="#br0">6688 9379 8520,'0'0'2210,"0"0"-12844,0 0 31455,0 0-41613,0 0 30984,0-20-11382,0 20 678,0 0 228,0 0 438,-20-20 43,1 20-1515,-1 0 3985,0 0-4922,-20-20 3519,1 20-2688,-1-20 3007,-39 20-1818,0 0-1456,0-20 4186,-2 20-4831,-18 0 4064,-1 0-2304,1 20 192,-20-20 736,1 20-96,19 0-928,-21-20 1408,1 20-1216,20-20 384,20 20 704,18-20-1440,2 0 1792,39 0-1856,0 0 1344,0 19-320,20-19-416,0 0 192,20 0 800,-20 0-2016,20 0 2848,0 20-2784,-20-20 2208,21 0-1728,-21 21 1088,0-2 0,0 1-992,0 19 864,0 2 896,0-1-3072,0 19 3392,-21 21-1504,21-1-384,0 0 736,0 1-576,21 0 1504,-3-1-3264,-18 1 4160,20-1-3456,0 0 2144,1 1-1344,-21 0 1280,20 19-1407,-20-19 570,18 19 1199,-18 0-1428,0-20-977,0 21 3354,0 0-3615,0-1 2592,0-20-1280,0 20-256,0-19 1664,0 0-2303,0 19 1946,0-20-1105,0 20 1036,21-19-2257,-21 0 3610,20-1-3775,-20 0 2528,20 1-1120,-20-41 1056,0 21-1760,0-21 1696,20 22-928,-20-2 480,0 21-736,19-1 1280,-19 0-1440,0 1 992,0-20-384,0 19 96,20 1-480,-20-1 2528,20-19-6816,-20 19 10720,20-20-10304,-20 1 6113,20 0-2342,-20 0 559,19-1 972,-19-19-3025,20 20 4090,-20-21-3135,0 21 1440,0-21-384,0 2-544,20 18 1792,-20-39-2272,20 20 1248,-20-20 384,0 0-1376,20 0 1472,-20-20-1088,0 19 224,0 1 1312,0-20-2656,0 20 2496,0 0-1056,-20-20-192,20 0 672,0 0-1184,0 0 2335,0 0-3354,0 0 3153,0 0-2220,0-20 1906,20 20-2304,-20 0 2318,21 0-1204,-3 0-369,-18 0 922,41 0 33,-21 0-1888,18 0 3840,3 0-4672,18 0 3552,1 0-1632,19 0 1280,-20 20-3616,22-20 6752,-22 0-7424,20 0 5408,-19 0-3360,19 20 1952,-20-20 128,22 0-2112,-22 0 2080,0 0-640,1 0 0,-1 0-1120,-19 0 3808,19 0-7328,-19 0 9472,-1 0-8000,-19 0 4064,21 0-768,-21 0-768,-2 0 959,3 0-378,-21 0 305,20 0-1772,-20 0 4017,0 0-5690,0-20 6495,20 20-6144,-20 0 4127,0 0-1786,20 0 1489,-20 0-2957,19 0 3607,1 0-3145,-20-20 3507,20 20-4335,0-20 3654,0 20-1665,0-20 160,-20 1 192,19 19-224,-19-20 993,0 20-2534,20-20 3119,-20 0-1300,0 0-945,0 0 890,0 0 577,0 1-1504,20 19 1825,-20-21-2054,21 2 2831,-21-1-3956,0 20 3631,0-21-1510,20 2-479,-20-1 1248,0-19-928,0 18-384,0 1 1985,0 1-2886,0-21 3023,0 20-2676,0-20 1903,0 1-1094,0-1 641,-20 0-64,20 1-928,0-1 1024,0-1 512,-21 2-1759,21 0 1114,-20-2 111,20 2 108,0-1-1585,-20-19 2266,20-1-1215,-19 20-352,19-19 1376,0-2-2336,0-17 3872,-20 18-5056,20 0 4288,0 1-2015,0 19 282,0-19 47,-20 19 684,20-21-1841,-20 2 2746,20-1-3231,0-19 3008,0 0-1728,-20 19 256,20 1 32,-20-22 1312,20 22-3328,-19 0 4032,19 19-2175,-20-19-1382,0-1 4143,20 1-3828,-20-1 1103,-1 0 762,3 1-351,18-1-608,-20 0 544,0-19 288,20 20-800,-21-1 256,21 1 928,-20-1-1536,20 0 1120,0 0-448,-18 1 256,18 19-480,0 0 576,0-19-32,0 19-1184,0-19 2464,0 18-3264,0 1 3968,0-19-4960,0 19 5152,0-19-3424,0-1 864,0 20 576,0-20-608,0 1 128,18-1 608,-18-19-2048,0 19 4096,0 1-5312,0-1 4063,0 20-1082,0 1-974,0-1 973,0 20 70,0 0-989,0-20 1282,0 40-981,0-19 391,0-1 31,20 0 288,-20 0-1248,0 20 1696,0 0-960,0-21-96,0 21 512,0 0-480,0 0 704,0 0-1152,0 0 800,-20-19 672,20 19-2368,0-20 3904,0 20-4832,0-20 3680,-18 20-481,18-19-2010,0 19 1649,0-21 212,-21 21-879,21 0 38,0-20 575,0 20 64,0 0-1280,-20 0 1920,20 0-2016,0 0 2272,-20 0-2049,0 0 806,1 0-335,-1 0 1043,0 0-74,0 0-2276,-19 20 1289,19-20 279</inkml:trace>
  <inkml:trace contextRef="#ctx0" brushRef="#br0">22947 10631 2882,'-19'0'2018,"38"0"-12364,-19 0 32030,20 0-45416,0-20 37534,-20 20-16589,0 0 1864,20 0 369,-20 0 1621,0-19-2452,0 19 4911,0 0-7110,0 0 5659,0 0-3607,0 0 1435,0 0 2081,0-21-3967,20 21 3899,-20-20-4500,0 20 2795,0-19 4029,0-2-7449,0 2 1316,0-1 5650,-20 0-6232,0 0 3503,-20 0-1600,21 20 1745,-21 0-3079,20 0 4423,-19 20-5488,19 0 5434,-1 20-3903,1 0 2368,20 20-1312,20-1-319,-20 1 1914,21-1-1585,-1 1 236,-2-1-817,3-19 3386,-1 0-5631,0-21 6208,0 21-5217,-20-40 4485,0 20-5707,-20-20 5998,-20 0-3118</inkml:trace>
  <inkml:trace contextRef="#ctx0" brushRef="#br0">22689 10929 6694,'-20'-20'5509,"20"0"-30395,0 0 68602,40 20-80059,-1-20 49043,22 20-12460,-2 0-1053,1 0 790,-1-19-591,0 19 676,-39 0 1360,20 0-3076,-40 19 2636,20-19-4841</inkml:trace>
  <inkml:trace contextRef="#ctx0" brushRef="#br0">23325 10949 15919,'0'0'896,"0"0"-2941,0 20 271,0-1 10087,0 2-14381,0-2 3961,0 1 5821,0 1-3972,18-2-731,-18 1 443,0-20 443</inkml:trace>
  <inkml:trace contextRef="#ctx0" brushRef="#br0">23285 10333 8071,'0'-20'3363,"0"0"-19377,0 20 47593,0 0-65111,0-20 53836,0 20-26034,0 0 5212,0 0 623,0 20 364,-21-20 84,21 40-1674,0-20 1981,-20 20-1149,20-21 74,0 21 237,20 0 719,-20-21-2118,21 2 3105,-1-2-3744,0 1 3903,-2-20-3228,-18 0 2201,21 21-6941</inkml:trace>
  <inkml:trace contextRef="#ctx0" brushRef="#br0">23424 10432 11883,'0'0'1121,"0"20"-5765,0-20 13867,0 0-23215,0 20 30286,19 0-26855,-19-1 12960,0 2-3585,20-2 3973,-20-19-4804,20 20 2560,-20 1 101,20-21-2379,-20 0 3149</inkml:trace>
  <inkml:trace contextRef="#ctx0" brushRef="#br0">23443 10313 10217,'0'-20'801,"0"20"-2724,0-20 2278,-19 20 217,19 0 2894,0 0-8085,19 0 4942,-19 0 511,20 0-964,-20 0 706</inkml:trace>
  <inkml:trace contextRef="#ctx0" brushRef="#br0">23543 10214 11498,'39'0'1634,"-19"0"-7242,21 20 10900,-23-1-3797,2 1-5873,1 20 5427,19-20 143,-21 19-2543,1 1 2027,-20 0-197,0 0-1408,0-21 2149,-20 2-2794,1 18 936</inkml:trace>
  <inkml:trace contextRef="#ctx0" brushRef="#br0">23126 11744 17744,'-20'0'705,"20"0"-3910,0 0 9744,0 0-15738,20 0 19646,-20 20-19195,0-1 13492,19 1-7502</inkml:trace>
  <inkml:trace contextRef="#ctx0" brushRef="#br0">23165 11961 11402,'0'21'3107,"0"-1"-18001,0-20 43688,0 20-58003,0-20 45670,0 0-22864</inkml:trace>
  <inkml:trace contextRef="#ctx0" brushRef="#br0">23205 12379 12844,'0'20'4548,"-20"-20"-27224,20 20 67964,-20-20-89967,20 19 64310,0-19-18761,20 21-5778,-20-21 5814</inkml:trace>
  <inkml:trace contextRef="#ctx0" brushRef="#br0">22908 13095 12651,'20'0'2435,"-1"-20"-14290,1 0 35598,-20 0-48833,20-20 39415,-20 1-17245,0 19 1421,0-21 2517,0 2-1909,0 20 2901,-20 19-4049,0 0 3218,1 19-2336,-1 20 2798,20 2-3246,-20-1 2694,20-1-1537,0 21 416,0-20 192,20 19-384,0-19 512,-1-1-33,-19-19-2077,20 1 4639,0-2-8169</inkml:trace>
  <inkml:trace contextRef="#ctx0" brushRef="#br0">22847 13294 11146,'-59'-41'3684,"39"22"-20343,0-1 46424,2 0-56492,18 0 39488,18 20-15297,22 0 1154,1 0 2899,18-20-2104,0 20 783,1 0-353,-1 0 1335,-19 0-5081,-1 20 5861</inkml:trace>
  <inkml:trace contextRef="#ctx0" brushRef="#br0">23305 13234 11402,'-20'19'128,"20"-19"-287,0 20 507,0 1-3702,0-2 11861,0 1-17782,0 0 14453,0-1-7125,0 2 2518,0-1-373,0-20-330,0 0-1243,0 0 5406,0-20-8474,0-1 6064,20 2-1063,-20-1-1081,20 0 432,-20 1 473,18-2-761,-18 1 337,21 20 1268,-21 0-4239,0 0 6693,0 20-5947,0 1 3185,0-2-1740,0 1 1488,0 0-596,0-1-1008,0 2 2004,0-21-526,20-21-3936,-20 21 8366,0-19-8404,20-1 4367,-20 20-902,20-20-159,-1 1 192,1 19 224,-20 0-928,20 0 1632,0 0-2688,-20 19 4064,0 1-4256,20-20 2016,-20 20 1279,0-1-3580,0-19 4569</inkml:trace>
  <inkml:trace contextRef="#ctx0" brushRef="#br0">23463 12618 11979,'0'-20'833,"0"0"-4037,0 0 8202,-20 1-9738,20 19 8197,-19 0-4417,-1 0-544,20 19 3167,-20 1-2618,20 0 1872,-20 20-1703,20-1 1287,-21 1-1040,21 0 1114,0-21-991,21 22 224,-21-21 1407,20-1-2843,0 1 2580,0-1-1838</inkml:trace>
  <inkml:trace contextRef="#ctx0" brushRef="#br0">23602 12717 14317,'-20'20'577,"20"-20"-3398,-20 20 9360,20-1-16602,0 1 20638,20 1-17242,-20-1 9039,20-1-3586,1-19-711</inkml:trace>
  <inkml:trace contextRef="#ctx0" brushRef="#br0">23643 12697 15214,'0'-40'1954,"-20"40"-11436,20-19 28062,-21 19-37415,21 0 28823,0 0-12057,0 0 1864</inkml:trace>
  <inkml:trace contextRef="#ctx0" brushRef="#br0">23742 12578 8423,'0'0'7560,"0"0"-45521,0 0 114655,19 0-154292,-19 20 115542,20 0-42602,0 0 2329,20 19 1903,-21-19 1363,1 20-586,-20-1-1156,20 2 1001,-20-2-197,-20-19-32,0 20 420,1-20-2280</inkml:trace>
  <inkml:trace contextRef="#ctx0" brushRef="#br0">23959 9955 7206,'0'-39'3043,"-19"39"-15599,19-21 31292,0 2-29011,-20 19 8501,20-20 5600,0 20-4670,0 0 1136,0 0-1249,20-20 1175,-1 20 491,21 0-1355,1-20 1168,-3 20-980,3 0 559,-3 0-6,3 0 1,-21 0-384,0 0 416,-1 0 192,-19 20-928,20-20 1088,-20 20-672,0-20 224,0 20-32,0-1 0,0 21 32,0-20-192,0 20 448,20 20-448,-20-21 0,0 21 223,20 0 774,-20 19-2607,0-19 3412,20 19-2191,-20-19 101,0 19 965,0 1-367,0-1-908,0 1 1713,0 19-1659,0-20 805,0 2 81,19 18 53,-19-20-1077,0 0 2133,0 1-2805,-19 19 2703,19-19-1573,0-1 155,-20 1 623,20 19-724,0-19 495,0-1-294,20 20 641,-20-19-1600,19-1 2304,-19 0-2016,0 1 1056,20-20-64,-20 19-576,0-19 544,0 19 128,0-19-832,0 20 1248,0-22-1920,0 23 2976,0-42-3424,-20 21 2848,20-20-2144,0-1 2016,0 1-2368,0 0 2816,0-1-2784,0-18 2081,0 18-1510,0-19 1647,0-1-1652,0 22 879,0-22-294,0 2 641,0-2-1344,0-19 2080,0 20-3104,0-20 4128,0 20-4288,0-20 2944,0 0-608,0 0-1184,0 20 1600,0-20-992,0 0-128,0 20 1184,0-20-1792,0 0 2144,0 20-2048,0-20 1088,0 0 65,0 0-678,0 0 879,-19 0-467,19 0-567,-20 0 1417,0 0-1715,0 0 1583,-19 0-1318,19 0 1313,-20 0-1344,-19 0 704,18 0-97,-18 20 964,19-20-3177</inkml:trace>
  <inkml:trace contextRef="#ctx0" brushRef="#br0">23046 9517 12940,'-19'-19'1025,"-1"-1"-4485,-20 0 7307,20 20-6224,-19 0 6099,19 20-8272,20 19 6149,0 2-1500,0-1 316,20 19-831,0 1 673,19-1-614,1-19 558,-20 20 338,-1-20-2336,1-21 4589,0 21-5257,-20-40 3708,0 20-1623,-20-20-485,-19-20 3649,-1 20-5921,0-20 5255,1 0-3924,19 1 2974,-21-2-1240,41 2 135,-18-1-605,36 20 768,3 0 1050,19 0-3255,-1-20 2485,1 20 777,0 0-2752,-1 0 1367,-19 0 1257,0 20-1568,0-20-267,-20 0-399</inkml:trace>
  <inkml:trace contextRef="#ctx0" brushRef="#br0">23285 9876 3875,'-21'0'10474,"21"0"-62748,-20 0 157719,20 0-213868,0 19 165849,0-19-69202,0 21 10001,20-2 2200,1 21 53,-1-40 290,-20 20-2336,20 0 3041,-2-20-2790,-18 0 2543,21 0-1971,-21 0 265,20-20 1802,-20 20-1785,0-20-386,0 0 1799,0-19-1143,-20 18-209,-1 2-259,21-1 3366,-18 20-15520</inkml:trace>
  <inkml:trace contextRef="#ctx0" brushRef="#br0">23185 9398 8295,'0'0'993,"0"-19"-4292,0 19 7621,-20 0-9504,20 0 13338,0 0-15767,0-20 10133,0 20-2583,0 0 897,-20 20-1903,20-20 1786,-19 19-2271,19 1 4831,0 1-7002,0-2 6065,0 1-3052,19 19 656,1-18 300,0-1-881,21-20 1786,-23 20-2528,2-20 2565,1 0-1706,-1 0-441,-20 0-218</inkml:trace>
  <inkml:trace contextRef="#ctx0" brushRef="#br0">23343 9458 10281,'0'0'2659,"0"0"-14801,0 0 35689,0 0-50391,0 20 47404,0 0-29747,0-20 9474,21 19 735,-21 2-572,20-1-895,0 0 342,-20-20-19</inkml:trace>
  <inkml:trace contextRef="#ctx0" brushRef="#br0">23384 9398 13548,'-20'-39'737,"20"39"-4230,-21-20 9871,21 20-12501,0 0 7762</inkml:trace>
  <inkml:trace contextRef="#ctx0" brushRef="#br0">23503 9279 15342,'0'0'737,"20"0"-2981,0 0 4459,-1 0-4400,21 20 7380,1 0-11638,-3 0 10228,3 20-5904,-21-21 3755,19 22-2309,-39-2 993,20 0-864,-20-18 960,-20-1-737,0 20 1285,1-21-3180,-1 2-4374</inkml:trace>
  <inkml:trace contextRef="#ctx0" brushRef="#br0">19970 12677 12908,'0'-59'1377,"-20"39"-7974,20-20 20337,-20 0-30495,20 1 30056,-21 19-20453,-17-20 10203,18 20-4023,-21 20 570,21 20 391,1-1 912,-1 2-1254,20 19 33,0 0 576,0-1-608,0 21 1120,20-1-1471,-1 1 793,1-21 149,21 21-67,-3-21-990,-18 2 1776,21-1-1732,-41-21 2575,20 1-5716,-20-20 8053,0-20-5742,-20 20 193,-21-19 4491,3-1-7220,18-20 8440,-21 19-5679,21 2-678,1-1 4566,19 1-3347,0-1 224,19 20 371,21-21 2728,1 1-5712,18 20 5017,-19 0-1882,-1 0-11,1 0-1107,-1 20 86</inkml:trace>
  <inkml:trace contextRef="#ctx0" brushRef="#br0">20367 12956 1377,'-20'0'16015,"20"20"-96282,-20-20 241217,-1 0-322124,21 19 241121,-18 1-94586,18 0 13647,0 0 928,0 0 480,0 0-928,18 0 1280,-18-20-1376,21 19 352,-1-19 1313,0 0-2310,0 0 2832,-20-19-4058,19-1 5214,-19 0-4153,0-20 1001,-19 20 1518,19 0-862,-40 1-3587,20-1 4713</inkml:trace>
  <inkml:trace contextRef="#ctx0" brushRef="#br0">20168 12062 13324,'-20'-20'2306,"20"0"-13483,-20 40 33368,20 0-44951,0-1 34046,0 21-10943,0 0-3915,0-1 5049,0 1-2301,0 0 2254,20-1-1584,0 2-1421,-1-2 2902,1-19-2181,0-1 5037,0-19-14410,1 0 19452</inkml:trace>
  <inkml:trace contextRef="#ctx0" brushRef="#br0">20327 12280 13773,'0'0'992,"0"0"-5599,0 0 14363,0 20-23574,0-1 28565,0-19-25302,20 20 14004,0-20-1873,0 21-4336,-20-21 3471,19 0-524</inkml:trace>
  <inkml:trace contextRef="#ctx0" brushRef="#br0">20327 12101 10986,'-21'-20'-449,"21"20"-1662,0 0 16134</inkml:trace>
  <inkml:trace contextRef="#ctx0" brushRef="#br0">20367 11982 11466,'20'0'225,"19"0"-5,-19 20-2133,20-20 2161,-1 40 5166,1-20-11910,-20 19 8731,-1 1-1880,1 0-639,0-1 80,-20 1 415,0 0-168,-20-1 3,20-18-433,-20 18 609,20-39-7172</inkml:trace>
  <inkml:trace contextRef="#ctx0" brushRef="#br0">20863 12578 18033,'0'20'544,"0"-20"-2559,20 0 5019,-1 0-6679,1-20 9371,0 20-12069,20 0 9447,-21 0-2427,1-20-4856</inkml:trace>
  <inkml:trace contextRef="#ctx0" brushRef="#br0">20922 12638 14862,'-39'39'1761,"39"-39"-9509,0 20 21579,19-20-27440,1 20 22515,20-20-12816,-1 0 3973,1-20 1154,1 20-2042,-3 0-3162</inkml:trace>
  <inkml:trace contextRef="#ctx0" brushRef="#br0">21319 12339 14189,'-19'-20'2498,"-1"20"-14796,20 0 37568,0 0-53299,0 0 45463,0 41-21643,0-22 1596,0 21 5578,0 0-4236,20 0 1559,-20 0-554,0 19 984,0 0-1241,19 1-688,1-1 5113,0 2-10331,0-22 13114,0 1-20391</inkml:trace>
  <inkml:trace contextRef="#ctx0" brushRef="#br1">24556 9140 4292,'0'0'1953,"0"0"-10917,0 20 26347,0-20-36143,-20 0 30350,20 0-14214,0 0 1403,0 0 2120,-20 0-1632,20 0 1015,-21 0 554,1 0-1829,2 0 1281,-3 0 32,-19 0-864,0 0 1216,1 20-1472,-1-20 1440,-19 0-832,-2 0-32,2 0 736,1 0-1248,-3 0 1375,2 0-282,-20 0-1967,19 20 2932,1-20-1584,-20 0 908,18 0-2000,-18 20 2068,19-20-815,-19 20 422,0-20-673,-1 20 416,20-20-129,1 0 646,0 19-1167,-1-19-76,-19 20 1905,20-20-1530,-2 0 63,2 20-31,19-20 410,-19 20 399,19-20-1011,-19 20 617,19-20-567,-1 20 685,3-20-337,-3 0 410,2 19-831,19-19 640,-20 0-64,20 20-96,-19-20-160,-1 21 320,20-21-352,-19 19 512,-1-19-640,1 20 416,19 0 256,-21-20-1344,3 19 2496,-3-19-3136,21 21 3200,-20-21-3136,1 20 3008,19 0-2080,0-20 192,0 20 992,-19-1-320,19 2-800,0-2 1024,-19 1-1088,19 0 1504,-21 0-1184,21 20-32,2-21 640,18-19-288,-21 20-32,1 0 32,20-20 0,-20 20 0,0-20 32,1 0-128,-1 0 128,-20 0 288,20 0-992,-19 0 1025,19 0-38,0 0-593,0 0 332,1 0-337,-21 0 378,19 0 321,1 20-800,2-20 512,-23 0-224,1 0 256,1 0-384,-1 0 352,0 0 1,1 20-390,-22-20 335,23 19 460,-3 2-1297,-18-2 730,19 1 450,1-20-262,-21 20-177,21 0-852,-1 0 1967,-19 0-1414,19 0-798,-1-1 3290,3 22-3569,-23-22 1388,22 21-240,19 0 1140,-20-20-592,20 19-2164,1 1 3791,-21 0-2758,20 0 193,0-1 2304,-19 1-3392,19 20 3136,-1-21-2816,1 21 3009,2-21-3046,-2 21 2383,-1-20-1236,1 0-17,20-1 762,-20 1-607,1 0 128,-1 0 384,20 0-1312,-20-1 2048,0 1-1600,0 0 480,20 0 449,0-1-1254,0-19 1743,0 20-1652,0-1 1455,20 1-1062,0 0 193,0-20 192,19 20 320,1-21-608,1 2 448,-3 19-896,3-21 1696,-2 1-1344,21 0-128,-21 0 1216,21 0-1472,-1-20 1600,2 20-1792,18-20 1536,-20 0-512,21 0-864,-1 19 1855,-20-19-1946,20 20 881,-18-20 788,-2 20-2191,1-20 3398,19 20-4161,-20 0 3456,2-20-1696,-3 20 479,-17-1-282,18-19 945,-19 20-3052,-1 0 5745,1 0-6106,0 0 3583,19 0-768,-39-1-544,19 2 576,22-2-256,-41 0 320,39 2-1280,-19 19 3552,-1-20-6785,1 0 9254,-20 19-8559,-1 1 4308,1-20-79,0 19-730,0 1-385,-20 0 576,0-1 0,20 2-128,-20-2-320,0 0 1440,21-18-3712,-21-1 6112,18 19-6336,2 1 4384,1 0-2560,-1 0 1632,-20-1-800,20 1 96,-2 0 192,-18 20-576,21-21 1312,-21 0-1792,20 2 1664,-20-1-1472,20 19 1664,0-19-1792,-20 0 1280,19-1-352,1 1-448,-20 0 1088,20-1-1920,-20 1 3136,0-20-4384,0 19 4833,20 2-4230,-20-22 3247,0 21-1972,0-20 175,0 20 1114,-20-20-1023,20 0 224,0 19 608,0-19-1568,0 20 2144,0-20-1184,20 0-928,-20-1 2272,20 1-1984,-20 1 640,19-2 1120,1 1-2560,-20-20 2816,20 20-1920,0-20 928,0 19-608,19-19 640,-19 21-352,21-21-480,-3 20 1440,-17-20-1664,-1 0 832,19 0 288,-19 0-800,0 0 512,20 19-64,-21-19 544,21 0-1952,-20 21 2944,21-21-2880,-3 0 2368,3 0-1824,-3 0 1184,3 0-672,-1 19 320,-1-19 224,-19 0-608,20 20 416,-1-20-128,1 0 0,-1-20 416,1 20-960,1 0 704,-3 0 256,3 0-608,-21 20-256,-2 0 1664,3-20-2656,19 0 2688,-20-20-1952,-1 20 1088,1 0-448,20-20 224,0 1-576,-21-2 1088,42 2-1152,-23-1 832,-18-1-544,21 2 352,-2 19-224,1 0 416,0-20-896,19 20 896,-19 0-32,-1-20-608,1 20-192,-1 0 1888,1 0-2816,-19-19 2368,17 19-1696,3 0 1824,-1 0-1856,-21 0 640,21 0 928,0 0-1632,-21 0 2112,21-21-2880,0 21 2688,-1 0-1120,2 0-64,-21-20 96,18 20-288,-17 0 1056,-1 0-1568,20 0 1696,-21-19-1632,21-1 1120,-20 20-256,0-20-224,-1 0 0,1-20 320,0 21-384,0-21 768,1 0-1536,-3 0 1505,-18-19-294,20-1-497,-20-20-180,20 21 1295,-20-21-1606,0 1 513,0-20 1536,0 19-2463,0 0 1178,-20 1 943,20-20-2452,-20 20 2895,20-1-2310,0-19 1281,-18 19-480,18-19-128,0-1 896,0 1-1824,-21 19 3552,21-19-7296,0 20 11457,0 0-11686,-20-1 7151,20 1-2260,20-1 495,-20 0-870,0 1 1025,0 20-448,0-21-160,0 0 288,-20 21 352,20-21-1631,0 1 2810,0 19-3345,0-20 3276,0 21-2321,20-20 314,-20 19 1505,21 20-1952,-21-20 1408,18 21-704,-18-21 224,0 21-32,20-21 0,-20 20 32,0-20-288,0 1 1056,0-1-2112,0 0 2496,20 1-1632,-20-1 384,0 1-64,0-1 416,0 1 0,0-1-1056,-20 20 768,20 0 1152,-20 21-2208,2-2 1248,-3 1 96,1 1-864,0-1 1439,0 0-1370,1 20-175,-21-20 2067,20 20-2410,-19 0 1788,-1 0-2553,-1 40-1796</inkml:trace>
  <inkml:trace contextRef="#ctx0" brushRef="#br0">22491 9955 7783,'0'0'-1121,"-20"0"6181,20 0-13865,0 0 12770</inkml:trace>
  <inkml:trace contextRef="#ctx0" brushRef="#br0">22491 9955 1345,'0'20'1217,"0"-20"-7494</inkml:trace>
  <inkml:trace contextRef="#ctx0" brushRef="#br0">24019 9856 3459,'0'0'2306,"0"0"-11754,0 0 23283,0 0-21487,21 0 7935,-3 0-179,2 0 689,0-20-725,1 20-805,-21 0 1248,0 0-1180</inkml:trace>
  <inkml:trace contextRef="#ctx0" brushRef="#br0">22967 9517 4131,'0'0'737,"0"0"-4678,0 0 12207,20 0-16276,-20 0 10415,20 0-38,-20 21-5278,0-21 3356,0 0 645,0 0-224,0 0-3718,0 0 5128,0 0-2566,0 0-831,0 0 1599,-20-21-341,20 21 782,0 0-2615,0-19 2762,0 19-1305,0-20 350,-20 0 39,20 20-886,0 0 1161,0 0 333,-20-19-1904,20 19 1044,-19 0 2000,-1 0-4948,20 19 6223,0-19-5254,0 20 2561,0-20 97,20 20-1830,-20-1 2991,0 2-3316,19-1 2575,-19 20-1381,0-21 155,0 21 367,20-20 876,-20 20-2865,0 0 3290,20-1-2175,-20-19 1184,0 20-640,20-20 0,-20 20 640,0-21-896,0 1 608,0 20 160,0-20-896,0 0 896,0 0-224,20-1-160,-20-19-480,19 20 1760,-19-20-2496,0 0 2017,0 21-1255,0-21 1685,0 0-2883,0 0 2884,0 0-1371,0 0 22,0 0 299,0 0 47,0 0-934,0 0 1952,0 0-1946,0 0 753,20 0 211,-20 0-169,0 0 86,0-21-1129,-20 21 1963,20-20-408</inkml:trace>
  <inkml:trace contextRef="#ctx0" brushRef="#br0">22829 9935 5381,'-20'0'1473,"20"0"-6019,0 0 7615,0 0-274,-21 0-5684,21-19 1673,0 19 2435,0 0-868,0 0-479,0-21 224,0 21-1249,0 0 3174,0 0-3664,21 0 2138,-21-19 33,20 19-1313,-2 0 870,3 0 465,-1 0-1068,20 0 624,-1-20 908,-19 20-3473,20 0 5242,-1-20-4607,-19 20 2432,0 0-288,-20 0-1184,20 0 1824,-20 0-1824,0 0 1631,0 0-1530,-20 0 1648,20 0-1383,0 0-731,0 0-4591</inkml:trace>
  <inkml:trace contextRef="#ctx0" brushRef="#br0">23364 9935 7559,'0'0'2018,"0"0"-10379,0 0 22907,0-19-30633,0 19 31084,-21 0-25664,21 0 14379,-18 0-3454,18 0-926,-20 0 1329,20 19-1607,-20 1 1863,20 0-1424,0-20 410,0 20 801,20 0-1728,-20 0 2016,0 0-1441,20-1-58,-20-19 1745,18 0-2668,-18 0 2833,21 0-2970,-1 0 3199,0 0-2720,0-19 1376,-1 19 64,-19-20-1600,20 20 3649,-20-20-5254,0 20 5167,0-20-3764,0 0 2000,0 20 52,-20-20-2224,1 0 2861,-1 20-791,0-19-1847,-21 19 2412,23 0-2060,18 0 2831,-20 0-3986</inkml:trace>
  <inkml:trace contextRef="#ctx0" brushRef="#br0">22430 10015 6950,'-18'0'2114,"18"20"-12908,0-20 33791,-20 0-48461,20 0 38440,0 0-10710,0 0-9337,0 0 9439,0 0 32,0 0-4928,0 0 2816,0 0 1056,0 0-2625,0 0 1446,20-20 240,-20 20-679,0-20 328,0 0 458,0-20-1367,0 21 590,0-21 1833,0 20-2422,0-20 199,0 0 1086,0 1 423,-20-1-1654,20 0 553,0 0 524,-21 1 341,21 19-1845,0-21 2261,0 41-1231,0-19-378,0 19 1183,0 0-224,21 0-1983,-21 0 2778,20 0-754,-2 0-301,-18 0-3398,41 0 8509,-41 0-9346,40 0 6133,-21 0-2919,-19-20 1120,20 20 1030,0 0-4558,-20 0 6925,0-20-4442,0 20-1982,0 0 7112,0 0-7942,0 20 5669,0-20-3590</inkml:trace>
  <inkml:trace contextRef="#ctx0" brushRef="#br0">24078 9418 12107,'-20'0'512,"2"0"-2527,-3 0 6364,1 0-12348,20 0 17989,-20-20-15472,40 20 4979,-20 0 1776,0 0-1397,0 0 347,0 0-735,0-19 1280,0 19-1855,-20 0 2042,20 0-1393,-20 0 844,20 0-1009,-19 0 955,-1 0-774,20 0 1429,0 0-2083,0-20 1731,0 20-1173,20 0 1127,-20 0-1249,0 0 992,0 0 1,0 0-1190,-20 0 1839,0 0-2387,20 0 3081,-20 0-3383,0 0 3214,20 0-2231,20-20-23,-20 20 2381,20 0-3313,0 0 2842,19 0-1822,-19 0 826,20 0-113,-1 0-276,1 0 527,1 0-646,-2 0 481,-19 0-224,0 0 160,0 20-160,-1-20 0,-19 0 192,0 0-320,20 0 544,-20 0-832,0 20 992,0-20-1024,0 19 1024,0 1-960,0 1 640,0 18 0,20 0-608,-20 22 736,0-22-320,20 21-256,-20 0 384,20-1 192,-20 1-960,19 0 1216,-19-1-800,20-19 64,-20 0 352,0-21 32,20 22-897,-20-22 1286,0-19-944,0 20 792,0-20-2518</inkml:trace>
  <inkml:trace contextRef="#ctx0" brushRef="#br0">24058 9836 9128,'-18'0'1409,"18"-20"-5891,-21 20 8383,21 0-3953,-20 0 870,20 0-3849,0 0 3861,-20 20 347,20 0-1644,20 0 72,-20-1 688,0 2-6,20-2-895,1-19 1216,-21 0-1247,18 0 1498,2 0-1841,-20 0 1708,20-19-913,1-2-230,-21 2 1090,0-21-1190,20 20 911,-20 20-564,0-20-305,0 20 1433,0 0-1209,0 0-1231,0 20 3828,0 0-3823,0 0 1734,0 0-33,18-1-320,-18 2 64,21-2-96,-21-19 192,20 0 224,-20 0-640,20-19 608,-20 19-640,0-21 800,20 2-513,-20 19-314,0-20 1551,0 20-2209,-20 0 857,20 0 670,0 20-390,0-20-142,0 19-559</inkml:trace>
  <inkml:trace contextRef="#ctx0" brushRef="#br0">24297 9856 6181,'0'-40'1634,"20"20"-7626,-20 0 14357,0 1-15258,-20 19 12568,20-20-8913,0 0 2629,0 20 1635,0 0-415,0 0-904,20 20-1500,-20 0 4778,0-1-5075,0 21 2991,0 0-1414,0-1 737,0 21-96,0-20-287,0 20-38,-20 0 815,20-21-1268,0 21 911,0-21-135,0 1-313,0-20 177,0 20 340,0-21-783,20 2 454,-20-2 222,0 1 230,0 0-1327,0-20 1075,0 0 406,0 0-1124,0 0-857,0-20-1827</inkml:trace>
  <inkml:trace contextRef="#ctx0" brushRef="#br0">24416 10035 10473,'0'20'897,"0"-1"-4261,-20 1 9644,20 1-16757,0 18 24733,0 0-24954,-20 2 13225,20-2-1080,0 21-3311,0 0 3696,0-21-475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2-04-12T13:19:08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1784 4471 8071,'0'19'6246,"0"-19"-31294,0 0 62396,0 20-61116,0-20 28062,0 0-2789,21 0-3524,-21 0 4421,20 0-3136,20 0 539,-21 0 36,21 0 95,0 0 545,-21 0-1061,21 0 1034,1 0-618,-3 0 68,23-20 132,-41 20 86,19 0 41,-39 0-833,20 0 1467,-20 0-1277,0 0 868,0 0-971,0 0-2102</inkml:trace>
  <inkml:trace contextRef="#ctx0" brushRef="#br0">2102 4331 5349,'0'-19'864,"0"19"-3647,0 0 6748,0 0-8057,0 0 8055,0 0-7860,0 19 6768,0-19-2957,20 21-1232,1-21 1956,-1 19-1015,0-19 529,19 0 47,1 20-107,-20 0-379,19-20 351,-19 20 32,0-20-288,0 20 448,-20-20-480,19 20 512,-19-20-479,0 0-165,0 19 715,0 1-399,-19-20 528,-1 20-1200,0 0 1135,-20 0-939,1 0 1125,-1 20-1218,19-21 899,-17-19-578,18 20-1320</inkml:trace>
  <inkml:trace contextRef="#ctx0" brushRef="#br0">8079 8246 6085,'-20'0'2274,"20"0"-10697,0-20 20080,0 20-17966,0 0 6280,0 0-747,0 0 3572,20 0-2549,-2 0-2417,3 0 2419,19 0 367,-1 0-752,41 20 367,-21-20-779,40 0 1253,1 20-1569,-1-20 2017,20 0-2693,-20 0 3146,21 0-2794,-21 0 1925,-20-20-1281,0 20 959,0 0-475,-18 0-298,-23 0 746,3 0-485,-21 0-128,-20 0 324,0 0-1480,-20 0-570</inkml:trace>
  <inkml:trace contextRef="#ctx0" brushRef="#br0">14093 6618 12748,'0'-21'1601,"0"21"-7108,-19 0 12262,-1 0-10405,0 0 5253,0 0-3269,-19 0 2847,19 21-1399,-21-2 150,21 0-91,2 2 543,-3 19-1248,1-1 1920,0 1-1855,20 19 1595,0-19-1302,20 0 182,0-1 1189,19-19-1697,1 0 1408,19 0-1024,2-20 928,-2 0-768,1-20 128,-21-20 224,1 21 736,-20-21-2304,-1 0 2848,1 1-1952,-20-21 608,-20 20 192,1 0-512,-21 0 864,-19 21-801,-1 19 5,1 0 278,-2 0 459,23 19-1226,-3 21 1579,41-19-1546,0-2 1188,0 21-796,41-20 534,-3 0-342,23-20 122,-2 20-443,-19-20 441,19 0-156</inkml:trace>
  <inkml:trace contextRef="#ctx0" brushRef="#br0">14530 6935 12651,'-20'0'161,"1"20"-677,19-20 1418,-20 19-1513,20 1-287,-20 0 1796,20 0 608,20-20-3589,0 20 2821,-20-20-934,39 20-118,-19-20 1206,0-20-1434,0 20 634,-20-20-438,19 0 950,-19 0-954,-19 20 410,19-20-54,-40 1-266,20 19 804,0 0-796,1 0-556,19 0 913,0 19-3509</inkml:trace>
  <inkml:trace contextRef="#ctx0" brushRef="#br0">14907 6855 15086,'0'-19'512,"20"19"-1951,-20 0 3484,40 0-5050,-20 0 6332,19-20-5376,1 20 3301,-1 0-2187,-19 0 1454,0 0-1708,0 0 2536,-20-20-3365</inkml:trace>
  <inkml:trace contextRef="#ctx0" brushRef="#br0">15046 6696 13965,'20'40'800,"-20"0"-2782,0-20 3447,0 20-2256,0-1 1522,20-19-315,-20 20-1245,19-20 857,1-1-473,-20 1 27</inkml:trace>
  <inkml:trace contextRef="#ctx0" brushRef="#br0">15682 6677 15086,'-20'-21'320,"20"21"-1376,-21-19 2401,1 19-2245,2 0 1386,-3 19-1194,1 2 1829,20-2-1793,-20 2 704,0 18-95,20-19 155,0 20-310,20-1 790,20-19-1115,-1 0 831,2 0-352,-1-20-128,-1 0 704,21-20-1279,-21 0 1371,-19-19-950,0 19 630,-20-20-411,0 0 95,-20 0 96,-20 0-128,1 21 416,-22 0-928,23 19 768,-3 0-223,3 19 27,17 0 458,1 21-842,40-19 133,1 18 1151,-3-19-2432,43 20 3232,-23-20-2976,23-20 1727,-22 19-957,1-19 154</inkml:trace>
  <inkml:trace contextRef="#ctx0" brushRef="#br0">16058 6816 15246,'0'39'2755,"0"-39"-13679,0 20 27166,0 0-26814,21 0 12527,-21 0-963,0 0-2465,20-1 2562,-20-19-833</inkml:trace>
  <inkml:trace contextRef="#ctx0" brushRef="#br0">16277 6756 13676,'0'0'865,"0"0"-4004,0 0 8614,0 20-11844,20-20 10818,0 20-6054,19 0 2478,-19 0-1040,21-1-1175,-23 1 2845,2 0-2204,0-20 633,1 20-313,-1-20 1467</inkml:trace>
  <inkml:trace contextRef="#ctx0" brushRef="#br0">16455 6717 13068,'-20'39'1377,"2"-19"-6661,-3 20 13419,21-1-13934,-20-19 5771,20 20 3354,0-20-5179,0 19 1433,20-39 1095,1 20-2150</inkml:trace>
  <inkml:trace contextRef="#ctx0" brushRef="#br0">16674 6875 13869,'0'40'2434,"0"-20"-11882,0 0 23349,0-1-23449,0 1 12500,20 0-4013,-20 0 742,20-20-1665</inkml:trace>
  <inkml:trace contextRef="#ctx0" brushRef="#br0">16933 6836 12908,'39'0'2530,"-19"0"-12554,0 0 25012,0 0-25107,19 0 12709,-19 0-2905,20 0-1384</inkml:trace>
  <inkml:trace contextRef="#ctx0" brushRef="#br0">17051 6736 13869,'0'20'640,"0"0"-1822,0 0 1303,0 0-304,0 0 1618,0-1-1883,0 1-221,0 0 1339,20-20-1730,-20 20 1774,20 0-405,0 0-2319,-20-20 1559</inkml:trace>
  <inkml:trace contextRef="#ctx0" brushRef="#br0">17330 6855 15726,'18'0'481,"2"0"-2469,-20 0 5290,21 0-6122,-21 0 3973,0 0-1794,20 0-2176</inkml:trace>
  <inkml:trace contextRef="#ctx0" brushRef="#br0">17547 6836 10890,'0'0'3651,"0"0"-18255,0 0 37055,20 0-38979,-20 0 21945,0 0-7376</inkml:trace>
  <inkml:trace contextRef="#ctx0" brushRef="#br0">17727 6855 11434,'18'0'1538,"-18"0"-10861,0-19 25245</inkml:trace>
  <inkml:trace contextRef="#ctx0" brushRef="#br0">18123 6816 18225,'80'-20'288,"-40"20"-1184,-22-20 2081,3 20-2757,-1 0 3401,-20 0-4199,-20-20 637</inkml:trace>
  <inkml:trace contextRef="#ctx0" brushRef="#br0">18162 6696 14157,'0'40'1377,"0"-20"-5892,0 20 10503,0 0-10729,0-1 7051,0 1-2506,0 0 260,0-1-189,0-19-1064,20 0 2188,-20 0-10169</inkml:trace>
  <inkml:trace contextRef="#ctx0" brushRef="#br0">18798 6656 5413,'-20'-19'7110,"20"0"-34781,0 19 68504,-19-21-68341,19 21 34804,-20-20-7094,0 20-501,0 20 819,0 1-1164,1-2 613,19 21 351,-20-21-799,20 41 1115,20-20-982,-1 0 374,1-21 165,20 21-705,-1-20 1344,21-20-1599,-1 20 795,-19-40 810,19 20-1802,-18-20 1349,-21 0-97,-2-19-928,-18-1 1313,0 0-1477,-18 1 1802,-23-1-1803,1-19 1130,-19 18-107,19 21-470,-19 0 59,19 20 161,-19 20 608,39 20-1152,0 0 800,20 0 64,20 0-832,0-21 800,20 21-128,19-20-384,-19 0 416,19-20-256,0 0 96,2 0-546,-23 0-635</inkml:trace>
  <inkml:trace contextRef="#ctx0" brushRef="#br0">19255 6836 10954,'0'39'769,"0"-19"-3813,0-20 7658,0 20-7466,0 0 2950,0 0-422,0-20 2187,19 19-2639,-19-19-432,0 0 2096,0 0-880,0-19-208,0 19 1103,0-20-1931,0 0 1061,0 0 415,20 0-800,0 0 768,-20 1-960,20 19 1056,0 0-736,-20 0 225,19 0-5,1 19-405,-20 1 913,20 0-241,-20 20-746,21-20 672,-1-20-407,-20 19 566,20-19-923,-20 20 1278,0-20-1596,0 0 663,0 0-4984</inkml:trace>
  <inkml:trace contextRef="#ctx0" brushRef="#br0">19592 6736 11242,'-19'0'1185,"-1"0"-4003,20 0 4194,20 0-638,-1 20-1380,1-20 1156,0 20-545,20 0-423,-1 0 621,-19 0-619,20-20 1156,-21 19-1052,1-19 246,-20 0 265,20 0 30,-20 0-673,0 0 541,0-19-1917</inkml:trace>
  <inkml:trace contextRef="#ctx0" brushRef="#br0">19810 6656 14157,'-20'21'32,"1"-2"96,-1 2 930,0-2-5737,0 21 9904,0-20-6607,20 0 1386,-19 19-839,19-19 1156,-20 0-290,20 0-380,0-20 183,20 0-1910</inkml:trace>
  <inkml:trace contextRef="#ctx0" brushRef="#br0">19930 6836 9705,'0'39'4196,"0"-19"-20532,0 0 39912,0 0-38023,0 0 16559,0-20-698,0 19-1962,0-19 517,0 0 287,0 0-767,0-19 699,20-1 458,-20 0-1578,20 0 1797,-20 0-1857,19 20 1792,1-20-864,-20 20-416,20 0 1184,0 0-1568,-20 20 1473,20 0-1316,-20 0 1829,0 0-1728,19 0 827,-19-20-828,20 19 638,-20 1 355,20-20-2566</inkml:trace>
  <inkml:trace contextRef="#ctx0" brushRef="#br0">20486 6656 16303,'-40'-19'993,"20"19"-4645,20 0 9675,0 19-12590,0-19 11563,20 21-6950,0-21 1766,19 19 885,1 2-1138,19-21 661,-19 19-667,19-19 991,-39 20-640,21-20-448,-21 0 1376,-2 0-1600,-18 20 1472,0-20-1440,-18 20 1408,-22-20-1088,-1 20 576,23 0-224,-23-20 160,21 19-352,0 1 95,1-20 1188,19 20-2728,0-20 1417</inkml:trace>
  <inkml:trace contextRef="#ctx0" brushRef="#br0">20922 6895 17296,'0'0'-32,"-20"20"224,-19-20 33,-1 20-1957,1-20 3818,-1 20-2506,19-1-475,1-19 1630,2 20-1918,18-20-2853</inkml:trace>
  <inkml:trace contextRef="#ctx0" brushRef="#br0">21359 6796 12491,'20'-20'1025,"-20"20"-5093,0-20 11436,-20 20-15187,0 0 11412,20 0-2026,-20 20-3397,-19 0 1517,39 20 917,-20-1-891,20-19 575,20 20-448,0-1 256,-1-19-480,21 0 1248,0-20-1728,19 0 1312,0 0-736,2-20 544,-23 0-127,3 1-452,-41-21-442,20 20 2011,-40-20-891,0 21-1317,-19-21 735,-2 20 873,1 20-682,1-20-764,-1 20 1410,20 20-1348</inkml:trace>
  <inkml:trace contextRef="#ctx0" brushRef="#br0">6530 7213 9352,'-20'0'1410,"0"0"-6282,20 0 10869,0 0-8472,0 0 2032,0 0-454,0 0 3104,0 0-2299,0 0-1067,0 0 1166,20 0 150,0 0 0,0 0-23,19 0 22,21 0-858,19 0 1274,21 0-822,-1 0 662,0 0-1115,0 0 1375,21 20-1120,-1-20 640,-1 0-256,-19 20 192,21-20-512,-21 0 1216,0 19-1889,-39-19 1893,-1 0-1610,2 0 1770,-43 0-2150,3 0 1604,-21 0-1155</inkml:trace>
  <inkml:trace contextRef="#ctx0" brushRef="#br0">12762 2265 12171,'0'-20'1025,"0"0"-3876,0 20 5543,0 0-4361,0 0 3819,0 0-4650,0 0 3972,0 0-957,0 20-1990,0 0 2117,0 20-614,0-21-182,21 21 597,-21 0-1046,0 0 917,0-20-182,20-1-870,-20-19 2341,20 0-3879,-20 0 3880,20 0-3114</inkml:trace>
  <inkml:trace contextRef="#ctx0" brushRef="#br0">12604 2305 11306,'-40'40'3043,"40"-40"-14638,0 0 28441,0-21-28755,0 21 17441,20 0-9305,-20 0 6112,20-19-2314,21 0-498,-23-2 21,2-19 1349,21 0-2081,-21 21 2399,-2-21-1595,3 20-74,-21 20 842,0 0-613,0 0 705,0 0-1024,20 20 961,-20-20-997,20 20 1322,-20-20-1290,20 20 869,0-1-513,-1 1 32,21 0-450,-20 0 997</inkml:trace>
  <inkml:trace contextRef="#ctx0" brushRef="#br0">13934 7730 9737,'0'19'1441,"0"1"-6212,0 0 10758,0 20-9988,0-20 6145,0 19-3552,0-19 2623,0 20-1883,0-20 533,0-20 430,0 19-298,-20-19-512,20 0 1193,0-19-938,0-1 294,0 0-134,0-20 105,20 20 251,-20-19-421,21 19-23,-1 0 603,-2 0-1151,-18 20 1440,21 0-736,-1 20-224,-20-20 128,20 40 224,-20-20 256,20 19-575,-20 1-133,0 0 1098,0-21-1482,19 2 1285,-19-1-865,20-1-65,0-19 1060,-20 0-2248</inkml:trace>
  <inkml:trace contextRef="#ctx0" brushRef="#br0">14927 7551 8968,'0'-41'384,"0"22"-1279,0-1 2236,0 20-3288,0 0 2546,0 0 213,0 20 395,0-1-3281,0 22 2132,20-1 585,-20-2-513,0 3-772,0-1 1439,0 19-1399,0-19 693,20 0-150,0-21 628,-20 21-1811,19-20 1496,1-20-3301</inkml:trace>
  <inkml:trace contextRef="#ctx0" brushRef="#br0">15224 7749 1953,'0'0'11659,"-20"0"-58359,2 20 116942,-3-20-117197,1 20 59186,0 0-13952,0 0 3025,1 0-272,19-1-2448,0 1 1614,19 0-230,1-20 283,20 20 8,-19-20-768,17-20 630,-18 20-561,21-20 1713,-21 0-2613,-20 1 1883,19-1-351,-19 0-672,-19 0 1088,19 20-800,0 0-224,-20 0 608,20 0 96,0 20-384,0 0-32,0 0-320,20-1 1408,-1-19-1536,1 20 800,0-20-416,0 0 96,0 0 480,-20 0-607,0-20-261,0 20 1418,0-19-1481,0-1 640,0 0-151,-20 20 118,20-20 5,0 0-33,0 20-288,20-20 608,-1 20-672,1 0 448,0 0-96,0 0-128,19 0 224,-19 0-416,0 0 832,21 0-992,-41 0 576,18 0-128,2 0-96,-20 0 416,0 0-704,0 0 544,-20 20 0,20-20-544,-18 20 704,18-20-416,-21 20 96,21 0-64,0-20 320,0 20-800,21-20 927,-21 0 261,18 0-1642,2 0 970,-20-20 539,21 20-735,-1-20 480,-20 20-512,0-20 385,0 20-581,0-20 1130,0 20-874,0 0-187,0 20 991,0 0-992,20 0 288,-2 19 192,3 1 511,-21 0-1595,20-1 1302,-20 2 266,20-2-1222,-20-19 614,-20 20 1143,0-40-2970,-1 20 2594,-17-20-552,18 0 426,-21 0-1381,23 0 1082,-3-20-371,1 0-300,0 0 520,20 0-804,20-19 511</inkml:trace>
  <inkml:trace contextRef="#ctx0" brushRef="#br0">15840 7829 15214,'-20'0'448,"20"0"-1759,20 20 3292,-20-20-5082,20 0 6715,20 0-5595,-21-20 2394,1 0-411,20 20-166,-19-20 234,-21 0-106,0 0 101,0 20 63,0-19-352,-21 19 480,1-20-832,-20 20 1536,21 20-1696,-1-20 704,0 19 608,20 1-1280,0 20 1248,20-20-608,0 0-544,19-1 1728,1 1-2400,19-20 2400,-18 0-1696,-1 0 416,-1 0 736,-19 0-1216,0 0 799,-20 0-92,0-20-2283</inkml:trace>
  <inkml:trace contextRef="#ctx0" brushRef="#br0">16733 7829 13869,'20'0'1505,"-20"0"-7333,0 0 15275,0 20-17870,0-20 12363,-20 19-4197,20 1-128,0 0 548,0 0-582,0 0 708,-19 0-514,-1-20 580,20 19-550,-20-19-222,0 0 934</inkml:trace>
  <inkml:trace contextRef="#ctx0" brushRef="#br0">17706 7710 1729,'0'-20'4869,"0"20"-23480,0-20 45614,0 20-44524,21 0 20854,-21 0-1641,0 20-2454,0 20 821,0-1-247,18 1 857,-18 0-1756,0-1 1823,0-19-1088,0 20 640,0-40-415,0 0 315,0 0-1174,-18-20 2327,18-20-1760,0 1 201,0-21 374,0 20-411,0 1 479,18 19-192,-18 0-1,20 0-155,1 20 118,-1 0 11,0 20-74,0 0 203,-1 0-10,-19 19-411,20-19 351,0 0 192,-20-20-544,0 20 416,20-20-192,-20 0 192,0 0-480,20-20 640,-20 0-96,0 20-384,19-20-32,-19 20 480,20-19-320,-20 19 128,20 0-127,-20 19 347,20 1-1205,-20 0 1458,0 20-150,20-20-481,-20 19-69,19-19-28,1-20 191,-20 20 31,20 0-157,-20-20-2246</inkml:trace>
  <inkml:trace contextRef="#ctx0" brushRef="#br0">17905 7789 10698,'0'0'1889,"0"0"-8516,0 0 15751,0 0-15881,0 20 10027,0-20-4394,0 20 1444,0 0 35,0-1-1318,0 1 1604,0 0-769,20 0-129,-20 0 612,0-20-1352,0 20-1145</inkml:trace>
  <inkml:trace contextRef="#ctx0" brushRef="#br0">19037 7690 8744,'0'-20'3299,"0"20"-15534,0-20 29498,0 20-28151,0-21 12454,0 21 168,-21 0-2347,21 0 842,-20 0-1357,0 0 3379,-19 0-5525,19 21 5967,0-1-3846,20 0 1696,0 20-955,0-21 277,0 1 623,20-20-560,0 20-240,19 0 497,-19-20-373,0 20 411,1-20-319,-21 20 192,0-20-64,0 0-32,-21 19-768,1-19 1920,-18 0-1696,17 0 383,1 0-637,0 20 1754</inkml:trace>
  <inkml:trace contextRef="#ctx0" brushRef="#br0">19294 7710 11146,'0'20'993,"0"-1"-4933,0 1 9802,0 0-9322,-20 0 3334,20 0 602,0 0 170,0-1-842,0-19-315,0 0 799,0 0-384,0 0 256,0-19-512,20-1 1024,-20 0-1344,20 0 607,-20 0 164,0 20 1754,20-20-3739,0 20 603,-20 0 3334,19 0-1924,-19 0-829,0 0-169,20 20 1552,-20 0 849,0-20-3221,0 20 2100,0-20-338,0 20-299,0-20 453,20 0-161,-20 0-319,0 0 219,21 0 457,-21-20-741,20 20 315,0-20 201,-20 20-485,18 0 513,-18 0-224,21 0 65,-21 20-389,0-20 75,0 20 1265,0-20-1905,0 20 1589,20-1-1948,-20 1 2242,20-20-1828</inkml:trace>
  <inkml:trace contextRef="#ctx0" brushRef="#br0">19790 7769 12267,'-19'0'1602,"-1"0"-7914,0 0 16725,0 0-20088,0 20 14703,1 0-5378,-1 0-581,20 0 1028,0-1-1,0 1-160,20-20 287,-1 20-251,21-20-106,-20 0-54,0 0 507,19-20-383,-19 20-65,-20-20 549,21 1-970,-21-1 810,0 0-389,0 0 513,-21 20-1087,21-20 1211,-20 20-405,20 0-687,0 0 1263,0 20-554,0 0-1312,20 0 2249,1 0-1098,-1-1-539,-2 1 1151,2-20-1216,21 20 1087,-21-20-861,-1 0 413,-19 0-4004</inkml:trace>
  <inkml:trace contextRef="#ctx0" brushRef="#br0">20108 7411 15054,'-20'40'1025,"20"-20"-5125,0 0 10378,-19 19-10057,19 1 2848,19 0 3530,-19 0-4559,0 20 4847,20-21-7083,-20 1 7397,0 0-4610,20-20 2052,-20-1-838,20 1-348,-20-20 765,20 0-1596</inkml:trace>
  <inkml:trace contextRef="#ctx0" brushRef="#br0">20247 7491 12203,'0'0'-576,"0"0"2559,0 0-2938,0 0-2574,0 19 8432,0 22-6345,0-1 226,0 19 2751,0-19-2683,0 19 1461,0 1 206,21-20-1003,-21 19 164,20-39 1090,-20 0-2435,18 0-5</inkml:trace>
  <inkml:trace contextRef="#ctx0" brushRef="#br0">13795 8246 14701,'0'20'1250,"0"-20"-6122,20 0 12180,0 0-12340,21 0 6251,-3 0-1063,41 0-150,-18 0 118,18 0-347,-20 0-226,-19 0 1124,19 20-2218</inkml:trace>
  <inkml:trace contextRef="#ctx0" brushRef="#br0">22511 7451 16783,'-20'-20'737,"20"20"-3044,0 0 4165,20 20-448,-1 0-4516,1 0 4255,20 19-406,-20 1-1328,19 0 1268,1-21-1941,1 2 2190,-3-1-1345,3-20 213,-21 0 17,-2 0-1458</inkml:trace>
  <inkml:trace contextRef="#ctx0" brushRef="#br0">22809 7372 3042,'-21'0'13709,"1"19"-68128,0 1 135037,2 0-132760,-23 20 63608,21-1-10797,-20 2-759,21-1 758,-1-2-1211,0-17 510,20-1-413,0 0-356</inkml:trace>
  <inkml:trace contextRef="#ctx0" brushRef="#br0">23285 7352 3875,'-59'0'12716,"18"0"-63484,1 20 126680,21-1-125943,-21 1 61719,20 20-11298,0 0-234,20-1 197,20-18-1153,20 19 1440,-1-40-1024,1 19 512,1-19-320,18 0 447,-39 0-636,0-19 184,-20 19-4444</inkml:trace>
  <inkml:trace contextRef="#ctx0" brushRef="#br0">23126 7451 16912,'-20'0'352,"20"0"-2048,0 20 5184,20-20-6848,19 0 4033,1 0 123,19 0-1367,-38 0 600,19 0 67</inkml:trace>
  <inkml:trace contextRef="#ctx0" brushRef="#br0">23503 7154 16687,'0'-21'289,"0"21"-1638,0 0 4240,20 21-5912,-20-2 3860,0 21-325,0 0-329,0-1-210,20 21-843,-20-1 1829,-20 21-1793,20-20 1344,0-1-577,0-19 228,20 0-998,-20-20 1315,19 0-1473</inkml:trace>
  <inkml:trace contextRef="#ctx0" brushRef="#br0">23602 7093 15214,'0'-19'705,"21"-1"-3718,-21 20 8368,0 20-9560,20-1 4149,-20 2 1717,18 38-1466,2 1-485,-20-1-609,0 21 1257,0-1 182,21 0-1083,-21 1 703,0-20 224,20-20-1281,-20-1 1701,0-19-1227,0-20 525,0 0-1545</inkml:trace>
  <inkml:trace contextRef="#ctx0" brushRef="#br0">23443 7154 17264,'-39'-61'384,"39"42"-1984,20-1 4224,-1 20-3807,21-20-612,20 20 3590,20 0-1509,-1 20-667,0 0 442,0-1-604,-39 2 895,0 19-320,-21-1-161,1 1 708,-40-1-1029,1 1-96,-21-20 965,20 20-36,-19-21-703,19 1 97,-20 0 635,40 0-150,0 0-1322,20 0 1797,0-1-449,19 22-960,1-22 928,19 2-257,-19-2-1278,1 0 2719</inkml:trace>
  <inkml:trace contextRef="#ctx0" brushRef="#br0">24078 6915 9224,'20'-20'1570,"-20"40"-7434,-20 0 13972,20 0-12659,0 19 4486,0 1 1219,0-20-1216,0 19-453,0-18 964,0-21-737,0 0 930,0 0-3946,0 0 9044,20-40-9492,-20 20 4075,0-20 153,21 20-342,-21-19-490,20 19 901,-2 0-1312,3 0 795,-21 20 1259,20 0-3247,0 20 3536,-20 0-2064,0 0 367,0 19 181,0-19-251,0 0 478,20 0-283,-20 0-492,0-1 882,0-19-754,0 21-695</inkml:trace>
  <inkml:trace contextRef="#ctx0" brushRef="#br0">24317 6974 6726,'0'0'9353,"0"0"-46445,0 0 92603,20 20-92350,-1-20 43954,21 0-2793,-20 0-7268,21 20 3327,-3-20-248,-17 0-37,19 0-326,-40 0-244,18 0 694</inkml:trace>
  <inkml:trace contextRef="#ctx0" brushRef="#br0">24396 6895 12203,'0'20'513,"0"0"-1989,20 0 4460,-20-1-8882,0 1 11695,0 20-6657,0-20-650,20 19 1320,-20-18 315,0 19-117</inkml:trace>
  <inkml:trace contextRef="#ctx0" brushRef="#br0">24714 6816 16495,'20'39'160,"-20"-19"-672,0 0 1793,0 20-3716,0-1 4197,-20 21-1216,20-20-2118,0 0 2567,0 19-2821</inkml:trace>
  <inkml:trace contextRef="#ctx0" brushRef="#br0">22570 8008 10954,'59'0'-609,"-19"-21"2277,39 21-2443,20 0-657,21 0 3186,19 0-3066,-1 0 2533,-18 21-1225,-21-21-281,20 0-1546,1 20 3504,38-20-974,1 0-1211,0 19 323,-40-19-134,-20 0-2431</inkml:trace>
  <inkml:trace contextRef="#ctx0" brushRef="#br0">17727 8266 14445,'0'0'1249,"0"0"-6117,38 0 12843,23 0-15054,18 0 9995,20 0-2534,0 20-826,1-20 277,-21 0-755,-19 0-1900</inkml:trace>
  <inkml:trace contextRef="#ctx0" brushRef="#br0">12564 7948 9224,'0'0'897,"0"0"-3812,0 0 6245,0 0-3966,0 0-1646,0 0 4116,20 0-1871,0 0 677,0-20-1789,-20 20 1562,39 0-1019,-19 0 986,21 0 362,-3 0-1578,3 0 1061,19 0-289,-1 0 192,20 0-288,-18 0 288,-2 0-160,-1 0-33,-17 0 68,-1 0-134,-40 0 867,19 0-797,-19-20-1543,0 20 518</inkml:trace>
  <inkml:trace contextRef="#ctx0" brushRef="#br0">13100 7789 7238,'0'0'833,"0"0"-4037,0 0 7979,21 0-7022,-1 0 396,-20 0 3414,20 0-1365,19 0 1173,-19 0-3190,20 20 1972,-21-20-306,21 20 853,-20-20-922,19 20-6,-19-20 426,20 19-458,-19-19 741,-21 20-1089,0 0 1216,0 0-1024,-21 0 576,1 0-320,-20-1 448,1 22-672,-1-22 607,20 1-604,-19 20 280,-1-20 1130</inkml:trace>
  <inkml:trace contextRef="#ctx0" brushRef="#br0">7860 12300 1057,'0'0'2978,"0"19"-12776,-20-19 21068,20 0-14182,0 0-4649,-20-19 19161,20 19-18911,0 0 9272,0 0-2413,0 0 804,0 0-828,20 0 1013,0 0 14,39 0-2507,2 0 3909,-2 0-2817,-1 0 800,23 0 673,-22-20-1670,0 20 2095,1-20-1524,-21 20 558,1 0-2,1 0-102,-23-20 297,-18 20-1293,0 0 3090,0-20-5778</inkml:trace>
  <inkml:trace contextRef="#ctx0" brushRef="#br0">8197 12499 10057,'0'0'1313,"0"0"-6212,-19 19 13383,19-19-17897,0 21 15115,-20-2-5643,20 1-1750,-20 0 2260,20 20-818,-20 19 149,-1 1 517,21 0-769,-18-1 736,-2 1-736,0-20 95,20-1 964,-21 1-1030,21-20-670,0-20 1156</inkml:trace>
  <inkml:trace contextRef="#ctx0" brushRef="#br0">7899 12717 10826,'-19'0'544,"-1"0"-2656,20 0 5793,0 0-6564,0-20 1638,0 20 5276,20-20-6112,-1 0 2084,1 1-6,20-1 133,-1 0-870,2 0 1899,-1 0-1679,-22 20 783,23-19-779,-21 19 965,0-21-705,-1 21 416,-19 0-160,0 21-224,0-21 512,20 19-576,-20 1 576,0 0-448,0 20-225,20-21 868,0 1-1864,0 0-860</inkml:trace>
  <inkml:trace contextRef="#ctx0" brushRef="#br0">17745 9796 13356,'0'0'929,"20"0"-4581,-20 0 10155,21 20-13422,-1-20 10987,0 20-4869,19 0 768,1 19 196,0-18-614,-1-2 516,1 21 319,-1-20-1024,-19-20 1152,20 20-416,-19-20-545,-21 0 453,18 20 341,-18-20-371,0-20-7,0 20-1667</inkml:trace>
  <inkml:trace contextRef="#ctx0" brushRef="#br0">18103 9737 10185,'0'0'1538,"0"0"-7754,-20 0 16180,20 20-17395,-39 19 8678,19-19 675,-20 20-3104,20 20 1467,-19-21-316,-1-19-289,20 20 320,20-20-33,-19 0-285,19-20 1018</inkml:trace>
  <inkml:trace contextRef="#ctx0" brushRef="#br0">18480 9796 13676,'20'-20'1186,"-20"1"-5706,0 19 11348,0 0-11571,-20 0 4870,0 0 2115,-19 0-3136,19 19 475,0 21 516,20-20-65,-20 20 96,20-21-320,20 21 512,0-20-640,0 0 416,0 0-32,19-20-257,-19 0 68,21 0-72,-23 0-1272</inkml:trace>
  <inkml:trace contextRef="#ctx0" brushRef="#br0">18421 9895 10570,'-20'0'2530,"20"0"-12522,20 0 25621,19 0-27448,-19-19 14928,20 19-1703,19 0-1691,-18 0-1350,-1 0 2337,-21-20-503</inkml:trace>
  <inkml:trace contextRef="#ctx0" brushRef="#br0">18798 9538 12555,'0'0'737,"0"0"-3333,0 20 7724,20 0-13010,-20 0 15056,0 39-9574,0-19 2336,0 0-802,0 19 2596,0-19-3462,20 19 2698,-20-19-1163,20 0 74,-1 0 500,1-20-1330,0 0 914,-20-20 174</inkml:trace>
  <inkml:trace contextRef="#ctx0" brushRef="#br0">18976 9458 11691,'20'0'896,"-20"20"-3679,0 0 6589,20 20-7999,-20 0 8070,21-1-5866,-21 21 2569,0 0-583,20-1-251,-20 1-102,18 0 938,-18-1-522,0-19-604,21-20 1124,-21 0-1002,0-1 521,0-19-225,0 0 250,0 0-57</inkml:trace>
  <inkml:trace contextRef="#ctx0" brushRef="#br0">18838 9478 13260,'-20'-20'-96,"40"1"544,0-2-223,19 21-2532,1-20 4518,19 20-2341,2 0 134,-2 20-491,-19 1 78,-1 18 1493,1 0-1531,-40 2-161,0-1 1408,0 0-800,-20-1-672,0-19 992,0 0-32,1 20-672,19-21 480,-20 1 256,20 0-1216,20 0 2785,-1 0-4965,1 0 5418,20 20-3083,-20-21 1642,19-19-3756,-19 20 5709,20-20-3816,-40 0 226</inkml:trace>
  <inkml:trace contextRef="#ctx0" brushRef="#br0">19373 9359 11659,'40'-20'32,"-40"20"-737,21 0 4198,-21 0-10062,20 0 11696,-20 20-6730,0 0 2630,0-1-2118,0 1 1444,0 1-610,-20-2 613,20-19-746,0 0 1099,0 0-2186,0-19 3115,20-2-1962,-20-18-634,20 19 2074,-2-20-1878,3 20 1431,-1 0-1536,0 1 1514,-20 19-974,20 0 682,-1 19-416,-19 1-298,20 0 590,-20 20-11,0-20-603,0 19 607,20-18-480,-20-2 223,0 1-125,-20 0-709</inkml:trace>
  <inkml:trace contextRef="#ctx0" brushRef="#br0">20088 9975 19826,'0'40'-96,"0"-20"448,0 19-768,-19-19 544,-21 20-64,0-20-1825,-19 0 3424</inkml:trace>
  <inkml:trace contextRef="#ctx0" brushRef="#br0">20685 9677 2850,'0'20'10634,"18"0"-52689,-18 0 104511,0 19-103865,20 1 51523,-20 0-9147,0-1-1867,21-18 869,-21-2 447,0 1-768,20-20 672,-20 0-191,0-20-1477,-20 1 3114,20-21-2250,0 0 230,0 0-358,0 20 1514,20-19-714,-20 39-987,20-20 1215,-2 20-352,3 20-224,19 0-96,-20-1 768,-20 21-800,19 0 384,1-1-160,-20-18 224,0-2-672,20 1 639,-20 0-414,0-20-4774</inkml:trace>
  <inkml:trace contextRef="#ctx0" brushRef="#br0">21815 9677 16207,'0'-20'320,"-19"20"-1824,-1 0 4000,-20 0-3872,20 0 832,-19 20 1280,19 0-800,0 0 160,20 0-448,0 19 608,0-19-192,20 0-576,20-20 1376,-1 20-1696,1 0 1344,-20-20-672,19 20 128,-39-20-32,0 0 288,0 0-31,-20 0-1445,-19 0 2954,-1 0-2794,1 0 1444,-1 19-925,20-19 567,-1 0 2063</inkml:trace>
  <inkml:trace contextRef="#ctx0" brushRef="#br0">21995 9757 10954,'38'19'1121,"-38"1"-5477,21 0 10666,-21 0-10122,0 20 4006,0-21 698,0 2-1334,0-2 725,0-19-406,0 0-234,20 0 869,-20 0-1147,0-19 1431,0-2-1114,0-18-70,20 19 554,-20-20 630,20 20-1851,-20 1 1695,19 19-1088,1 0 1024,-20 0-1344,0 19 1312,20 1-672,-20 20 128,0-20 96,0 0-320,0-20 512,0 19-544,0-19 512,0 0-159,0-19-1572,0 19 3589,0-20-3071,20 0 854,0 0 526,-1 20-747,1-20 101,0 20 927,0-20-1216,-20 20 416,20 20 545,-20-20-933,0 20 522,0 0 598,0 0-1211,0 0 511,0-1-1,19 2 645,-19-2-1356,20-19 720,0 0-2287</inkml:trace>
  <inkml:trace contextRef="#ctx0" brushRef="#br0">22511 9836 14477,'-20'0'737,"0"0"-3333,-1 0 6731,1 0-8974,2 20 9066,-2 0-5857,20-1 1339,0 2 420,20-2 222,-2 1-635,2-20 118,1 0 842,-1 0-1510,0 0 1382,-1-20-873,1 1 613,-20-2-443,0 2 375,0-1-858,0 0 1306,0 20-1078,-20 0 950,20 0-955,0 0 447,0 0 32,0 20-96,0 0-192,20-20 704,-20 19-896,20 2 416,0-21 127,0 19 164,-1-19-1608,1 0 4876,0 0-8366</inkml:trace>
  <inkml:trace contextRef="#ctx0" brushRef="#br0">22669 9458 2914,'0'-19'12332,"0"19"-61180,0 19 121273,20 21-118876,-20 0 54146,0 20-2961,20-1-6715,1 1 2267,-3-1-1057,2 1 1801,-20-1-1834,20-19 1060,1 0 612,-21-20-2315,20 0 2319,-20 0-1072,18-20-145,-18-20 1109,21 0-1371,-21 0 830,20-39 421,0 19-4269</inkml:trace>
  <inkml:trace contextRef="#ctx0" brushRef="#br0">22947 9359 15342,'0'39'705,"0"2"-3205,0-2 7084,20 21-10899,-20 0 12213,20 19-9616,0-19 6442,-20-1-4647,20 1 2404,-1 0-609,-19-21 158,20 1 584,-20 0-2318,0-40-950</inkml:trace>
  <inkml:trace contextRef="#ctx0" brushRef="#br0">18660 11128 16495,'-40'-20'577,"19"20"-3366,-19 0 7374,22 0-7055,-3 40 2021,1-20 548,-20 39 572,40-19-735,-19-1-256,19 1 831,19 0-1051,1-20 694,0-1-278,0-19 571,19 0-735,-19-19-128,21-1 1249,-21 0-1413,-20-20 874,20 20-522,-20-19 101,0 19 479,0 0-512,-20 20 608,20 0-1217,0 0 1477,20 20-1034,-20 0-374,0 0 1627,19-1-1183,-19-19 416,20 20-480,-20-20 833,20 20-901,-20-20 395,0-20-1038,0 0 2699,0 20-1638,0-19-1115,20-1 1882,-20 0-1628,0 20 1759,20 0-1824,-20-20 1600,19 40-928,1-20-96,-20 20 896,20 0-960,0-20 480,0 19-705,-1 1 1732,1 0-1896,0 0 587,0-20-684</inkml:trace>
  <inkml:trace contextRef="#ctx0" brushRef="#br0">19057 11267 11242,'0'-20'288,"0"20"-1888,-20 0 5440,-1 0-8063,1 20 5788,20 0-1786,-20 19 1499,20-19-2490,20 0 1621,-20 0-530,41-20-10,-21 0 256,-2 0-119,23-20 118,-21 0-315,19 0 255,-39-19-160,20-1 481,-20 0-644,0-19-891,-20 19 3136,1 1-2661,-1-21 260,0 39 1087,0 2-1568,-1 19 1248,21 19-288,-18 2 416,18 18-1184,18 21 705,-18 0 411,21-1-598,19-19 566,-1-1-1371,-19 1 1918,20-20-892,-1 0-742,-19-20 419,0 0-128</inkml:trace>
  <inkml:trace contextRef="#ctx0" brushRef="#br0">19413 10750 15054,'0'40'1089,"-20"-20"-5349,20 19 10922,0 21-11112,0 0 3451,-20-1 4564,20 1-5114,0 0 1273,0-1 1033,0-19-2317,0 0 2099,20-21-315</inkml:trace>
  <inkml:trace contextRef="#ctx0" brushRef="#br0">19573 11168 16207,'-20'20'-160,"20"-20"1248,0 19-3135,0 1 2843,0 0 394,0 0-1930,20-20 358,-1 0 346,1 0 554,0 0-714,-20-20 229,20 0-224,-20 20 187,-20-20 330,20 1-971,-20-1 713,20 0-1035</inkml:trace>
  <inkml:trace contextRef="#ctx0" brushRef="#br0">19771 11207 13516,'-20'0'2723,"20"-19"-12270,-20 19 22427,20-20-22045,-20 0 13461,20 0-5645,0 0 2185,0 20-1863,20-20 964,0 20 831,19 0-1344,-19 20 735,21-20-28,-3 0-486,-18 20-479</inkml:trace>
  <inkml:trace contextRef="#ctx0" brushRef="#br0">20802 10949 14573,'21'60'-288,"-1"-21"-706,-20 1 6953,20 0-14511,0-20 13258,-20 0-5920,0 0 1758,0-20 445,0 0-3513,-20 0 2231,0-20 5194,20 0-9317,-20-20 5530,20 20-851,20 1-683,-20-2 932,20 21-892,0 0 342,-20 0 170,19 21-454,1-2 1510,0 1-2570,0 0 1770,-20 0-326,20-20 550,-20 0-1386,0-20 971,19 20-713,-19-20 1222,0 0-480,20 1-517,-20-2 36,20 1 351,-20 20 32,20 0 64,1 20-639,-21-20 187,20 21 1035,-2-2-1070,-18 1 138,20 0 191,1 0 539,-21 0-1308,20-20 927,-20 0-384,20 20 286,-20-20-1370</inkml:trace>
  <inkml:trace contextRef="#ctx0" brushRef="#br0">22252 10631 14189,'-20'-20'1249,"20"20"-5893,0 20 10762,-19 19-8457,19 2 705,0 18 2501,0 1 187,0 19-1467,0-19-197,0-1 1151,19-18-887,-19 18 533,0-19-502,20-20 531,0-1-719,0-19-1682</inkml:trace>
  <inkml:trace contextRef="#ctx0" brushRef="#br0">22570 10988 256,'-20'0'15054,"0"0"-75815,20 0 153137,-19 0-155222,-1 21 79057,0 18-16504,20-18 1067,0-2-1515,0 21 1194,20-20-1068,0-20 1422,-1 0-874,21 0-672,-20 0 810,0-20 339,-1 0-250,-19 0-442,0 1-365,0-2 1514,0 1-1025,-19 1 730,19 19-920,0 0-38,0 0-288,0 19 1925,0 1-1924,19 1 1121,1 18-704,0-19 256,0-20 32,-20 20-95,20-20 379,1 0-373,-21-20-845,0 0 1094,0 0 1252,-21 1-2277,21-2 607,-20 1-29,20 1 1182,0 19-1596,20-21 890,1 21-315,17 0 90,-18 0-309,21 0 914,-2 0-756,1 21-905,-1-21 2055,-19 0-325,0 0-1403,-20 0 570,0 0 227,-20 0-28,0 19 437,20-19-242,-19 20-2154,-1 1 3329,20-2-1307,0 1-292,0 0 161,20 0 128,-1-20-512,1 0 1088,0 0-1215,0 0 1275,0-20-2229,-20 0 2801,0 0-1521,19 20-11,-19-19 485,0 19-578,0 0 741,0 0-1003,0 19 2030,20 21-4042,-20 0 4481,20-1-2203,-20 21 252,20-21 386,-20 1-1476,0 0 2149,0-20-479,0-1-1417,-20 2 427,-20-21 1110,1-21-277,-1 2-938,1-1 1444,-1 0-1469,-1 0 314,23-20 259,-2 21 643,20-1-1640,38 0 1034</inkml:trace>
  <inkml:trace contextRef="#ctx0" brushRef="#br0">23226 11088 10121,'18'0'5509,"-36"0"-27096,18 0 54318,0 0-56171,18 0 29455,2 0-2901,1 0-6197,-1 0 4019,0 0-1611,-2 0 1344,3 0-1047,-1-19 758,0 19-539,0-21 96,-20 1-133,0 20 425,0-19 475,-20-2-1861,-20 21 1289,-19-19 570,18 19-1210,3 19 630,17 2-54,21-2-324,21 1 604,17 20-566,3-20 278,-3 0 37,3 0-417,-1-20 800,19 20-768,-19-20 192,19 20 224,-18-20-416,-3 19 286,-18-19-698</inkml:trace>
  <inkml:trace contextRef="#ctx0" brushRef="#br0">17806 12081 11723,'0'-59'1409,"0"39"-5892,-20 0 9446,20-1-7652,0 21 4544,0 0-3612,0 21 3162,20 19-2492,-20 0 1152,0 19 507,0 20-757,20 21 17,-20-21-368,0 21 2448,0-21-4241,0 1 4341,-20 19-3995,20 1 3775,-20 19-2848,20 0 1088,20 0 768,-20-40-1728,20 20 1473,0-39-933,-1 20 874,1-20-906,0-21 388,-20 1 420,20 0-716,0-20-14,-20-1-1462</inkml:trace>
  <inkml:trace contextRef="#ctx0" brushRef="#br0">17488 13492 16912,'-59'20'1185,"39"-20"-5541,0 0 9962,20 0-8170,0 0 2405,0 0 447,20 0-256,19 0-320,21 0 768,39 0-544,21 0-95,18 0-453,21 0 1706,20 20-1353,39-20-576,-19 0 1674,39 0-1007,0 0 367,-20 20-715,21-20 677,-21 20 383,0-20-1792,-20 20 2880,-38-20-2880,-2 19 1440,-39-38 223,-20 19-924,-20 0 664,-38-20-1239</inkml:trace>
  <inkml:trace contextRef="#ctx0" brushRef="#br0">18401 11902 14413,'-40'-19'833,"1"-1"-4197,19 20 8330,0 20-8042,-1-1 3748,3 21-1020,18-21 1110,0 2-1558,0 19 1051,39-20 321,-19 0-1344,20-1 1153,-1-19-516,1 0-154,-1 0 731,-19-19-538,0-1 149,0 0-145,-20 0 240,0 0-817,-20-1 1781,0 2-2043,0 19 798,1 0 963,-1 0-1699,20 19-257</inkml:trace>
  <inkml:trace contextRef="#ctx0" brushRef="#br0">19116 11883 14509,'-59'0'481,"18"0"-2437,1 0 5162,22 19-5898,18 2 3781,-21-2-1121,42 0-32,-21 2 192,38-1-672,-18-20 1280,21 0-1248,-2 0 609,-19 0 315,0-20-1109,-20-1 689,0 2 1168,0 0-2799,-20-2 3050,0 2-2240,-1-1 1334,-17 20-1042,17 0 788,21 0-215,0 0-200,0 20-313,41-1-3948</inkml:trace>
  <inkml:trace contextRef="#ctx0" brushRef="#br0">19810 11942 10730,'-20'0'1986,"1"0"-9610,-1 0 19669,0 19-22808,0 2 16495,20-1-6434,20 0-293,0 0 1187,0 0-252,19-20 693,2 19-529,-3-19-1775,3-19 3307,-21 19-2628,-20-20 1758,20 0-1343,-20 0 678,-20 0 694,-21-1-1302,21 2-172,-18 0 1741,17 19-1574,1 19-2057,20 0 3507</inkml:trace>
  <inkml:trace contextRef="#ctx0" brushRef="#br0">20327 12260 15534,'0'0'769,"0"-20"-4037,0 20 8714,0 20-9738,0-20 5317,0 20 95,20 0-2913,0-1 4229,0 1-5259,19 1 5070,-19-2-2763,0-19-538,0 0 2204,-1-19-2301,-19-2 1789,0 21-472,-19-39-270,19 19 334,-20 0-199,-20 0-481,20 0 707,1 20-802,-1 0 867,0 0-2245</inkml:trace>
  <inkml:trace contextRef="#ctx0" brushRef="#br0">20288 13075 3811,'0'-20'11723,"18"0"-58262,-18 0 115240,0 20-112639,-18 0 53091,18 20-8220,0 0-1703,0 20 2660,0-20-1761,18-1-2949,3 21 3589,-1-20 1026,0-20-2695,0 20-153,19-20 2077,-39-20-964,20 0 10,-20 0-106,0 0-700,-20-19 1923,0 19-2471,-19 0 2055,19 0-3590</inkml:trace>
  <inkml:trace contextRef="#ctx0" brushRef="#br0">19492 13294 13452,'-18'59'1506,"-2"-40"-7530,20 2 14387,0-1-12207,20-20 3328,-2 19 424,3-19 1275,-1 0-1950,0 0 285,0-19 1376,-1-1-469,-19-1-1683,0 2 2350,0-21-1666,-19 21 475,-21-2 163,20 1-158,-19 1-1124</inkml:trace>
  <inkml:trace contextRef="#ctx0" brushRef="#br0">18798 13294 12235,'-59'19'6022,"59"1"-30527,-20-20 61985,20 0-62918,0 0 31432,0 20-5804,0-20 1349,20 19-2726,0-19 229,-1 21 1948,21-21-1246,-20 0 130,19 0 317,-19 0 321,0-21-1184,0 2 1471,-20-1-1852,0 0 1595,-20-20-706,0 20 174,0 1 363,-19-1-1198,19 0 1271,-20 20-3491</inkml:trace>
  <inkml:trace contextRef="#ctx0" brushRef="#br0">18500 12976 11723,'-40'0'1633,"21"0"-7684,-1 19 14117,0-19-12352,0 0 4763,0 20-412,20-20 127,0 20 129,0-20-1701,20 20 2987,-20-20-2606,20 0 1515,0 0-1062,0-20 1702,-1 20-2411,-19-20 1934,20 0-1260,-20 1 1065,-20-1-680,1 0 711,-1 0-1925</inkml:trace>
  <inkml:trace contextRef="#ctx0" brushRef="#br0">18261 12618 9961,'-18'-60'1762,"-2"41"-6889,20-2 9008,-20 2-2958,-1-1-2747,21 20 2914,-20 0-2433,20 20 1850,-18-1-279,18 2-261,0 18-159,18-19 705,-18 0-1253,20-20 651,1 20 1169,-21-20-1937,20 0 1398,0-20-1472,-20 0 1865,0 0-1258,0 0 837,0 1-2850,0-21 5475,0 0-4195,-20 19 1282</inkml:trace>
  <inkml:trace contextRef="#ctx0" brushRef="#br0">18699 12240 13612,'-59'0'1346,"39"0"-6666,-1 0 13172,1 20-12884,0-20 6090,2 20-1186,18 0 640,0-20-640,0 19-544,18 1 1696,-18-20-1856,20 0 1408,0 0-992,1 0 672,-1 0-479,0-20 219,-1 1 203,-19-1-271,0 0 368,-19 0-1264,19 0 2382,-20 20-2726,0-20 2298,20 20-2133,-21 0-1863</inkml:trace>
  <inkml:trace contextRef="#ctx0" brushRef="#br1">19096 12319 8520,'0'-19'1633,"0"19"-6403,0-20 10082,0 20-9342,0 0 6909,0 0-3872,0 0 1539,20 20-1313,0-1 249,0 1 1870,19 1-2096,1 18 879,-1-39-492,-19 20 746,20-20-172,-20 19-1010,-20-19 1877,19-19-5728,-19 19 16628</inkml:trace>
  <inkml:trace contextRef="#ctx0" brushRef="#br1">19334 12339 8488,'-40'-20'2274,"1"20"-9641,19 0 15377,0 20-10996,0 1 2933,0-2 522,1 1-941,-1 19 19,20-18 648,-20-21 764,20 20-3618</inkml:trace>
  <inkml:trace contextRef="#ctx0" brushRef="#br1">19434 12360 14830,'40'0'704,"-22"0"-2815,23 19 4444,-21-19-4283,19 20 4128,1-20-3653,0 20 1508,-21-20-163,1 0 519,0 0-1228</inkml:trace>
  <inkml:trace contextRef="#ctx0" brushRef="#br1">19771 12280 8808,'-20'20'2370,"0"-1"-11305,-20 22 21711,21-22-20873,-21 21 9052,20-21 488,20 2-3108,-20-1 2661</inkml:trace>
  <inkml:trace contextRef="#ctx0" brushRef="#br1">18759 12677 11114,'-20'0'1794,"0"0"-7721,20 0 13200,0 0-11565,20 0 5280,0 0-18,-1 0-1973,21 0 1171,0 20-108,-1-20-251,1 20 159,-1-20 543,1 20-1693,-19-20 2461,-1 0-1152</inkml:trace>
  <inkml:trace contextRef="#ctx0" brushRef="#br1">19016 12657 11947,'-40'-19'1057,"22"19"-5189,-3 19 10859,1 1-12494,0 0 7914,20 0-1921,-20 0-197,1 19-1213,19-19 2049,0 1-1858</inkml:trace>
  <inkml:trace contextRef="#ctx0" brushRef="#br1">19255 12717 6374,'-20'0'10345,"20"0"-51180,-20 0 101077,20 0-98639,20 0 44799,-20 0-2847,20 0-4545,-1 20 315,21 0 899,-20-1 36,19-19-651,-19 20 621,0-20-1481,1 21 1</inkml:trace>
  <inkml:trace contextRef="#ctx0" brushRef="#br1">19454 12677 12812,'-20'0'1121,"20"20"-5573,-21 0 11466,1 0-12489,0 0 7040,1 19-984,-1-18-1191,0-1 2179,20-1-7687</inkml:trace>
  <inkml:trace contextRef="#ctx0" brushRef="#br1">19691 12697 14093,'0'-20'1121,"0"20"-5189,0 0 11340,20 0-17075,-20 20 18581,20-20-11664,0 0 1673,0 20 1886,19-20-551,-19 0-757,1 20 1628,-1-20-3655</inkml:trace>
  <inkml:trace contextRef="#ctx0" brushRef="#br1">19909 12618 5925,'-20'0'2146,"2"0"-9160,18 20 16012,-20-1-16040,-1 1 11457,1 0-6109,0 20 2397,20-20-3103,-19-1 4926</inkml:trace>
  <inkml:trace contextRef="#ctx0" brushRef="#br1">18996 13015 13484,'0'0'1474,"0"0"-6794,0 20 13846,0-20-17757,20 0 16218,1 0-9329,17 0 2186,-17 20-39,19-20 163,-1 20 259,-19-20-424,20 0 458</inkml:trace>
  <inkml:trace contextRef="#ctx0" brushRef="#br1">19274 13015 2562,'-39'0'9641,"19"-20"-47660,0 20 94197,0 20-92751,1-20 44318,-1 20-5722,0 0-3595,20 0 1443,0 0 1445</inkml:trace>
  <inkml:trace contextRef="#ctx0" brushRef="#br1">19553 12995 16047,'-20'0'1505,"20"0"-7461,0 0 16204,0 0-20755,20 20 16724,-20-20-6699,20 0-1248,-1 0 2723,1 20-1729,20-20 1536,-20 20-1568,-1-20 1567,1 0-1339,0 0 309,0 0 814,-20 0-2094,20 0-1943</inkml:trace>
  <inkml:trace contextRef="#ctx0" brushRef="#br1">19751 12936 14573,'-40'0'1602,"20"20"-7466,1 0 14710,-1-1-16573,0 1 11737,0 20-4204,20-20-993,0 0 1671,0 0-1225,0-1-1369</inkml:trace>
  <inkml:trace contextRef="#ctx0" brushRef="#br1">20088 12697 8199,'20'0'3684,"-20"0"-17459,0 0 34437,20 0-37190,-20 20 23381,20-20-6180,-20 20-2497,20 0 1854,-1-20-125,1 0 447,-20 19-833,20-19 675,0 0-870</inkml:trace>
  <inkml:trace contextRef="#ctx0" brushRef="#br1">20268 12638 11114,'-21'0'1409,"1"19"-6276,0 1 12199,0 0-15241,20 0 14282,-19 0-9031,-1 19 2401,20-19-1183</inkml:trace>
  <inkml:trace contextRef="#ctx0" brushRef="#br1">19930 12300 14573,'-21'19'96,"21"1"-608,0-20 2305,21 21-4548,-1-21 3141,19 19 2497,-19 1-5290,20-20 2862,-1 20-844,-19-1 936,0-19-1028,-20 0-482</inkml:trace>
  <inkml:trace contextRef="#ctx0" brushRef="#br1">20088 12280 5829,'-39'20'3940,"19"-1"-18323,0 1 34693,0 20-34662,1-20 18964,-1 19-3103,0-18-5005,20-1 3564</inkml:trace>
  <inkml:trace contextRef="#ctx0" brushRef="#br1">19334 12081 4676,'20'0'3587,"-20"0"-16365,0 0 30806,0 0-31473,0 0 18786,0-19-5304,19 19-454,-19 0-546,20 0 1543,21 0 58,-21 19-1793,0-19 1768,-2 20-677,23-20-6,-21 20 206,0-20-433,-1 0 531,-19 0-531,0 0 15</inkml:trace>
  <inkml:trace contextRef="#ctx0" brushRef="#br1">19573 12002 2049,'-20'20'10058,"0"-20"-49041,0 20 95648,-19 19-93117,19-19 44105,0 20-5856,-1 0-2471,1-1-1024,0 21 195</inkml:trace>
  <inkml:trace contextRef="#ctx0" brushRef="#br2">19413 11863 5445,'0'-20'480,"21"0"-1599,-21 20 2076,0 0-1625,0 0 951,0 0-469,0 0 1206,20 0-1627,-20 0-289,0 0 1503,-20 20 260,20 0-1702,-21 0 804,21 20-193,-20-21 1056,0 21-1377,1 0 613,-1-20-138,0 0-54,0 19 475,0-19-671,1 0 736,-1 0-928,0-20 928,-20 20-608,21-20 224,-1 0-32,0 19-64,0-19 224,-1 0-288,3 20-193,-2-20 804,-1 20 410,1 0-2363,0-20 1211,2 20 1286,-3 0-1444,1-1 769,0 1-992,0 1 1376,1-2-1312,-1 1 1056,0 0-928,0-1 576,0 2 352,20-21-1249,-19 20 1221,-1 0-554,0-1 74,0 21-5,20-20 194,-20 0-517,1 0 1162,-1 0-1930,0 19 2149,20-19-1825,-21 0 1408,1 0-1023,20 19 763,-20-19-758,20 21 502,0-22 549,0 1-1569,0-1 1568,0 2-960,0-1 608,0 0-927,20 0 1499,-20-1-1622,0 1 1206,20 0-443,1 0 95,-21 0-736,20 0 1632,0-20-1888,-1 20 1376,1-1-672,-20-19 160,20 20 224,0 0-160,0-20-416,-1 0 832,1 20-736,-20-20 448,20 0-384,0 20 608,0-20-864,19 0 1184,-19 0-1600,0 0 1632,1 0-1184,-21 0 512,18 20 320,2-20-928,0 0 832,-20 0-192,21 0-352,-1 0 576,-2 0-704,-18 0 608,21 0-224,-1 0 0,0 0-224,0 0 800,-1 0-1120,1 0 512,-20 0 352,20 0-416,0 0 64,-20 0-192,20 0 864,-20 0-1344,19 0 960,-19 0-96,20-20-288,0 20 96,0 0 64,0 0-32,-1 0 0,1 0 0,0 0 0,1 0 0,-21 0 96,20 0-320,0 20 480,-2-20-895,3 0 1819,-1 0-2134,0 0 1270,0 0-347,-1 0 63,21 0-129,-20 0 293,0 0-522,-1 0 714,1 0-773,0 0 705,0 0-480,0 0 192,-1 0-96,21 0 160,-19 0-320,-1 0 671,18 0-123,-17 0-1771,19 0 2735,-21-20-2031,21 20 1259,-20 0-869,0 0 737,19-20-832,-19 20 832,-20 0-480,20-20-128,0 20 128,-1-20 863,1 0-1403,0 20 789,-20 0-401,20-19 752,1 19-816,-21-20 17,20 0 1035,-20 0-1349,18 0 737,-18 0-576,0 20 1888,0-20-2816,0 1 1953,21-1-933,-21 20 810,0-40-650,0 19-123,20 2 895,-20-1-832,0 1 224,0-1-384,0-1 1665,0 1-3044,0 1 2885,-20 19-831,20-20-682,0 0 270,0 0 757,0 0-1498,-21 0 1498,21 1-470,0-1-650,0 20 933,-18-20-801,18 0 992,0 0-1120,-20 1-31,20-2 1851,0 2-2006,0-1 886,-21 0-475,21 20 223,-20-21 704,20 2-1312,-20 19 992,20-20-352,-20 0-64,20 1 192,0 19-128,0-21 160,-19 21-480,19-20 640,-20 1-224,20 19-288,-20 0 96,20-20 800,-20 20-1376,0 0 960,20-20-256,-19 20 64,19 0-160,0 0 160,-20-20-224,20 20 480,0-20-640,0 20 512,-20-20-384,20 20 544,-20-19-768,0 19 864,20-20-1216,-39 20 1761,39 0-1733,-20 0 1098,-1-20-394,21 20-59,-20 0 63,20 0 96,-18 0 0,-2 0-128,20-20-64,-21 20 448,1 0-544,0 0 96,1 0 416,-1 0-544,0 0 608,0 0-864,0 0 1024,1 0-768,19 0 352,0-20-320,-20 20 320,20 0 193,-20-20-581,20 20 266,-20-19 278,20-1-603,-20 0 831,20 0-1216,0 0 1472,0 20-960,-19-21 449,19-17-1893,-20 17 5130,20 2-7402,-20-1 6853,20-20-4352,-20 20 1787,-1 20 106,3-20-1290,18 1 1349,-40-1-481,19 20-352,1-20 768,-19 20-960,19 0 800,-20 20-128,20 0-1089,1-1 2020,-21 1-1575,40 0 229</inkml:trace>
  <inkml:trace contextRef="#ctx0" brushRef="#br2">19474 11803 1729,'-20'0'1666,"20"0"-6376,0 0 8523,0 0-4004,0 0-292,0 0 228,20 0 766,-20 0-1019,18 0 597,-18 0-113,21-20 848,-21 20-2639,0 0 3052,-21 0-1356,21 0 438,-18 0-997,-2 0 1422,20 20-1392,-20-20 1039,-1 0-811,1 20 837,20-20-705,-20 0 608,1 20-736,-1 0 736,0 0-416,20-1 64,0 2-65,0-21 68,0 19 282,0 0-318,0-19 1576,0 21-5104,0-21 4780</inkml:trace>
  <inkml:trace contextRef="#ctx0" brushRef="#br2">19393 11823 2722,'0'-20'3043,"0"20"-14478,0 0 28410,0 0-29527,0 0 16582,0 0-3224,0 0-1706,0 0 1253,-20 20-1761,20 0 2976,0-20-1825,0 20 69,-19 0 85,-1-1 78,20 21 309,-20-21-763,20 2 1023,-20-1-1217,20 20 1605,-20-20-1834,20-1 1705,-19 1-1472,19 0 470,0-20 1102,0 20-971,0-20-1115,0 20 2013,0-20-3515</inkml:trace>
  <inkml:trace contextRef="#ctx0" brushRef="#br0">574 9061 8520,'-39'0'1249,"19"20"-4900,20-20 7399,-20 0-5513,-1 0 2124,21 0-400,0 0 756,0 0-949,21 0-1106,-21 0 2719,20 0-1866,20 0 590,-1 0-202,1 0 64,-1-20 233,1 20 86,0 0-1275,-1 0 1951,2 0-1729,-3 0 1669,-18 0-1707,1 0 845,-1 0 568,-20 0-1662</inkml:trace>
  <inkml:trace contextRef="#ctx0" brushRef="#br0">772 8962 12043,'-19'19'32,"19"-19"-288,0 0 1248,19 0-2015,1 0 700,0 0-58,1 0 2651,-1 0-3099,18 20-198,-17-20 1572,-1 20-577,19-20 32,-19 20 0,0-20 352,0 20-1152,0-20 1600,-20 20-1183,0-20 827,0 19-1717,0 2 2545,-20-2-1488,-20 1-80,20 20 335,-19-20 405,-2 20-1115,21-21-227,2 1 48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2.84167" units="1/cm"/>
        </inkml:channelProperties>
      </inkml:inkSource>
      <inkml:timestamp xml:id="ts0" timeString="2022-04-12T13:19:08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5 3854 12972,'-20'21'1057,"0"-21"-3716,0 0 4231,20 0-1481,0 0 778,0 0-2565,20-21 3578,0 21-4403,19-19 4885,1 19-3547,0-20 1215,-1 20 320,1 0-608,-1 0 480,-19 0-608,21 0 736,-21 0-96,-2 0-1408,2 0 2815,-20 0-3099,21 0 2101,-21 0-2004,-21 0 3259</inkml:trace>
  <inkml:trace contextRef="#ctx0" brushRef="#br0">713 3715 14189,'-20'0'769,"20"0"-4038,0 0 9232,0 0-12185,20 0 10394,0 0-5973,0 20 1841,-1-20 624,21 0-753,-19 20-299,17-20 581,3 20-353,-1 0 416,-21-20-480,1 20 384,0-20 0,-20 20-287,0-20-1092,0 19 2725,-20 2-767,0-2-2986,1 1 3726,-21 0-1802,19 0 319,1 0-883,-18 0 2063,38-1-5081</inkml:trace>
  <inkml:trace contextRef="#ctx0" brushRef="#br0">10679 3517 7815,'0'-20'1794,"0"20"-8009,20 0 14320,-20-20-13070,0 20 6822,0 0-3168,0 0 1754,0 0 815,0 0-2357,0 0 1331,-20 20-460,20 19 198,-20 2-102,-1 18 906,3 1-1194,18-21-155,-20 21 1471,20-40-1440,20 19 928,-20-18-960,18-2 1440,23 1-2048,-21 0 1984,19-20-801,-19 0-637,0-20 732,0 20-3296</inkml:trace>
  <inkml:trace contextRef="#ctx0" brushRef="#br0">10917 3696 11050,'0'-20'961,"0"20"-3620,0 0 4870,-20 20-3525,20-1 4678,0 21-8010,0-20 6889,0 20-1729,20-1-1381,-1-18 996,1-2-129,0-19 96,1 20-256,17-20 319,-18 0-283,1 0-76,-1-20 849,-20 20-2735</inkml:trace>
  <inkml:trace contextRef="#ctx0" brushRef="#br0">10976 3815 12684,'-20'20'512,"20"-20"-2656,20 0 5568,1-20-6016,-1 20 3712,18-20-2273,-17 0 194</inkml:trace>
  <inkml:trace contextRef="#ctx0" brushRef="#br0">10936 3655 15534,'0'0'-32,"20"-19"192,0 19-416,1-20 320,-1 20 128,18-20-1473,3 20 1473</inkml:trace>
  <inkml:trace contextRef="#ctx0" brushRef="#br0">11314 3815 6213,'0'0'2467,"0"0"-9773,0 0 14006,0 20-7410,-20-20-1817,20 0 4382,0 0-1852,-20 0-423,20 0 40,0 19 985,0-19-1532,0 0 1597,0 0-728,20 21-1295</inkml:trace>
  <inkml:trace contextRef="#ctx0" brushRef="#br0">11493 3795 1473,'0'0'9064,"-20"0"-45255,-1 0 91243,3 20-94117,-2-20 52602,20 20-17981,0-1 6810,0 2-1371,0-2-3046,20 1 2532,19 0 798,-19-20-3387,0 0 3574,19 0-1462,-19-20-1093,0 0 2049,0 1-1184,-20-2 192,0 21-31,0-19 219,-20-1-502,20 20 822,-20 0-892,20 20 1316,0-1-2026,0 21 1322,20 0 27,-20 0-31,20-1-448,-20 2 256,20-2 160,-20 0-192,0-18 961,-20-2-3555,20-19 3970,-20 20-543,-20-20-1087,21 0 506,-21 0-1016,-1 0 1273,23-20-1213,-2 1 834,-1-2-1190</inkml:trace>
  <inkml:trace contextRef="#ctx0" brushRef="#br0">11849 3934 18961,'20'20'449,"-20"-20"-1412,0 0 933,0 0 704,-20 0-262,20 0-2778</inkml:trace>
  <inkml:trace contextRef="#ctx0" brushRef="#br0">12584 3715 12459,'0'0'257,"0"20"-1157,0 20 2154,0 0-2346,0-1 2181,0-18-2209,0 18 1504,20-19 321,-20-20-1573,0 20 1258,0-20-266,0 0-665,0-20-555,0-20 4724,0 21-6612,0-21 3689,0 20-445,20 0-426,1 0-278,-3 0 1179,2 0-1119,0 20 544,1 20-608,-1 0 992,-20 0-575,18 20-517,-18-21 1290,0 2-1418,0 18 1188,0-19-732,0 0-492,0-20 655</inkml:trace>
  <inkml:trace contextRef="#ctx0" brushRef="#br0">12922 3577 9961,'0'0'1666,"0"0"-6665,-20 0 10353,20-21-8723,0 21 6128,0 0-4971,20 21 3524,-20-21-1309,20 19-1318,0-19 2245,-1 20-1126,1 0 458,20-1-490,-19-19 133,17 21 351,3-1-544,-21-1 608,-2-19-640,3 20 672,-1 0-544,-20-20 0,0 0 480,0 0-320,0 0-96,-20 20 192,-1-20-256,-17 0 672,18 20-864,-1-20 512,-17 20-192,17-20-128,21 20 255,-20-20 420,20 19-1929,0-19-789</inkml:trace>
  <inkml:trace contextRef="#ctx0" brushRef="#br0">13279 3894 11178,'-19'20'929,"-1"-20"-3108,0 20 2823,0-20 470,-19 20-80,19-20-4693,-21 20 6418,3 0-4009,17-20 1792</inkml:trace>
  <inkml:trace contextRef="#ctx0" brushRef="#br0">13497 3755 8359,'0'0'1666,"0"0"-7529,0 0 14448,0 20-15853,0 0 11042,0 0-5020,0 0 2079,0 20-865,0-21-738,0 1 1059,0 0-513,0-20 800,0 0-1152,0 0 896,0 0-288,20-20-321,-20 0 677,0 1-587,0-2 47,0 2 368,21-21-49,-21 20-202,0 20-671,20-20 1349,-20 20-1027,18 0 1116,-18 20-1621,0 0 1233,20-20-49,-20 20-395,21 0-123,-21-20-1,20 19 1119,-20-19-1371,0 0 181,20 0 175,-20-19 241,0 19 587,20-20-1285,-20 0 609,19 20-128,1-20 352,-20 20-96,20 0-671,0 0 125,-20 20 768,20 0 1227,-1 0-4116,-19-1 4084,20 21-1809,-20-20-530,20 0 1593,0 0-1666,-20 0 453</inkml:trace>
  <inkml:trace contextRef="#ctx0" brushRef="#br0">14192 3974 8071,'0'39'12492,"20"-39"-62332,-20 20 124408,-20 1-124440,1-2 61979,-21 1-12459</inkml:trace>
  <inkml:trace contextRef="#ctx0" brushRef="#br0">15344 3655 10537,'20'0'289,"0"21"-773,-20-1 235,0-1 753,20 1 80,-20 20-1808,0 0 1904,0-20-400,0 20-689,-20-21 150,20 1 448,0-20-55,0 0 183,0 0-863,0-20 132,0 1 1888,0-2-2501,20-18 1092,-20-1-1,19 0-64,1 20 96,-20 1-128,20 19-192,0-20 928,-20 40-1696,20-1 1409,-1 1-421,-19 20 235,20 0-239,-20-20-113,0 20-75,0-21 325,0 1-1,0 0-385,0-20 132,0 20 345,20-20-1306</inkml:trace>
  <inkml:trace contextRef="#ctx0" brushRef="#br0">15781 3715 16047,'0'0'1025,"20"0"-3780,-1 0 4518,1-19-1605,0 19 933,0 0-3270,19 0 2692,-19 19-99,0-19-1850,-20 0 597</inkml:trace>
  <inkml:trace contextRef="#ctx0" brushRef="#br0">15801 3835 3939,'-20'19'7367,"40"2"-35938,-1-21 71363,1 0-74341,20 0 44137,-20-21-15537,-1 21 2985,21 0-1770,-40 0-505</inkml:trace>
  <inkml:trace contextRef="#ctx0" brushRef="#br0">16297 3616 13837,'0'0'448,"0"0"-1663,0 0 2940,0 20-4282,0 20 5052,0-20-3456,0-1 1317,-20 21-619,20-20-146,0 0 1173,0 20-1307,20-21 190,-20-19 1413,20 21-2124,-20-21 944,19 0-748</inkml:trace>
  <inkml:trace contextRef="#ctx0" brushRef="#br0">16455 3715 5413,'0'0'7046,"0"0"-35550,0 20 72124,-20 0-73371,20 0 36601,0 0-5499,20 0-2383,-20 0 1999,20-1-1707,21-19 1380,-23 0-1532,23 0 1303,-21-19-347,0-1 453,-1 0-1351,1 0-228,-20-20 3406,-20 20-2633,1 1-1285,-1 19 2798,-20-20-1776,19 20 943,3 0-844,-2 20 169,20-20 214,0 19-3159</inkml:trace>
  <inkml:trace contextRef="#ctx0" brushRef="#br0">16852 3854 17872,'0'21'897,"0"-2"-4549,-20-19 9418,20 20-10218,-19 0 6309,-1-20-3137,0 20-677</inkml:trace>
  <inkml:trace contextRef="#ctx0" brushRef="#br0">17190 3715 15534,'-20'-19'577,"0"19"-2789,1 19 5706,-1-19-6473,0 20 4672,20 0-2934,-20 0 2033,20 0-241,20 0-1483,0 0 997,0-20 127,-1 19-96,21-19-160,-20 0-64,19-19 320,-19-1-512,0 20 992,-20-20-1376,0 0 673,0 0 507,0 0-598,-20 0-42,-19 20 613,19-19-1313,0 19 1600,0 0-1185,0 0 387,1 0-1317</inkml:trace>
  <inkml:trace contextRef="#ctx0" brushRef="#br0">17468 3715 18129,'0'0'224,"0"0"-960,0 0 2305,0 0-4741,0 0 7370,-20 20-7434,20-20 5189,0 20-3361,0 0 2368,0 0-1408,20 0 352,0 0 479,20-20-251,-21 0-682,1 0 299,0 0 1238,0-20-1781,0 0 1175,-20 0-512,0 20 297,0-20-458,-20 0 549,0 0-417,-20 20 576,21-19-1152,-1 19 1024,0 0 32,0 0-896,20 0 862,0 0-1177,20 0-238</inkml:trace>
  <inkml:trace contextRef="#ctx0" brushRef="#br0">17806 3696 1057,'0'0'14317,"0"0"-72194,0 19 145927,0-19-147628,0 20 74156,-20 0-13527,20 0-2645,20 20 3766,-20-20-3451,20-1 1855,19-19-1600,-19 21 1568,0-21-448,20 0 193,-21-21-645,21 2 459,-20-1-942,-20 0 1963,0 0-1542,0 0 1061,-40 0-1509,1 0 1247,-1 1-663,0-1 534,-19 20-732,18 0 66,3 0-7213</inkml:trace>
  <inkml:trace contextRef="#ctx0" brushRef="#br0">18976 3835 15822,'0'19'0,"-18"2"-96,18 18 512,-21-19-1120,1 20 1441,0-20-1573,0-1 1353,1 1-2568,19-20 2017</inkml:trace>
  <inkml:trace contextRef="#ctx0" brushRef="#br0">19652 3655 12940,'0'0'352,"0"21"-2208,20-1 5856,-20-1-8352,0 21 7200,0 0-4607,0 0 2300,0-21 197,0 2-1056,0-21 27,0 19 453,0-19-69,0-19-1563,0-2 3872,0-18-3269,0 19 355,0-20 804,19 20-202,-19 0-310,20 1 315,0 19 161,0 0-896,-20 0 1120,20 19-191,-20 1-933,19 20 1034,-19-20-522,0 0 229,20-20-129,-20 20-128,0-20 512,0 0-704,20 0 65,-20-20 1018,21 0-881,-1 0 76,-2 0-146,-18 20 287,20-20 55,1 20-246,-21 20 732,20-20-2180,-20 40 2699,0-20-718,20 19-1270,-20 1 1503,19-20-901,1 0-317,-20 0 1155,20-20-2954</inkml:trace>
  <inkml:trace contextRef="#ctx0" brushRef="#br0">20306 3755 16303,'-18'0'2050,"18"0"-9866,0 0 19669,18 0-21208,3 0 13488,-1 0-4935,20 0 549,-21 0 698,21 0-956,-20 0 541,19 0-665,-39 0-3440</inkml:trace>
  <inkml:trace contextRef="#ctx0" brushRef="#br0">20327 3854 14541,'0'21'-32,"0"-21"1089,20 19-2947,20-19 769,-21 0 5446,21 0-7690,0 0 5353,-21 0-4072,1 0 2629</inkml:trace>
  <inkml:trace contextRef="#ctx0" brushRef="#br0">20962 3655 12299,'0'0'3203,"-20"0"-16015,20 0 32094,0 0-31805,0 21 14795,20-1-1982,0 19 193,-20-19-234,19 20-818,-19 0 693,0 0-123,20-21-610,-20 1 1476,20 0-1128,-20-20-789</inkml:trace>
  <inkml:trace contextRef="#ctx0" brushRef="#br0">21280 3735 13965,'-20'20'704,"0"-20"-3808,20 20 8576,-20 0-10112,20 0 6177,0 19-1317,0-18-470,20-2 246,0 1 420,20 0-668,-21-20-42,21 0 330,0-20 284,-1 0-227,-19 1-1114,0-21 1500,-20 20 929,-20-20-3233,0 20 3108,0 0-2213,-19 0 1311,19 20-375,-20 0-331,21 0 40,-1 20 315</inkml:trace>
  <inkml:trace contextRef="#ctx0" brushRef="#br0">21776 3835 11434,'0'0'1602,"0"0"-7081,0 0 13489,0 0-15859,20 0 13456,-20 0-7244,19 0 1290,1 0 116,0 0 781,0 0-1703,0 0 1821,-20 0-4604</inkml:trace>
  <inkml:trace contextRef="#ctx0" brushRef="#br0">22015 3815 2786,'0'0'6983,"18"0"-34851,-18 0 70887,21 0-75498,-21 0 44743,20 0-13987,0 0-847</inkml:trace>
  <inkml:trace contextRef="#ctx0" brushRef="#br0">22193 3815 9160,'0'0'833,"0"0"-4357,20 0 9322,-20 0-11467,0 0 9384,19 0-7622</inkml:trace>
  <inkml:trace contextRef="#ctx0" brushRef="#br0">22312 3815 6502,'0'0'5509,"0"0"-27353,0 0 55860,0 0-60539,19 0 36520,-19 0-9199,0 0-5826,20 0 6085</inkml:trace>
  <inkml:trace contextRef="#ctx0" brushRef="#br0">22730 3676 13901,'18'-21'512,"-18"21"-2336,0 0 5346,0 0-8810,0 21 10613,0-1-8344,0-1 3855,0 21-770,0-20 91,0 20-924,20-20 991,-20-1 382,20-19-2009,1 21 3638</inkml:trace>
  <inkml:trace contextRef="#ctx0" brushRef="#br0">23066 3715 11242,'0'20'-320,"-20"0"1472,20 0-1984,20 0-639,-20 0 3995,20 0-4087,0-20 2458,0 19-448,19-19-1634,-19 0 650,21-19 1778,-23 19-1012,-18-20-808,0 0-381,0 0 1250,-18 0 1628,-3 0-3003,1 0 313,0 20 1960,0-19-1703,1 19-316,-1 0 316,0 0-57</inkml:trace>
  <inkml:trace contextRef="#ctx0" brushRef="#br0">23483 3715 12267,'-20'0'3267,"20"20"-16719,-20-20 34654,1 0-36414,-1 0 18831,20 20-2115,-20 0-2720,20 0 1216,20 0 959,0 0-1819,-1-1 854,1-19 490,0 21-1317,0-21 1825,20 0-1440,-21-21 257,1 21 476,0-19-986,-20-1 1788,0 0-1504,0 0 485,-20 0-235,0 0-305,1 20 1712,-21-20-2290,20 1 1050,-20 19-39,21 0-176,19 0-5079</inkml:trace>
  <inkml:trace contextRef="#ctx0" brushRef="#br0">23801 3755 10505,'20'0'1602,"-20"0"-7850,0 0 16982,0 0-22301,0 0 19673,0 0-10156,-20 20 256,20-20 3683,0 20-2721,0 0 736,0 19 640,20-39-672,0 21-225,-1-2 550,21-19-79,-20 0-523,0 0 749,19-19-980,-39-2 1915,20 2-2015,-20-1 511,0 0 1061,0 0-2091,-20 0 2286,0 20-1355,1-20-91,-1 20 445,0 0 936,0 0-3631</inkml:trace>
  <inkml:trace contextRef="#ctx0" brushRef="#br0">24198 3477 13292,'-20'-20'384,"20"20"-1055,0-20 2334,0 20-8356,0 0 17039,0 0-15887,20 0 5605,-20 20-259,20 0 1513,0 0-2186,-1 0 869,21 19 224,0 1-101,-1 0-278,1 0 22,-20 19 389,1-19-449,-3 0 192,-18 20 63,0-21 69,0 1-586,-18-20 1065,-3 19-1153,-19-19 345,0 20-3161</inkml:trace>
  <inkml:trace contextRef="#ctx0" brushRef="#br0">16356 4153 1761,'-20'0'1794,"1"0"-7337,19 0 11281,0 0-7667,-20 0 1905,20 0-336,0 0 559,0 0 341,0 0-796,0 0-316,0 0 1109,0 0-594,20 0 213,-1 0-667,1-21 831,20 21-352,-1 0-288,1 0 1408,19 0-2625,2 0 2629,18 0-1547,0 0 1166,0 0-1835,22 0 1798,-2-19-774,-20 19 43,20 0 146,1-20-373,-1 20 507,0 0-63,0-20-224,-20 20-256,0 0 640,-18-19-607,-22 19 539,1 0-183,-40 0-37,20 19-1286,-20-19-184</inkml:trace>
  <inkml:trace contextRef="#ctx0" brushRef="#br0">21021 4192 1633,'0'0'2210,"0"0"-8968,0 0 14028,0 0-10952,0 0 5218,0 0-2177,0 0 1028,0 0-1126,20 0 1316,0 0-514,21 0-732,18 0 1595,0-20-1793,21 20 1513,-21 0-1451,0 0 72,1 0 2329</inkml:trace>
  <inkml:trace contextRef="#ctx0" brushRef="#br0">22610 4192 4772,'19'20'1890,"1"-20"-9995,0 0 20696,20 0-19929,-1 0 6698,42 0 2627,-22 0-2276,40 0 33,0 0 928,0 0-1279,1 0 507,-21 0-213,0 20 1234,1-20-1238,-1 0 320,41 0-426,-21 20 975,20-20-496,-19 0-912,-21 0 1424,0 0-946</inkml:trace>
  <inkml:trace contextRef="#ctx0" brushRef="#br0">474 4829 8968,'-38'0'1634,"17"0"-6569,21 0 10001,-20 0-7091,20 0 2673,-20 0-2096,20 0 3534,-20 0-3207,20 0 1471,0 0-701,20 20-97,0-20 1441,0 19-1733,21-19 1226,18 0-650,0 0-347,1 0 1695,-1-19-2464,1 19 1823,-21 0-92,2-20-1383,-21 20 1735,-2 0-451,2 0-3556</inkml:trace>
  <inkml:trace contextRef="#ctx0" brushRef="#br0">713 4729 9961,'-40'0'1537,"40"0"-7749,-19 0 15658,19 0-15786,0 0 8518,19 20-3749,-19-20 1638,20 0 2395,0 19-4026,0-19 1141,19 0 814,1 21-459,1-21 421,-3 0-576,3 19-69,-21-19 778,19 0-810,-19 21 357,0-21 223,-20 0-448,0 20-160,0-1 1024,-20 1-1088,0 0 513,0 0-517,-19 20 1642,19-21-2506,-21 1 1476,23 0-1823</inkml:trace>
  <inkml:trace contextRef="#ctx0" brushRef="#br0">515 6080 5765,'-20'0'3075,"-1"0"-14126,21 0 26363,-18 0-25660,18 0 13680,0 0-3618,-20 0 443,20 0-381,0 0 867,0 0-1637,20 0 1087,-20 0-87,39 0 1110,-19 20-2363,20-20 1535,-21 0 192,21 0-1248,0 20 1248,-1-20-192,1 0-1088,-1 0 1407,-19 0-796,0 0-134,1 0 289,-1-20-311</inkml:trace>
  <inkml:trace contextRef="#ctx0" brushRef="#br0">673 5981 7847,'-19'0'320,"19"0"-1696,19 0 4097,-19 0-5477,20 0 4236,-20 0-3124,20 20 3706,0-20-1978,-20 20-1676,39-1 2292,-19 1-603,0-20-353,1 20 608,17-20-672,-18 20 480,1 0-288,-21 0 480,20-20-896,-20 20 1120,0 20-736,0-21-480,-20 1 1184,-1 1-415,1-2-197,2 1-54,-23 0-170,1-1-605,1 2-2945</inkml:trace>
  <inkml:trace contextRef="#ctx0" brushRef="#br0">13021 5762 4452,'20'-20'1473,"-20"1"-5315,21-1 6498,-21 1-2398,0-2-868,18 1 678,-18 0 341,0 0-1234,-18 20 1301,18 0-476,0 0-157,-21 20 442,1 0-284,20 21-577,-20 17 1184,0 3-1056,20-22 864,0 21-800,0-1 704,0-19-480,20-1 160,0 1 160,0-20-640,1 20 1024,17-40-609,-17 20-508,19-20 793,-22 0-699</inkml:trace>
  <inkml:trace contextRef="#ctx0" brushRef="#br0">13260 5961 14445,'0'0'32,"19"20"-96,-19 0 417,20 0-1605,-20 19 3114,20-19-3306,-20 20 2213,0-20-1121,20 0 672,-20-20-832,0 0 960,0 0-351,0 0-1189,0-20 2314,0-20-1226,-20 20-667,20 0 959,0-19-288,20-1-256,-20 20 1023,20 0-1019,-1 0-586,1 20 1514,0 0-805,0 0 66,1 20 283,-21 0-374,0 20 87,18-20 128,-18-1 329,0 21-938,0-20 453,20 0 254,-20 0 98,20-20-926</inkml:trace>
  <inkml:trace contextRef="#ctx0" brushRef="#br0">13617 5902 15246,'20'0'128,"-20"0"-480,20 19 768,-20-19-959,20 0 1339,-1 0-1814,1 0 948,0 0 492,0 0-2736</inkml:trace>
  <inkml:trace contextRef="#ctx0" brushRef="#br0">13677 5961 8936,'-20'40'5029,"20"-40"-24729,20 20 49780,-1-20-52571,1 0 30569,20 0-8756,-20 0 234,-1 0 600,21 0-889,-40 0-775</inkml:trace>
  <inkml:trace contextRef="#ctx0" brushRef="#br0">14252 5684 14221,'0'0'641,"0"0"-3109,20 19 6314,-20 20-6761,0 2 3776,0-2-1046,19 21 529,-19-1 15,0-19-1003,20 0 517,-20-1 735,20 1-1280,-20-20 1248,21 0-929,-21 0 4,20-20-425</inkml:trace>
  <inkml:trace contextRef="#ctx0" brushRef="#br0">14649 5961 11627,'-20'0'1665,"20"0"-7428,0 0 13638,20 0-13539,-20 0 7420,20 0-855,0 0-1510,-1 0 383,1 0-446,0 0 1667,21 0-1769,-23 0-659</inkml:trace>
  <inkml:trace contextRef="#ctx0" brushRef="#br0">15105 5762 9352,'0'-20'801,"0"20"-3909,0 20 8331,0 1-9486,0-1 4620,0-1 1174,0 1-1782,0 20 506,20-20-1089,-20 19 995,0-19-385,20 0 414,-20 0 104,20 0 275,-20-1-5464</inkml:trace>
  <inkml:trace contextRef="#ctx0" brushRef="#br0">15344 5882 12844,'0'0'864,"0"0"-4896,0 20 11488,0-1-13856,0 1 8129,0 0-709,0 0-2070,20 0 1942,-20 0-1563,20-1 735,19-19 479,-19 0-1403,0 0 1526,20-19-598,-21-1-580,-19 0 413,0 0 550,0 0-772,-19-19 448,-1 19 293,0-1-747,0 21 398,-19 0-459,19 0 356,0 0 66,20 21 540,0-21-3102</inkml:trace>
  <inkml:trace contextRef="#ctx0" brushRef="#br0">15741 5882 12395,'20'-21'1474,"-40"21"-7210,20 0 14869,-21 0-17401,21 0 13524,0 0-7948,-18 21 4005,18-1-1889,0-1 576,18 1 161,3 0-389,-1-20 490,0 20-330,19 0 5,-19-20 95,20 0 32,-20-20-192,-1 20 384,-19-20-703,0 0 475,0 0 490,-19 20-1001,-1-19 1056,-20-1-1144,20-1 859,-19 2-517,19 19 393,0-20-613,-1 20 767,21 0-986,0 20 2170</inkml:trace>
  <inkml:trace contextRef="#ctx0" brushRef="#br0">16119 5882 15214,'18'-21'192,"-18"21"-928,0 0 2016,0 0-2655,0 0 2203,0 21-918,0-1-10,21-1 69,-1 1 127,0 0-256,0 0 192,-1 0 128,21-20-64,-20 0-480,19 0 544,-19-20-96,0 0 224,-20 0-1343,0 0 2171,0 1-1333,-20-1-303,-19-1 1039,19 2-363,-20 19-923,20-20 1567,1 20-1568,-1 0 1344,0 0-1282,20 0 102,20 0-843</inkml:trace>
  <inkml:trace contextRef="#ctx0" brushRef="#br0">16852 6040 14381,'0'0'1922,"0"0"-9578,0 0 19701,0 0-20696,0 20 10096,20-20-454,-20 20-480,0-20-668,0 20-710,-20-20 1348,0 20-1026,1 20 546,-21-21-1697</inkml:trace>
  <inkml:trace contextRef="#ctx0" brushRef="#br0">17409 5842 13004,'20'0'1345,"-20"0"-6693,0 0 14059,0 19-16399,19 2 11472,-19-1-4176,0-1-337,0 21 1173,0-20-731,0 0 608,0 0-645,0-20 618,0 0-586,0 0 870,0 0-1798,0-20 2474,0 0-1578,20 0 197,-20-20-1,20 21 288,0-1-128,0-1-192,-20 2 351,19 19-411,1 0 598,-20 19-854,20 2 571,-20-1 225,0-1-575,20 1 347,-20 20-119,20-40 124,-1 20-427,1-20 825,0 0-926,0-20 602,-20 20-272,21-20 486,-3 0-833,2 0 544,-20 1-129,21 19 357,-21-20-522,20 20 297,-20 20-287,20-20-78,-20 19 468,0 21 337,20-20-1145,-20 0 698,0 19 298,0-19-1323,0 0 2185,19-20-3465,1 20 518</inkml:trace>
  <inkml:trace contextRef="#ctx0" brushRef="#br0">18144 5842 15246,'0'0'1633,"0"0"-8453,18 0 17898,2 0-19209,1 0 9793,19 0-1148,-22 0-33,23 0-1570,-21 0 1728</inkml:trace>
  <inkml:trace contextRef="#ctx0" brushRef="#br0">18203 5961 11947,'0'20'672,"20"-20"-1950,0 20 1175,-2-20 1104,23-20-1262,-21 20 517,19 0-734,-19-20-131,0 20-483</inkml:trace>
  <inkml:trace contextRef="#ctx0" brushRef="#br0">18778 5703 11242,'0'0'2627,"20"0"-12911,-20 20 26239,20-1-28130,-20 22 16053,0-2-3175,20 0-1568,-20 2 964,0-2 698,20 1-2524,-20 0 3135,0-21-2017,19 1 612,-19 0-552,20-20-408</inkml:trace>
  <inkml:trace contextRef="#ctx0" brushRef="#br0">19075 5822 14285,'21'0'1153,"-42"0"-6309,21 20 14121,0-1-16325,0 22 9948,0-22-2652,0 21-187,21 0 375,19-20 165,-20-1-833,19-19 960,1 0-736,-1-19 640,1-1-127,-20 0-1348,0 0 1862,-20-20-229,0 21-506,-20-22-843,-20 22 1678,1-1-1195,-1 1 517,0-1-194,21 20-476,-1 20 792,0-1-1752</inkml:trace>
  <inkml:trace contextRef="#ctx0" brushRef="#br0">19691 5981 3299,'0'0'5861,"0"0"-28120,0 0 54799,0 0-55120,0-20 29307,20 20-6633,0 0-187,20 0-199,-21 0 488,21 0-871,-19-20 1541,-1 20-2311,-2 0 2765,2 0-3824</inkml:trace>
  <inkml:trace contextRef="#ctx0" brushRef="#br0">20268 5783 1281,'20'0'10025,"-20"20"-50125,0-20 100442,0 19-99608,18 1 45733,-18-1-3583,0 2-1887,21 18-2479,-21-19 1554,0 20-172,0 0 133,0-21-194,20 1 132,-20 0 536,20-20-2392</inkml:trace>
  <inkml:trace contextRef="#ctx0" brushRef="#br0">20565 5882 12107,'-20'0'737,"20"0"-4999,-20 20 13844,20-1-19261,0 1 12468,0 0-864,20 0-3086,0 0 1491,0 0-273,-1-1-183,21-19-993,1 0 2364,-3 0-1402,-17-19 638,-1 19-2503,-20-20 2955,0-20 444,0 20-2180,-20 0 739,-1 1 3,1-1 154,-19-1-284,-1 2 255,1 19-384,19 0 223,0 0 194,20 19 447</inkml:trace>
  <inkml:trace contextRef="#ctx0" brushRef="#br0">21082 5981 7142,'20'0'9225,"-20"0"-45933,-20 20 91482,20 0-89944,-21-1 40324,21 1-1242,-20 0-4363,0 0-219,0 20-424,1-20 2476,-1-20-4042</inkml:trace>
  <inkml:trace contextRef="#ctx0" brushRef="#br0">21280 5941 8680,'20'-20'3267,"-40"20"-16495,20 0 33630,-20 0-33565,20 20 13131,0 0 4291,0 0-5317,0 0 773,0 0-294,20-1 900,0 1 63,19-20-896,1 0 992,-1 0-1024,-19-20 1376,20 1-1983,-19-1 1724,-21 0-666,0 0 507,0 0-506,-21 0-459,1 1 1166,-20-1-843,21-1-187,-21 21 1086,20 0-1565,0 0 732,20 0-2785</inkml:trace>
  <inkml:trace contextRef="#ctx0" brushRef="#br0">21736 5921 15342,'20'0'865,"-20"0"-4197,0-19 9227,-20 19-13167,0 0 13743,1 19-9547,-1-19 3397,20 20-33,0 0-737,0 0 709,20-20 310,-1 20-1622,21-20 1531,0 20-319,-1-20-256,-19 0 64,0-20 96,0 20-223,-20-20-69,0 0 875,0 20-943,-20-20 79,-20 0 789,1 1-1339,-1-1 1118,20 20 420,-19-21-2309,39 21 1214,0-19-568</inkml:trace>
  <inkml:trace contextRef="#ctx0" brushRef="#br0">22114 5902 2370,'0'0'15022,"0"-20"-76103,0 20 154288,0 0-155120,-20 0 73537,20 20-6591,0-1-6766,0 1 1093,20 0 1668,-1 0-1994,1 0 1482,20-20-421,-20 20-479,19-20 576,-19-20-159,0 20-420,-20-20 1061,0 0-1152,0 0 891,-20 0-764,0 1 126,-19-1 1221,19 20-2604,-20-21 1585,20 21 2064</inkml:trace>
  <inkml:trace contextRef="#ctx0" brushRef="#br0">22430 5603 11434,'41'20'3492,"-21"0"-16307,0 21 30660,19-22-29153,-19 20 13611,0 22-1561,-20-22-202,20 1-1916,-20-1 2051,0 1-646,-20 0-284,0-1 158,0 1 933,0 0-1962,1 0 1096,-1-21 1604,-21 21-4049,3-20-2899</inkml:trace>
  <inkml:trace contextRef="#ctx0" brushRef="#br0">20347 6338 11883,'20'0'480,"-20"0"-2400,20 0 5345,-1 0-6052,1 0 1638,20 0 3580,-1-19-3008,1 19-124,19 0 570,1 0-411,-1 0 538,2 0 234,38 0-362,0 0-443,1 0 703,19 0-448,-1 0 288,1 19-384,0-19 640,1 0-704,-1 21 736,1-21-1184,-21 0 1632,-20 0-1472,0 0 928,-59 0-1473,0 0-32</inkml:trace>
  <inkml:trace contextRef="#ctx0" brushRef="#br0">1646 7054 6758,'-20'20'1025,"0"-20"-4388,0 0 7782,20 0-7140,-19 0 2850,-1 0 28,0 0 805,0 0-1217,20 0-33,0 0-97,0 0 926,0 0-855,0 0 215,20 0 192,20 0 265,-1 0-682,22 0 453,-2-20-257,20 0 160,-19 20 32,-1-20-257,-19 20 357,-1-20 149,1 20-787,1 0 410,-23-20 570,2 1-1556</inkml:trace>
  <inkml:trace contextRef="#ctx0" brushRef="#br0">1884 6895 10537,'20'0'-320,"-20"0"992,20-20-192,-20 20-2592,0 0 4609,20 0-5732,0 0 6053,-20 0-2528,19 20-2181,1-20 3108,20 0-1728,-19 20-229,17-20 2346,23 0-2474,-23 20 1061,3-20-481,-21 20 544,-20-20-225,20 19-155,-20-19 247,-20 20-123,0 0-922,0 0 2451,-19 0-2582,-1 0 1503,19-1-324,1 2-353,2-2-280,-2 2-167,-1-2 1887</inkml:trace>
  <inkml:trace contextRef="#ctx0" brushRef="#br0">20088 6677 5477,'-19'-21'320,"19"2"2,0 19-3081,0 0 6129,0-19-5202,0 19 2539,0 19 95,19-19-2341,-19 19 2115,0-19-668,0 21 469,0 19-530,0-1-171,0 1 773,20 19-833,-20 21 544,0-1-127,20 21-69,-20-1-22,0 0 54,0 0 357,0 20-833,-20 1 321,20-1 1115,-20 0-1878,20 1 1366,0-21-731,0 20 671,20-19-896,-20-1 1056,0-19-960,0-1 832,0 0-1184,0-19 1792,0 0-1856,0-1 1408,20-19-1248,-20-20 1567,0-20-1916,0 0 1337,0 0-698</inkml:trace>
  <inkml:trace contextRef="#ctx0" brushRef="#br0">19592 8445 11915,'-19'0'1153,"19"0"-5669,-20 0 11210,20 0-10313,0 0 2369,20 0 2629,-1 0-69,1 0-2459,0 19 954,20-19 356,19 0 0,-19 21-869,40-21 1738,-1 20-1482,0-20 422,20 0-102,0 0 586,21 0-1290,-21 0 2117,20 0-2593,21 0 2239,-2 0-987,21 0-1258,-1 19 2601,2-19 0,-2 20-4361,21 0 4874,-20 0-2085,20-20 481,-1 20-63,-19-1-1253,0 2 2634,-1-21-2441,22 19 1312,-2 2-439,0-21-170,-38 19 613,-41-19-768,-20 20-5,-39-20 1866,19 0-2730,-18 20 1285,17-20 318,-37 20-28,-1-20-581,-20 0-352,-20 0-285,-1 0 1185</inkml:trace>
  <inkml:trace contextRef="#ctx0" brushRef="#br0">21517 6796 6470,'20'-20'672,"0"20"-2495,-20-20 4349,0 20-5502,0 0 4578,0 0-1604,0 0 1028,-20 0-1954,0 0 670,2 20 163,-3 0 159,1 0 480,20 0-1153,0-20 996,0 19-293,20 1-448,19-20 261,-19 0 412,21 0-447,-21 0 128,-2-20 32,3 20 257,-1-19-772,-20-1 197,-20 0 1184,-1 0-1349,-17 20 516,17-20-258,-37 20 36,17 20-618</inkml:trace>
  <inkml:trace contextRef="#ctx0" brushRef="#br0">20843 7093 14413,'-20'0'545,"-1"0"-2885,3 0 6025,18 21-5861,0-2 1755,0 2 1545,0-2-1669,18 1 737,3-20-64,-1 20-608,-20-20 864,20 0-287,0 0-613,-1 0 1387,-19-20-2350,20 20 2602,-20-39-736,-20 18-1354,20 2 1710,-19-2-1707,-1 2 2341,0 19-2881,0 0 2431,-1 0-1404,3 0-361,18 19 843</inkml:trace>
  <inkml:trace contextRef="#ctx0" brushRef="#br0">20624 7610 10762,'-20'0'1089,"1"19"-5413,19 2 10954,0-1-11274,0 0 5510,19 20 26,1-21-1558,0-19 1078,21 20-186,-23-20-1989,2 0 3302,1-20-1668,-1 20 417,-20-39-1056,0 19 1119,-20 0 37,-1-21-1227,1 22 1390,2 19-299,-23-19-1148,21 19 1443,0 0-647,20 19-2364</inkml:trace>
  <inkml:trace contextRef="#ctx0" brushRef="#br0">21041 7948 17840,'0'20'289,"-20"-20"-1734,20 0 4015,0 19-4148,0-19 911,0 21 1914,20-1-2304,0-20 3172,1 0-3653,-1 0 352,-2 0 2725,2 0-1444,1 0-511,-21-20 481,0 20-836,0-21 2149,-21 2-2143,-17-1 1239,18 20-1591,-21 0 2399,1-20-1701,21 20 4,-1 20 317,0-20 680,20 20-1744</inkml:trace>
  <inkml:trace contextRef="#ctx0" brushRef="#br0">21418 8186 16879,'-19'21'481,"-1"-2"-2309,20 1 4682,-20-20-5129,20 20 2688,20 20 585,0-20-1834,-1-20 1220,21 19-572,-20 1-42,19-20 554,1 0-389,-19 0-95,-21-20 352,20 20-224,-20-19-128,0 19 352,0-20 193,-20 0-1669,-21 0 2443,21 0-1359,-19 0 47,-1 20 85,20-19 357,1 19-994,-1 19 1572,20-19-1222,20 20-927,-1 0 775</inkml:trace>
  <inkml:trace contextRef="#ctx0" brushRef="#br0">22392 8326 15054,'-41'0'96,"21"0"-1761,1 19 7269,-1-19-12394,20 20 8363,0 1 918,0-2-3349,0 21 86,20-21 1093,-1 2-481,1-1 320,21-20 224,-21 0-1088,18 0 1217,-17-20-933,19 20 459,-40-21 402,19-18-598,-19 19-96,-19 1-42,-1-22 1518,0 22-2027,-21 19 389,3-20 413,17 20 904,21 0-3055</inkml:trace>
  <inkml:trace contextRef="#ctx0" brushRef="#br0">23066 8246 14029,'20'-20'480,"-20"1"-2432,0 19 5665,0 0-7524,-20 0 4261,20 19 2880,-20-19-6021,20 20 2820,20 0-130,0 0 996,-20-20-1606,20 20 613,0-20-293,-1 0 550,-19 0-227,20-20-419,0 0 613,-20 20 513,0-40-1610,-20 21 1102,0-2-139,-19 2-315,19-1-99,-20 0 1544,1 0-2670</inkml:trace>
  <inkml:trace contextRef="#ctx0" brushRef="#br0">22788 7491 5541,'-20'0'6854,"0"19"-34142,2 1 67932,-3 1-66779,1 19 30650,20-21-2657,0 21-1984,20-20-230,1 0 937,-3-20-1739,22 20 1963,1-20-1321,-2 0 551,1-20 892,-1 0-1824,-39 0 933,20-1 597,-40 2-1009,20 0 304,-19-2-497,-21 2 1941,-1 19-2620,3-21 1604,-3 21-653,21 0-684</inkml:trace>
  <inkml:trace contextRef="#ctx0" brushRef="#br0">22371 6895 8808,'-59'-20'352,"39"20"-1632,0 0 3649,0 20-4964,0 0 2981,20 0 1793,20 0-3947,0-1 2675,0-19-1941,0 0 1392,19 20-267,2-20-20,-21-20 498,18 20-1813,-38-19 1243,21-1 1313,-21 0-2209,0 0 2373,-41-20-4491,23 40 5806,-23-19-3883,21 19 901,-19-20 543,19 20-1025,0 20 1219,20-20-773</inkml:trace>
  <inkml:trace contextRef="#ctx0" brushRef="#br0">22610 7154 7334,'19'-21'4389,"-19"21"-20952,-19-19 40302,19 19-39308,0 0 18997,0 0-2085,-20 19-1628,20 2-422,0-21 708,0 19 255,20 1-384,-1 0 352,21-20-319,-20 20-69,21-20 362,-23-20-329,22 20 128,-40-20 234,21 0-559,-21 1 495,-21-2-234,1 2 544,0 19-1560,-19-21 2267,-1 21-2695,0 0 813</inkml:trace>
  <inkml:trace contextRef="#ctx0" brushRef="#br1">21736 7154 4292,'-20'-21'7655,"1"2"-36642,19 19 69667,0-21-65029,0 21 28201,0 0-2768,19 0-316,21 0-1020,0 21-1067,-1-2 2670,1-19-2187,19 21 1317,-18-2-898,-1-19 868,-22 20-582,23-20-222,-21 0 839,-20-20-1423</inkml:trace>
  <inkml:trace contextRef="#ctx0" brushRef="#br1">22033 7093 6950,'-58'-19'2530,"17"19"-11593,23 19 21008,-3 2-18381,-19-2 7041,20 21-951,0 0 1718,1 0-1340,19-21-1053,-20 21 1241,20-20-440,-20 0 600,0-20-2140</inkml:trace>
  <inkml:trace contextRef="#ctx0" brushRef="#br1">21181 7253 15214,'-41'0'1794,"41"0"-8842,0 19 17684,41 1-17619,-21 0 7398,39 0 1411,-19 0-1952,-1 0-1062,1-1 2856,-1 1-3430,-19 0 2078,0-20-500,-20 0 816</inkml:trace>
  <inkml:trace contextRef="#ctx0" brushRef="#br1">21339 7213 12427,'-20'0'673,"1"0"-3173,-1 40 7147,0-21-10702,0 21 10443,20 20-4935,-20-21-1752,20 21 4789</inkml:trace>
  <inkml:trace contextRef="#ctx0" brushRef="#br1">21280 7610 9160,'0'0'4356,"0"19"-21555,20-19 43556,-1 21-45378,1-1 24176,20 0-4227,-1 0-929,21 0-861,-21-20 895,1 19 344,-19-19-1392,-1 0 560</inkml:trace>
  <inkml:trace contextRef="#ctx0" brushRef="#br1">21537 7570 8872,'-59'21'4164,"39"-2"-20724,0 21 41128,0-20-40232,1 20 19093,-1-20-5193,0 19 5098,20 1-5964,0-20 5324,20 0-8846</inkml:trace>
  <inkml:trace contextRef="#ctx0" brushRef="#br1">21736 7510 15566,'20'20'897,"-20"1"-4261,40-2 8267,-21 2-8495,1-2 4975,20 0-1451,1-19-635,-3 0 1310,-17 0-350,-1 0-2079</inkml:trace>
  <inkml:trace contextRef="#ctx0" brushRef="#br1">21954 7471 5765,'-38'20'1377,"17"-1"-6148,1 1 12167,0 1-15144,20-2 12997,-20 2-6427,20-2 1104,0 0-494,0 2 659,0-1 521,0-20-1351,20 0 898,0 0-3004</inkml:trace>
  <inkml:trace contextRef="#ctx0" brushRef="#br1">22133 7332 6598,'0'0'5893,"0"0"-29401,20 0 58867,0 20-58166,0-20 25439,19 0 918,1 0-3963,0 0-774,-21 0 1699,1 0-893,0 0 279</inkml:trace>
  <inkml:trace contextRef="#ctx0" brushRef="#br1">22312 7253 9961,'-20'19'673,"0"1"-3301,0 0 7467,20 20-10414,-20-20 8682,1 39-3170,19-19-1572</inkml:trace>
  <inkml:trace contextRef="#ctx0" brushRef="#br1">22292 7710 13580,'0'20'993,"20"-1"-4420,-1-19 8230,1 20-8676,21-20 5568,-3 20-1532,-18-20-999,21 0 1126,-41 0-33</inkml:trace>
  <inkml:trace contextRef="#ctx0" brushRef="#br1">22471 7650 8872,'-59'60'3203,"39"-40"-16303,-21-1 33470,21 21-34846,-19-20 18607,39 0-6245</inkml:trace>
  <inkml:trace contextRef="#ctx0" brushRef="#br1">21875 7968 14862,'-40'19'2210,"40"-19"-11339,0 21 23577,20-1-24221,0-20 10512,21 19 1022,18-19-1055,-1 20-1797,-17-20 707,-1 0 289,-21 0-65</inkml:trace>
  <inkml:trace contextRef="#ctx0" brushRef="#br1">21975 7948 11530,'-41'39'385,"23"-18"-1893,-3-1 4234,1-1-5609,0 21 3712,0-20-1978</inkml:trace>
  <inkml:trace contextRef="#ctx0" brushRef="#br1">20843 7629 3427,'0'0'3875,"20"0"-16588,-20 21 27153,20-21-21481,19 0 9697,-19 20-3651,0 0 263,19-20 952,-19 0 361,0 0-1228,0 0 1070,1 0 85,-21 0-1947,0 0 860</inkml:trace>
  <inkml:trace contextRef="#ctx0" brushRef="#br1">21041 7551 11018,'-20'19'609,"0"2"-2949,1 17 6186,-1-17-7369,0 19 4704,20-20-824,0 19-2249</inkml:trace>
  <inkml:trace contextRef="#ctx0" brushRef="#br1">22450 8028 12395,'21'0'1378,"-21"19"-6570,20-19 13333,0 0-15160,-1 0 9551,1 0-1026,0 0-4359,0 0 3785</inkml:trace>
  <inkml:trace contextRef="#ctx0" brushRef="#br1">22570 7928 13741,'-20'40'1857,"0"-21"-9157,-19 22 17994,19-2-16969,-1 1 5344,1 0 805</inkml:trace>
  <inkml:trace contextRef="#ctx0" brushRef="#br0">10063 7868 832,'20'-39'7015,"-20"39"-33185,0-20 63390,0 20-62618,0-20 34651,0 20-12069,-20 0 3902,20 0-983,-20 20 111,20 0-1422,-20 19 2004,1 1-859,-1 0-33,0 20 224,20-1 97,0 1-1189,0-1 1898,0 1-938,20 0-571,0-21 1343,19-19-1856,-19 1 2080,21-2-1249,-23 1-508,2-20 1561,0 0-4125</inkml:trace>
  <inkml:trace contextRef="#ctx0" brushRef="#br0">10361 8147 10537,'0'0'1602,"0"20"-7786,0-1 16310,0 2-19357,0 18 13498,0 1-4497,0 0 458,0-21-839,0 22 196,0-22 1216,0-19-1477,0 0 939,20 0 17,-20-19-1041,20-2 1974,-20-18-2305,20 19 1966,-20-20-1524,19 0 399,1 0 1305,0 21-1434,0-1-330,-20 20 1130,21 0-132,-21 20-868,0-1 875,0 21 241,0 0-1649,0 0 2741,18-1-3515,-18-19 2975,0 1-1346,20-2-312,1-19-2322</inkml:trace>
  <inkml:trace contextRef="#ctx0" brushRef="#br0">10798 8107 4548,'0'0'1633,"-20"0"-7812,20 0 16487,0 0-19880,0 0 13319,0 0-3077,0 0-283,0 0-1574,0 0 772,0 0 1215,20 0-960,-20 0-1,20 0 421,-1 0-267,1 0-210,20 0 309,-20 0-27,-1 0-449,1 0 831,0 0-764,-20 0 538,0 0-2176</inkml:trace>
  <inkml:trace contextRef="#ctx0" brushRef="#br0">10897 8266 12203,'-20'0'897,"20"0"-2852,0 0 3304,-20 0-3341,20 0 5232,0 0-4715,20 0 1860,0 0-995,0 20 163,-1-20 1119,1 0-481,21 0-1885,-21 0 1625</inkml:trace>
  <inkml:trace contextRef="#ctx0" brushRef="#br0">11314 7968 13324,'0'0'1826,"0"0"-8746,21 19 17173,-21 22-17752,0 18 10095,0 1-2689,-21 19-170,21-19 750,0 19-1388,0-39 1802,0 0-1292,21-21-306,-21 2 1812,18-21-1656,2 0 347</inkml:trace>
  <inkml:trace contextRef="#ctx0" brushRef="#br0">11493 8286 11723,'0'20'1217,"20"-20"-5349,0 0 9964,-1 0-10899,1 0 7957,0 0-3728,0 0 1578,0 0-1896,-1-20 1352,1 20-489,0 0 1769</inkml:trace>
  <inkml:trace contextRef="#ctx0" brushRef="#br0">11810 8087 10505,'0'20'449,"0"0"-2213,0 0 4650,0 19-4425,-20-18-94,20-2 2943,0 21 618,0-20-3887,20 20 2120,-20-21 131,0 1-1516,21-20 173</inkml:trace>
  <inkml:trace contextRef="#ctx0" brushRef="#br0">11989 8226 10409,'0'20'1730,"0"0"-8650,0 0 17396,0-20-17043,0 20 6726,0 0 1091,20-1-896,0-19-741,0 0 548,-1 0-929,1 0 1472,0 0-896,0-19 385,0-1-516,-1-20-378,-19 20 2012,-19 0-1312,-1 1-731,-20 19 789,20-21 462,-19 21-875,19 0-188,0 21 1090,0-21-1796,20 0 223</inkml:trace>
  <inkml:trace contextRef="#ctx0" brushRef="#br0">12347 8186 13773,'0'0'800,"0"0"-4320,0 21 9664,-20-21-11392,20 19 7424,0 1-2816,0 20 1248,0-20-928,20-20 256,-20 20 288,19-20-608,21 0 705,-20 0-197,0 0-533,-20-20 18,19 0 1322,-19 0-928,0 0-458,-19 0 111,-1 20 1424,0-19-2065,0-2 1173,20 21 485,-20 0-1698,1 0 1508,19 0-1031,0 0 453</inkml:trace>
  <inkml:trace contextRef="#ctx0" brushRef="#br0">12624 8167 10698,'21'0'544,"-21"19"-2912,-21 2 6432,21-2-7296,0 21 4321,0-20-1765,21 0 1834,-3-20-1482,2 20 550,0-20-2181,21 0 3526,-23-20-1124,3 0-543,-1 0-769,0 0 1061,-20 0 117,0 1 15,0-2-1264,-20 2 1839,0-1-1419,-19 0 453,19 20 543,-21 0-1313,21 0 1379,20 20-899,0-20-385</inkml:trace>
  <inkml:trace contextRef="#ctx0" brushRef="#br0">13062 8345 15919,'38'0'1057,"-38"0"-3844,0 20 4710,0-20-1732,0 21-1023,-38 18 2239,17-19-3389,-19 20 3453,-19-20-4513</inkml:trace>
  <inkml:trace contextRef="#ctx0" brushRef="#br0">13934 8047 9192,'21'0'1442,"-21"0"-6474,0 0 11445,0 0-8984,0 20 593,0 20 3957,0 0-1845,0-1-107,20 21-567,-20 0 825,0-21-956,0 2 1503,0-22-1344,18 1 575,-18-20 228,0 0-1351,21-20-285</inkml:trace>
  <inkml:trace contextRef="#ctx0" brushRef="#br0">13934 8226 5541,'0'-19'1217,"0"19"-4259,0 0 4769,0-21-697,21 21-2541,-21-19 2090,20 19 62,-2-20-1536,3 20 1177,-1-20-275,0 20 22,0 0-384,-20 0 681,19 20-170,1 0-379,-20-1 191,20 21 128,-20 0-224,0 0 288,0-1-224,0 2 192,0-22-512,0 1 832,0 0-736,-20-20 448,20 0-192,0 0-128,0-20 288,0 0-95,20-20-102,-20 1 335,20-1-692,0 20 655,-1-20-294,1 21 129,0-2 32,0 21-512,0 0 1056,-1 0-1632,21 0 3009,-19 0-5189,-21 21 6058,20 18-4266,-20-19 1861,18 0-833,-18 20 512,0-21 0,0 22-736,0-22 1568,0 1-2112,0-20 1951,0 20-1627,20-20 1780,-20 19-1966,0-19 1517</inkml:trace>
  <inkml:trace contextRef="#ctx0" brushRef="#br0">14708 8167 3331,'-19'0'2562,"-1"0"-13034,20 0 26772,0 0-26963,0 0 12423,0 0-3456,0 0 6593,0 0-8350,0 0 4183,0-20-983,0 20 1023,0 0-1157,0 0-156,0 0 1406,0 0-1627,0 0 1333,0 0-786,0-20 182,20 20 96,-20 0-151,19 0 54,1 0 389,0 0-833,1 0 672,17 0 0,-18 0-480,21 0 640,-21-20-992,-1 20 1376,-19 0-1281,20 0 804,-20 0-390,0 20-318,-20-20-765</inkml:trace>
  <inkml:trace contextRef="#ctx0" brushRef="#br0">14708 8266 12908,'0'20'704,"20"-20"-2110,0 0 2136,1 0-2261,17 0 4700,3-20-5189,-21 20 3048,0 0-2792,-1 0 3047,1 0-3750</inkml:trace>
  <inkml:trace contextRef="#ctx0" brushRef="#br0">15404 7928 7206,'0'0'1378,"0"0"-4424,0 0 4108,0 0-424,19 0 98,1-20-1282,0 20 616,0-20-491,19 20 99,-19-20 1032,0 20-1225,-20 0 1024,0 0-855,0 0 438,0 0-380,-40 0 1220,21 0-1706,-21 20 522,0 0 731,21 0-512,-1 20 69,0-21-362,20 2 682,20-1-389,-20-1-319,39 1 800,-19 0-576,20 0-128,-1-20 736,1 20-1088,-20 0 1088,1-20-672,-3 20 128,-18-20 384,-18 19-672,-3-19 512,1 21-288,-20-21 224,21 0-128,-21 0 256,20 0-768,0 0 671,1 0-798,19 0 93</inkml:trace>
  <inkml:trace contextRef="#ctx0" brushRef="#br0">15880 8028 352,'-20'0'11275,"0"0"-56343,-19 19 112558,19-19-112238,0 20 55703,20 20-10827,0-20-640,0-20 1696,20 20-2240,19-20 1632,1 20-1184,-20-20 1440,19-20-1503,1 20 1468,-20-20-2138,-20 0 1500,21 0 1057,-42 0-1505,1 0 517,0 1-2283,-19 19 4911,-1-20-4912,20-1 3119,0 21-2060,1 0 2217,-1 0-2343,20 0 737,20 0 1640</inkml:trace>
  <inkml:trace contextRef="#ctx0" brushRef="#br0">16237 7908 12395,'0'0'-192,"0"0"191,-19 20 1381,-1 0-3595,20 19 3951,-20-18-3471,0-1 3083,20-1-805,0 1-2335,20 0 3200,0 0-2336,0-20 1985,19 0-2020,-19-20 901,20 20 929,-21-20-1225,-19 0 170,20 1 155,-20-1-63,-20-1 608,1 2-609,-1-1-124,0 0-70,0 20 772,-19 0-994,19 0 900,20 0-1545,0 20-535</inkml:trace>
  <inkml:trace contextRef="#ctx0" brushRef="#br0">16119 8226 2049,'0'20'9193,"0"-20"-44908,-20 20 87350,20-20-83348,0 20 36394,0-20-3021,-20 20-183,-1-20-2695,21 20 387,-20-1 1275,20-19-3836</inkml:trace>
  <inkml:trace contextRef="#ctx0" brushRef="#br0">16595 8047 6534,'-20'-19'2626,"0"19"-12938,-19 0 27190,19 0-31932,-1 19 21877,21 1-7079,-20-20 320,20 20-1410,20 0 1795,1 0-449,-1-20 352,-2 20-609,23-20 357,-1 0-266,-1-20 170,1 0 316,-20 0-451,-1 0-474,-19 0 924,0 1 224,0-1-379,-19-1-1418,-1 2 2121,0 19-673,0-20-677,0 20 194,1 0 647,-1 20-1071</inkml:trace>
  <inkml:trace contextRef="#ctx0" brushRef="#br0">16951 7987 10730,'0'-19'1185,"0"19"-6310,-18-20 14896,18 20-19607,-20 0 13200,20 20-769,0-1-4356,-20 2 959,20-1 1539,20 19-1057,0-19 448,-2 0 159,23-20-155,-21 0-874,19 0 1195,1-20-714,0 0 685,-1 0-1171,-39 1 1429,20-1-751,-20-20 261,-20 20-572,0 0 373,-19 0 110,-1 0-203,1 20 164,-1 0-29,20 0-423,-1 20-1340</inkml:trace>
  <inkml:trace contextRef="#ctx0" brushRef="#br0">17488 7968 13516,'-20'0'993,"20"0"-3331,0 0 3682,0 0-2015,20 0 2464,0 0-2592,19 0 25,1-20 1357,0 20-1228,-1 0 1160,-19 0-1829</inkml:trace>
  <inkml:trace contextRef="#ctx0" brushRef="#br0">17547 7809 9705,'-19'0'1505,"19"0"-6436,0 0 10822,0 0-8707,0 0 2652,0 0 106,0 0 2101,0 20-3606,0 19 1012,19-19 1391,-19 20-1328,0 0 1103,20 20-843,-20-21-91,0 1 671,0-20-576,0 0-32,20 0 1215,-20-1-2716,0-19 1558</inkml:trace>
  <inkml:trace contextRef="#ctx0" brushRef="#br0">17865 7591 13484,'0'0'128,"20"19"-415,0 0 891,20 22-1653,-1-1 1522,1-1-405,19 21 442,-19-20-538,-1 19-1099,-19 1 2095,-20 0-1456,21-21 1039,-42 21-843,1-1-219,2-19 1311,-3 20-1666,-19-20 1224,20-1-4307</inkml:trace>
  <inkml:trace contextRef="#ctx0" brushRef="#br0">15443 8604 7463,'-20'0'2017,"20"0"-9796,0 0 19461,0 0-18942,0 0 6900,-19 0 1674,19 0 165,19 0-1711,1 0-1203,0 0 1976,0 0-540,19 0-129,21-20 480,-1 20-640,2-20 352,18 20-32,20-20 192,-20 20-832,20 0 1376,1 0-1664,-1 0 1984,0 0-1984,20 0 1312,1 0-544,18 0 32,1 0 512,1 0-928,-2-20 832,1 20-224,1-19-831,-22 19 1659,-19 0-1494,0-20 1014,-38 20-923,-21 0 671,-21 0-97,-19 0-219,0 0 308,-19 20-365,-1-20-2201</inkml:trace>
  <inkml:trace contextRef="#ctx0" brushRef="#br0">17468 7987 1825,'-20'0'2787,"20"0"-11565,0 0 17397,0 0-10350,0 0 768,-19 0 967,19 0-135,0 0 68,0 0 61,0 0 776,-20 0 244,20 0-3639,-20 0 3867,20 0-1884,-21 0-1158,21 0 6633,0 0-8168,0 0 4678,0 0-2021,0 0 351,0 0 1096,0 0-965,0 0-293,0 0 872,21 0-480,-1 0 214,0 0-146,19 0 86,-19-19-480,20 19 393,-1 0 1014,-19 0-2107,0 0 1695,0 0-640,-1 0-129,1 0 613,-20 0-971,0 0 1070,0 0-874,0 0-673,0 0 939</inkml:trace>
  <inkml:trace contextRef="#ctx0" brushRef="#br0">17547 7769 3010,'0'0'2659,"0"0"-12943,0 0 26464,-19 0-29543,19 0 18431,0 0-4114,0 0-1589,0 0-107,0 20-1175,19 0 5664,-19 20-5130,0-21 271,0 41 1904,0-20-81,-19 0-1770,19-1 1376,0 1-23,0 0-746,0 0 388,0-21 355,0 21 25,0-40-569,0 20-3494</inkml:trace>
  <inkml:trace contextRef="#ctx0" brushRef="#br0">16079 8286 1761,'0'0'1634,"0"0"-7434,0 0 13878,0 0-13693,0 0 7162,0 0-784,0-20-1467,0 20 676,0 0 597,0 0-1425,0 0 1104,0 0 528,0 0-1936,0 0 1680,0 0-144,0 0-1041,0 0 1270,0 20-1056,-21-20 617,21 0-74,0 20-251,-20 0 287,20-20-448,-20 19 608,20-19-161,0 20-636,-18-20 152</inkml:trace>
  <inkml:trace contextRef="#ctx0" brushRef="#br0">14034 8684 4131,'-41'0'1954,"23"19"-7848,18-19 11756,0 0-7176,0 0-382,0 0 2623,18 0 100,3 0-1446,-1 0-765,39 0 2020,-19 0-747,19 0-754,1 0 1845,-1 0-2716,2 0 2820,-2 0-2220,1 0 1105,-21-19-2771</inkml:trace>
  <inkml:trace contextRef="#ctx0" brushRef="#br0">1667 9279 9609,'-41'0'1057,"41"0"-4485,-20 0 7403,20 0-5742,0 0 1451,0 0 1243,20 0-1728,0 0 1572,1 20-1286,17 0 548,3-20 447,18 20-1536,-19-20 1825,-1 0-805,21 0-118,-21 0 374,1 0-571,-20 0 607,1-20-801,-1 20 1444,-20 0-1512,0 0 1228</inkml:trace>
  <inkml:trace contextRef="#ctx0" brushRef="#br0">1983 9160 12235,'-19'0'513,"19"0"-2245,0 0 3530,0 0-1546,0 0-1466,0 0 539,0 0 1894,19 0-485,1 20-1755,20 0 986,1 0 260,-3 0-385,3 19 128,-3-19 416,3-20-832,-21 20 672,-20-20-64,0 20-480,-20 0 544,0-20-831,-1 20 1723,-17 19-2006,-3-18 822,21-2 1221,2 1-2657,-2 0 2047,-1-1-1470,1 2-2919</inkml:trace>
  <inkml:trace contextRef="#ctx0" brushRef="#br0">2698 5246 11562,'-19'0'481,"-1"0"-1060,20 0-1050,0 0 5468,-20 0-6911,20 0 3520,0 0 927,0 0-2140,0 0 634,20 0 228,-20 0-736,20 0 1275,19 0-342,-19 0-714,20 0 357,-1 20 383,1-20-768,1 0 1025,17 0-1317,1 0 1418,-18 19-906,18-19 133,21 0 63,-21 0 448,0 21-1120,22-21 1120,-2 0-32,0 0-1120,-20 0 864,21 0 480,-1 0-1312,0 0 1184,-18-21-896,18 21 768,0 0-480,0 0 352,0 0-960,2 0 1632,-2 0-1216,0 0-289,0 0 1893,-18 0-2442,-3 0 1610,3 0-517,-2-19 289,20 19-801,-19 0 1477,-1 0-1546,0 0 490,22 0 603,-22 0-639,20 0 288,0 0-320,1-20 736,0 20-736,19 0-991,-20 0 2907,0 0-1782,20-20-618,-18 20 677,18 0-65,-20 0 992,0 0-1792,20 0 1280,-20 0-192,2 0-768,-2 20 672,-20-20 896,20 0-2368,2 0 2112,-2 0-608,-20 0-1024,20 0 2208,1 0-2208,-1 0 1088,-20 0-352,22 0 736,-22 0-1216,0 0 960,21 0-416,-21 0 192,0 0-96,-19 20-288,19-20 416,2 0 672,-2 19-2336,1-19 2847,-1 0-1723,2 0-202,-2 0 1866,-1 21-2564,3-21 2268,-2 0-1494,1 0 982,-1 0-1019,0 0 1183,2 20-1152,-3-20 960,3 0-576,18 0 128,-20 0 96,1 0-128,-1 0-64,20 0 736,-18 0-1728,18 0 2624,0 0-3072,0 0 2688,2 0-1696,-2 0 992,0 0-832,0 0 672,-19 0-384,19 0 416,0 0-960,1 0 1696,0 0-2048,-1 0 1760,20 0-1280,-20 0 1152,1 0-1408,19 19 1600,-19-19-1151,-21 0 27,20 0 586,0 0 342,2 20-1563,-2-20 1663,0 0-1248,0 0 928,0 19-544,2-19 160,18 0 64,-20 0 64,0 0-672,0 0 1280,2 21-1152,-2-21 128,20 0 1280,-20 0-2240,21 20 2272,-21-20-1760,20 0 1440,-19 0-1504,20 0 1440,-21 0-768,0 0-320,0 0 1280,20 0-1696,-20 0 1280,2-20-256,18 20-352,-20 0-128,20 0 1088,-20-21-1632,21 21 1632,-21 0-1344,20-19 896,-18 19-480,18 0 160,0-20 320,-20 20-768,20-19 576,0 19 128,1 0-448,-1-20-288,20 20 1728,-19 0-2464,-1 0 1600,0-21-224,20 21 64,1 0-1216,18-19 2400,-19 19-2688,21 0 2240,-2 0-1888,1 0 1921,-20-20-1829,19 20 1354,-18 0-682,19-20 389,-19 20-1057,-1 0 2016,-20 0-2048,19 0 1087,-19 0-444,-18 20 377,18-20-1692</inkml:trace>
  <inkml:trace contextRef="#ctx0" brushRef="#br0">14074 9737 12908,'0'0'1473,"0"0"-6820,0 0 12613,0 0-11679,0 0 5527,0 0-1879,19 0 2463,1 0-3077,-20 0 1732,40 0-641,-20 0 1633,-1 0-4229,21 0 5930,0-20-4426,-1 20 1541,2 0-257,17 0 288,3 0-448,-2 0 704,20-20-1152,1 20 1504,0 0-1344,-1 0 704,20-20-320,20 20 577,-20 0-869,21-20 874,-21 20-810,20 0 485,-1 0 287,2-19-1184,19 19 1728,-19 0-1632,-1 0 1024,-1 0-481,21 0 614,-19 0-1263,-1 0 1363,-1 0-233,21 0-1289,-19 0 1619,19 19-335,-21-19-1275,1 0 2117,21 0-2479,-21 20 2227,19-20-105,-18 0-3433,19 0 5395,-19 20-4367,-3-20 2374,3 0-1153,19 0 224,-19 0 928,-1 0-1889,-1 0 2437,1 0-2730,21 0 2762,-21 0-2629,-20 0 2401,21 0-1760,-2 0 929,1 0-997,0 0 2154,1-20-2890,-21 20 2213,20 0-961,-19 0 128,19 0 128,-20 0 96,0 0-480,19 0 352,2 0 384,-1 0-896,0 0 768,1 0-544,-1 0 864,-20 0-1696,19 0 2240,-19 0-1888,1 0 864,-20 0 160,-1 0-608,-20 0 192,-18 0 254,-21 0-1530</inkml:trace>
  <inkml:trace contextRef="#ctx0" brushRef="#br0">2718 10492 10473,'0'0'1089,"0"0"-5348,0 0 10853,0 0-10751,0 0 2839,0 0 4938,20 0-5222,-20 19 1637,20-19 90,0 0-443,19 21 282,-19-21 490,20 0-746,-1 0 485,1 0-449,1 0 416,18 0-160,-19 0-64,-1 0 96,1 0-32,-1 0-64,1 0 384,0 19-960,-1-19 1472,22 0-1439,18 0 27,-20 0 2250,1 0-2730,19 20 1093,-20-20-192,22 0 443,18 0-54,-20 0-330,20 0-507,0 0 1183,1 0-480,-1 0-608,0 0 1152,21 0-1503,-21 0 1851,20 0-1750,-20-20 1174,19 20-571,2 0 223,-1 0-224,0 0 480,1 0-672,-1 0 544,-1 0-96,-19 0-352,20 0 480,1 0-608,19 0 1088,-19 0-1216,-2 0 288,21 0 1025,-20-19-1573,19 19 746,-18 0 1046,19 0-2203,-19 0 1695,-1 0-416,-1 0-192,-19 19 32,0-19 33,-18 0 59,-2 20 105,0-20-132,-18 21-459,-23-2 1080,3-19-1145,-3 20 1007,-38 0-1763,0-1 699</inkml:trace>
  <inkml:trace contextRef="#ctx0" brushRef="#br0">16455 9995 6149,'20'0'7559,"-20"-20"-37058,21 20 73250,-21 0-73119,0 0 36219,0 0-5858,0 0-188,0 20-1898,0 0 291,0 20 1480,0-1 758,0 1-4571,0 0 6335,0-21-5568,20 22 4320,-2-22-3617,-18-19 2756,21 0-1478,-1 0-188,-20 0 349,0-19 1158</inkml:trace>
  <inkml:trace contextRef="#ctx0" brushRef="#br0">16396 10094 4452,'-40'-20'7175,"20"1"-34498,1 19 65730,19-20-61120,19 20 26367,1-20-3846,0 0 2272,21 0-3169,-23 0 1316,22 0-806,-19 20 900,-1-19-161,-2 19-448,3-21 544,-21 21-448,0 0 32,20 21 1600,-20-2-4159,0 1 4858,20 0-2224,0 0-1241,-1 20 2681,21-20-2128,0-20 870,-1 19 351,-19-19-960,20 20 608,-21-20-417,-19 0 355,0 0-646</inkml:trace>
  <inkml:trace contextRef="#ctx0" brushRef="#br0">5338 10711 12491,'0'0'321,"0"0"-1413,0 0 4140,0 0-9075,0 0 10869,0 19-3984,20 1-4021,0 0 4469,0 0-1431,0 20-129,1-21 1307,-3 21-2395,2-20 1914,1 0-214,-1 0-1163,0-20 1354,-2 0-556,3 20-306,-21-20-13,20-20 555</inkml:trace>
  <inkml:trace contextRef="#ctx0" brushRef="#br0">5200 10949 6886,'0'0'6406,"0"-20"-33535,20 20 70976,-20-20-75552,0 0 39706,19 0-8508,-19 0 3228,0 1-4099,0 19 1503,-19-20-2294,19 0 4754,0 0-2774,-20 20-800,20-20 854,0 20 1327,0 0-2192,0 0 1519,20-20-1003,-1 20 1221,21 0-1537,0-19 1280,-1 19-608,21 0 128,-21 0-32,2 0-160,-1 0 704,-1 0-1217,-19 0 1636,0 0-1894,0 0 738,-20 0-4449</inkml:trace>
  <inkml:trace contextRef="#ctx0" brushRef="#br1">7146 7451 960,'0'0'4164,"0"0"-19602,0 0 36286,0 0-31698,0 0 10743,20 0 1111,-20 0-757,18 0 944,-18 0-2412,20 0 1226,21 0 372,-21 0-946,19 0 982,21 0-416,-1 0 9,0-20-234,22 20 550,-2-20-806,20 20 1034,0 0-714,-20 0 5,0 0 447,2 0-768,-2 0 992,20 20-832,-20-20 352,41 0 128,-21 0-288,0 0 192,20 0-224,1-20 544,-2 20-704,1 0 289,-20-20-133,0 20 586,1 0-329,-20 0-544,-21 0 553,20 0 310,-18 0-1019,-2 20 1087,-19-20-832,19 0 576,-19 0-160,-1 0-512,1 0 1024,-20 0-1088,-1 0 479,1 0 707,-20 0-3109</inkml:trace>
  <inkml:trace contextRef="#ctx0" brushRef="#br1">22928 5921 3939,'0'0'1538,"0"0"-6121,0 0 9873,0 0-9266,0 0 6252,0 0-1894,0 0-1467,0 0 763,0 0 542,0 0 526,19 0-885,1-19-716,20 19 1231,19 0 271,1 0-1515,19 0 1413,-20-20-1088,-18 20 1275,-3 0-1334,3 0 885,18 0-310,-19 0-75,20 0 138,-21 0 251,2-21-992,-3 21 1509,-18 0-1259,1 0 206,-21 0-205,0-19 1964,-21 19-3181</inkml:trace>
  <inkml:trace contextRef="#ctx0" brushRef="#br1">23264 5703 7719,'0'-19'737,"0"19"-3653,0 0 7658,0 0-7400,-20 0-1029,2 19 11059,-23-19-11219,1 20 3813,1-1-151,-1 1 722,1 1-566,-1-1-128,-19-1 630,19 1-785,-1-20 112,23 19 208,18 2 336,0-1-209,39-1-1098,21 21 1728,-1-20-599,0 20-746,21-1 1093,-21-19-705,-18 20-225,-3-20 644,3 0-39,-21-1-827</inkml:trace>
  <inkml:trace contextRef="#ctx0" brushRef="#br1">14451 6438 544,'0'0'2466,"0"0"-10376,0 0 16908,0 0-13608,0 0 6241,0 0-2204,0 0 442,0 0 675,0 0-1372,0 0 1014,20 0 138,19 0-198,1 0-315,0 0 122,39 0 132,0 0-193,21-20 224,19 20-96,0-20 32,19 20-192,22 0 480,-22-19-672,22 19 640,-22-20-544,-19 20 512,0 0-544,-40 0 352,2 0 224,-22 0-385,-19 0-861,-21 0 2462,1 0-2244</inkml:trace>
  <inkml:trace contextRef="#ctx0" brushRef="#br0">515 11207 160,'-41'0'11787,"3"0"-57398,17 0 110826,21-19-104168,-20 19 44084,20 0-2671,-20 0-2134,20 0-427,0 0 490,0 0-1452,20 0 782,0 19 1654,21-19-2432,-23 0 1833,43 0-1322,-22 20 709,1-20-289,0 0 288,-1 0-289,1 0 517,-20 0-875,19 0 493,-19 0 282,1 0-903,-21 0 910</inkml:trace>
  <inkml:trace contextRef="#ctx0" brushRef="#br0">693 11088 10121,'-20'-19'897,"20"19"-4325,0 0 9579,20 0-12621,-20 0 9575,20 0-3233,-20 0 806,20 0-1648,19 19 1523,-19-19-2129,0 20 3663,21 0-3243,-23-20 1349,23 20 191,-21 0-1280,0 0 2112,-1-1-2240,1 1 1409,-20 0-293,0-20-86,0 20-330,0 0 422,-20-20 282,1 19-662,-1 1 374,-21 0-668,3 0 1091,18 20-2570</inkml:trace>
  <inkml:trace contextRef="#ctx0" brushRef="#br0">1825 3298 4067,'-20'20'737,"20"-20"-2724,-21 0 3942,21 0-3107,0 0 1628,0 0-406,0 0-490,-18 0 1636,18 0-2332,0 0 1141,0 0 79,0 0-80,0 0 240,0 0-432,-20 0-17,0 0 245,-1 0 358,1 0-998,-19 0 1098,-1 0-1002,-19 0 805,-1 0-385,1 20-160,-20-20 704,18 0-992,-18 0 704,0 0-96,-20 0-32,20 0-416,-20 0 671,-1 0 101,1 0-1706,19 0 2282,-20 0-1028,21 0-356,20-20 554,-1 20-42,1 0-155,19 0-193,20 0 608,1 0-801,-1 0 677,0 0-362,20 0 74,-20 0 507,20 0-1247,-21 20 1056,21 0-160,0 20-161,0-1-27,0 21 182,0-21-278,0 21 187,21-1 33,-21 1-96,0 20 64,0-21-128,0 21 128,0-20 192,20 19-608,-20-20 608,0 21-127,20-1-421,0 1 714,-20 0-746,19-1 677,-19 0-673,20 20 576,-20-18-96,20-21-480,-20 19 833,0-20-1285,20 21 1866,-20-21-1898,0 1 1317,0 20-1025,20-20 1344,-20 19-1408,0 0 577,0-19 251,0 39-118,0-19-234,0 0-123,0 19 1055,0 0-1792,0 0 1664,19 1-1184,-19-1 1312,20 0-1855,0 1 1915,-20 20-1302,20-21 470,0 20 197,-1-20-225,1 20-288,-20 0 448,0 0-288,20 20 736,-20-19-1536,0-1 1440,0 0-352,0 0-672,0 20 1056,0-19-928,20 19 352,-20 0 320,0-20-224,21 1-544,-21 18 928,0-19-512,0 1-320,0-1 864,0 0-576,-21-20-224,21 20 576,0-19-256,-20 0 96,20 19-320,-20-20 416,20 1-480,-20-20 640,20-2-768,-19 2 1056,19-20-1248,0-21 800,0 21-224,0-20 384,-20-1-736,20-18 448,-20 18-224,20 1 544,-20-20-480,20 0-353,0-1 1125,0 2-1034,0-21 362,0 20-37,0-20 225,0 0-544,0 0 929,20 19-1509,0-19 1930,0 0-1450,19 0 485,1 0-129,1-19 256,38 19-128,0-20-224,0 20-224,0-21 1631,20 2-2909,-18 19 1948</inkml:trace>
  <inkml:trace contextRef="#ctx0" brushRef="#br1">1884 5544 10153,'20'0'0,"-20"20"-32,0-20 641,0 0-1476,0 0 1127,0 0-2633,0 0 7306,0-20-7078,-20 20 1119,1 0 1571,-21-20-352,-1 0-581,-17 20 938,-1-20-906,-22 20 517,2-20-193,20 20-160,-20 0 544,-2 0-608,22 0 320,19 0-288,1 0 768,-1 0-1088,20 0 832,0 20-160,1-20-608,19 0 928,-20 20-576,20-20 0,0 20 320,0 0-448,20 0 576,-20 0-576,0-1 384,0 21-192,0 1 192,19 17-448,-19 3 800,0-3-865,0 22 741,-19 0-906,19-1 1002,0 0-517,-20 21-63,0 0 64,0-21 384,20 20-512,-20-19 32,20 0 544,-19-1-896,19 0 992,0-19-672,0-1 160,0 1 64,0 0-32,0-20 0,0 19-96,0-19 352,19-1-480,-19 1 288,0 0-129,0-21 421,20 21-906,-20-20 810,0 0-293,20 0 417,0-1-1151,0 1 1211,19 1-693,1-21 1137,19 0-2161,22 0 2165,-2 0-1147,0 0 159,20-21 64,0 21 159,1 0-892,-21 0 59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92842A6-DB90-5940-83B1-AA1961923D27}" type="datetimeFigureOut">
              <a:rPr lang="en-US" altLang="zh-CN"/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  <a:endParaRPr lang="en-US" noProof="0"/>
          </a:p>
          <a:p>
            <a:pPr lvl="1"/>
            <a:r>
              <a:rPr lang="en-US" noProof="0"/>
              <a:t>Second level</a:t>
            </a:r>
            <a:endParaRPr lang="en-US" noProof="0"/>
          </a:p>
          <a:p>
            <a:pPr lvl="2"/>
            <a:r>
              <a:rPr lang="en-US" noProof="0"/>
              <a:t>Third level</a:t>
            </a:r>
            <a:endParaRPr lang="en-US" noProof="0"/>
          </a:p>
          <a:p>
            <a:pPr lvl="3"/>
            <a:r>
              <a:rPr lang="en-US" noProof="0"/>
              <a:t>Fourth level</a:t>
            </a:r>
            <a:endParaRPr lang="en-US" noProof="0"/>
          </a:p>
          <a:p>
            <a:pPr lvl="4"/>
            <a:r>
              <a:rPr lang="en-US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A628ECE-E9A1-E849-9235-5450AF848E37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AF53C97-6D1D-9941-A324-560D0B96C17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573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048AAB7C-D141-4848-A593-13B2A5719F5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634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0891E65-5AE8-5240-AFB0-377B5AE5CB1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686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21421E3-09ED-6640-976D-CEB5B280001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E9BEB1E8-6F4C-E141-9B30-0C9227C66B3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819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F4BDC11-1218-6C49-A78C-049897AEEA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1B133-648E-D840-BBD0-25613AE3A90B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53D14-FEF8-4A4C-A2F3-CA32C565A9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D83650-C48B-A542-B545-9990FC884A1F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2FBEE-D59D-1645-B714-F14E94B7AD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6A2BC-A383-1B48-B65B-32750C10B996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2DD1F-0CBE-A14F-B111-BFEACB3D725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8D645-3E75-A14C-93D9-216D3C165E32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2C873-B6BE-8E45-B629-0554AFBA795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BF229-E2CC-6B4A-BEE0-CD68154A5718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5BC98-0967-5345-B2E9-9C6E7993B42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1C954-F39C-8F40-8C9C-275C998DF212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B4577-C649-774D-A848-21DA348733A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7EF88-48F1-4548-B832-5A62B45A2242}" type="datetimeFigureOut">
              <a:rPr lang="en-US" altLang="zh-CN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21B16-07E8-6246-8675-3ADCC1410D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AD189-8334-BB41-BFBB-D695CD261EEB}" type="datetimeFigureOut">
              <a:rPr lang="en-US" altLang="zh-CN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71F92-7B1D-DC48-9900-5ABA3BC7940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89893-05CF-3C48-99B9-585C43AC8F52}" type="datetimeFigureOut">
              <a:rPr lang="en-US" altLang="zh-CN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011BE-3E80-7B47-A71F-BD05CCF186C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6708D-5B5A-2148-916C-4555A95EEC65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6F80F-FA67-5F43-A04E-3AC260620BA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68CA0C-9D74-EE48-8A81-F772B3F8B52C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C722A-BC7F-EE44-8385-33554C07698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45ACF-EB6E-644B-A502-8A92F2FBE621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B84DD-30E5-4B46-AF5C-FEE7C99EA8B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157CAD-089C-3745-A3DD-0734D5C92AC6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93810-9892-F04F-9EA0-403F7E7CBEB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7515C-7A50-2F4D-B4BF-31E21A37F218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60BA3-3FCC-6940-8961-AE2CC994626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AB8E0-984B-324E-B147-41277D76E116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2D624-BFDA-A747-926F-DCAFDB280F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DB42F-3593-4344-BEB8-E7835CC25F99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F2C66-CE49-614A-8585-135037B634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B17C9-7AB0-AB48-B4E0-6F72EB5E23B9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67472-0D10-944E-92F8-CD4926595D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3627B-8CF9-8842-AECE-423F874BD818}" type="datetimeFigureOut">
              <a:rPr lang="en-US" altLang="zh-CN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5D9BE4-9579-F242-9245-E135BBF09E7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F86312-CCF2-C443-818C-6253E0E9955F}" type="datetimeFigureOut">
              <a:rPr lang="en-US" altLang="zh-CN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0B0FC-D5F5-404E-B42F-84797C8262F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7035E-A5C9-184A-A4A0-6A1BC8C9E5B3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C5BD31-932B-DF4B-8B79-4719CADDD9E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4F960-3CED-2C47-A3D9-783239758758}" type="datetimeFigureOut">
              <a:rPr lang="en-US" altLang="zh-CN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A662F-F8F4-7242-836C-9356D36B15F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39289-897E-7341-9DB1-E9AE896A3389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CED03E-CC5C-2346-819B-F81E2A6227B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62778-E177-BD47-A94B-39B4A56617D9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6464DF-0B57-2B4C-B4F3-7D26D1F6527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0B051-945D-8949-AA89-8A43F3ADA1C6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B82E4-DFA6-D54B-8260-5EAADFFAB6E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BDF04-310D-A14B-B140-B48E3E21EEA8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BE5B5-E1DD-F643-A3DC-F08664B44C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57FDD7-8DF9-E840-8884-79C6FF10D0F8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CB5C3-8384-5F41-8867-01383D9EC32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738B2-E157-A849-8DC1-7B3B73316829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5BC27-6616-A949-97A5-4CF6754B13C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A481C-E99E-AD40-A48C-80BFE4A427D4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5C94A-D5AD-9143-B6E6-7006604AEEC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878B9-D38B-1440-BF38-D6D1B251867C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14E32-426C-234B-A9BC-DE6AD0EE0B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122C7-54BF-974A-A409-B953D292B999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DBDA5-EA00-9A43-B8ED-62FCD90E75F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453FE-B57F-6C4E-B48D-3DD5B0630FE2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83051-2E0D-D248-BB15-98D521F267A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53DBB-09A4-504D-9162-14759245613B}" type="datetimeFigureOut">
              <a:rPr lang="en-US" altLang="zh-CN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FC884C-E9A1-014F-93A6-3E196028EC4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1DFE5-9A5F-BE48-89BB-641E0A7B2DF7}" type="datetimeFigureOut">
              <a:rPr lang="en-US" altLang="zh-CN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08EA3-38B6-D943-8A23-E492EA87E0F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4160D-5B6E-394E-AE2E-E75BDB5E6DB1}" type="datetimeFigureOut">
              <a:rPr lang="en-US" altLang="zh-CN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46F95-83BF-164B-8DF7-1C9D2B40FA2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62E3F-5FEA-0048-8B4B-85B810B05CAB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FBED1-7D60-4949-9CD4-581577845BB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F8F24-C3AB-AB42-8375-CF462F1E0DF1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1C1206-8799-3E4A-A5CC-4B5399068A7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6109D-F5EC-DE41-92A3-979AB44E4E17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8020B-AF98-9C44-9956-01F0C78E84E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F5FC0-A9CF-2F4D-BA31-B7A50D7CC5DF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E2DA6-937C-BE4C-9D31-D2DCF8557E6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3B6D6-158B-214C-A207-B5F7D3EAF7F6}" type="datetimeFigureOut">
              <a:rPr lang="en-US" altLang="zh-CN"/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FA111-0B5C-A848-B51C-6668991AA07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0D3B4-D855-6146-ADA7-D0DD04B2519A}" type="datetimeFigureOut">
              <a:rPr lang="en-US" altLang="zh-CN"/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7B1B2-F91E-A042-B536-315E4D4F5ED9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C65E9-251F-DF48-877C-7FF0815447BC}" type="datetimeFigureOut">
              <a:rPr lang="en-US" altLang="zh-CN"/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3BA7B-2EBE-B246-B2C2-962EC0D453F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EEF7F-647F-4847-8974-A2B6A03E1512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AA795-CE99-004F-A310-A1F62C756D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BFA8D-D19A-2C4B-BB2F-4A970A0C2F3F}" type="datetimeFigureOut">
              <a:rPr lang="en-US" altLang="zh-CN"/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0839B-0739-AB4D-BAD1-3DD91EC345C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4" Type="http://schemas.openxmlformats.org/officeDocument/2006/relationships/theme" Target="../theme/theme3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3" Type="http://schemas.openxmlformats.org/officeDocument/2006/relationships/theme" Target="../theme/theme4.xml"/><Relationship Id="rId12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  <a:endParaRPr lang="en-US" altLang="zh-CN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544FACA-BD4C-4945-A149-42E9AC5C9806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B5E7D11-6723-5841-9462-DCA24A83A33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  <a:endParaRPr lang="en-US" altLang="zh-CN"/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C60D96C-E676-9D4B-AAD2-DBDC2180C344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692F278-2EF2-B949-AE5A-DFE6976F4535}" type="slidenum">
              <a:rPr lang="en-US" altLang="zh-CN"/>
            </a:fld>
            <a:endParaRPr lang="en-US" altLang="zh-CN"/>
          </a:p>
        </p:txBody>
      </p:sp>
      <p:sp>
        <p:nvSpPr>
          <p:cNvPr id="2055" name="TextBox 11"/>
          <p:cNvSpPr txBox="1">
            <a:spLocks noChangeArrowheads="1"/>
          </p:cNvSpPr>
          <p:nvPr userDrawn="1"/>
        </p:nvSpPr>
        <p:spPr bwMode="auto">
          <a:xfrm>
            <a:off x="9372600" y="666750"/>
            <a:ext cx="1293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1400">
                <a:solidFill>
                  <a:srgbClr val="000000"/>
                </a:solidFill>
              </a:rPr>
              <a:t>Template</a:t>
            </a:r>
            <a:endParaRPr lang="en-US" altLang="zh-CN" sz="140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zh-CN" sz="1400">
                <a:solidFill>
                  <a:srgbClr val="000000"/>
                </a:solidFill>
              </a:rPr>
              <a:t>vertLeftWhite2</a:t>
            </a:r>
            <a:endParaRPr lang="en-US" altLang="zh-CN" sz="1400">
              <a:solidFill>
                <a:srgbClr val="000000"/>
              </a:solidFill>
            </a:endParaRPr>
          </a:p>
        </p:txBody>
      </p:sp>
      <p:pic>
        <p:nvPicPr>
          <p:cNvPr id="13320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2475"/>
            <a:ext cx="2540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35275"/>
            <a:ext cx="2540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49675"/>
            <a:ext cx="2540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06875"/>
            <a:ext cx="2540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85D5443-41E4-A242-828F-C8257C958819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D4FE8381-4893-F14C-9606-E9E429557B10}" type="slidenum">
              <a:rPr lang="en-US" altLang="zh-CN"/>
            </a:fld>
            <a:endParaRPr lang="en-US" altLang="zh-CN"/>
          </a:p>
        </p:txBody>
      </p:sp>
      <p:sp>
        <p:nvSpPr>
          <p:cNvPr id="3077" name="TextBox 11"/>
          <p:cNvSpPr txBox="1">
            <a:spLocks noChangeArrowheads="1"/>
          </p:cNvSpPr>
          <p:nvPr userDrawn="1"/>
        </p:nvSpPr>
        <p:spPr bwMode="auto">
          <a:xfrm>
            <a:off x="9372600" y="666750"/>
            <a:ext cx="13700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1400">
                <a:solidFill>
                  <a:srgbClr val="000000"/>
                </a:solidFill>
              </a:rPr>
              <a:t>Template</a:t>
            </a:r>
            <a:endParaRPr lang="en-US" altLang="zh-CN" sz="140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zh-CN" sz="1400">
                <a:solidFill>
                  <a:srgbClr val="000000"/>
                </a:solidFill>
              </a:rPr>
              <a:t>block2x2White1</a:t>
            </a:r>
            <a:endParaRPr lang="en-US" altLang="zh-CN" sz="1400">
              <a:solidFill>
                <a:srgbClr val="000000"/>
              </a:solidFill>
            </a:endParaRPr>
          </a:p>
          <a:p>
            <a:pPr eaLnBrk="1" hangingPunct="1">
              <a:defRPr/>
            </a:pPr>
            <a:endParaRPr lang="en-US" altLang="zh-CN" sz="140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zh-CN" sz="1400">
                <a:solidFill>
                  <a:srgbClr val="000000"/>
                </a:solidFill>
              </a:rPr>
              <a:t>Ordering of </a:t>
            </a:r>
            <a:endParaRPr lang="en-US" altLang="zh-CN" sz="140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zh-CN" sz="1400">
                <a:solidFill>
                  <a:srgbClr val="000000"/>
                </a:solidFill>
              </a:rPr>
              <a:t>buttons is:</a:t>
            </a:r>
            <a:endParaRPr lang="en-US" altLang="zh-CN" sz="140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zh-CN" sz="1400">
                <a:solidFill>
                  <a:srgbClr val="000000"/>
                </a:solidFill>
              </a:rPr>
              <a:t>13</a:t>
            </a:r>
            <a:endParaRPr lang="en-US" altLang="zh-CN" sz="140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zh-CN" sz="1400">
                <a:solidFill>
                  <a:srgbClr val="000000"/>
                </a:solidFill>
              </a:rPr>
              <a:t>24</a:t>
            </a:r>
            <a:endParaRPr lang="en-US" altLang="zh-CN" sz="1400">
              <a:solidFill>
                <a:srgbClr val="000000"/>
              </a:solidFill>
            </a:endParaRPr>
          </a:p>
        </p:txBody>
      </p:sp>
      <p:pic>
        <p:nvPicPr>
          <p:cNvPr id="24582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32238"/>
            <a:ext cx="2540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11363"/>
            <a:ext cx="2540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11363"/>
            <a:ext cx="2540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2238"/>
            <a:ext cx="2540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/>
              <a:t>Click to edit Master title style</a:t>
            </a:r>
            <a:endParaRPr lang="en-US" altLang="zh-CN"/>
          </a:p>
        </p:txBody>
      </p:sp>
      <p:sp>
        <p:nvSpPr>
          <p:cNvPr id="368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74EE554-E8D4-FB4A-A521-D94B0F38A2F4}" type="datetimeFigureOut">
              <a:rPr lang="en-US" altLang="zh-CN"/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DF6B097-243D-0B43-BECC-9AAC51B24B7A}" type="slidenum">
              <a:rPr lang="en-US" altLang="zh-CN"/>
            </a:fld>
            <a:endParaRPr lang="en-US" altLang="zh-CN"/>
          </a:p>
        </p:txBody>
      </p:sp>
      <p:sp>
        <p:nvSpPr>
          <p:cNvPr id="4103" name="TextBox 8"/>
          <p:cNvSpPr txBox="1">
            <a:spLocks noChangeArrowheads="1"/>
          </p:cNvSpPr>
          <p:nvPr userDrawn="1"/>
        </p:nvSpPr>
        <p:spPr bwMode="auto">
          <a:xfrm>
            <a:off x="8448675" y="4932363"/>
            <a:ext cx="7667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1000">
                <a:solidFill>
                  <a:srgbClr val="000000"/>
                </a:solidFill>
              </a:rPr>
              <a:t>Andrew Ng</a:t>
            </a:r>
            <a:endParaRPr lang="en-US" altLang="zh-CN" sz="10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47.xml"/><Relationship Id="rId7" Type="http://schemas.openxmlformats.org/officeDocument/2006/relationships/image" Target="../media/image42.png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0.png"/><Relationship Id="rId3" Type="http://schemas.openxmlformats.org/officeDocument/2006/relationships/customXml" Target="../ink/ink1.xml"/><Relationship Id="rId2" Type="http://schemas.openxmlformats.org/officeDocument/2006/relationships/image" Target="../media/image39.png"/><Relationship Id="rId1" Type="http://schemas.openxmlformats.org/officeDocument/2006/relationships/tags" Target="../tags/tag3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png"/><Relationship Id="rId8" Type="http://schemas.openxmlformats.org/officeDocument/2006/relationships/image" Target="../media/image47.png"/><Relationship Id="rId7" Type="http://schemas.openxmlformats.org/officeDocument/2006/relationships/image" Target="../media/image46.png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4.png"/><Relationship Id="rId3" Type="http://schemas.openxmlformats.org/officeDocument/2006/relationships/tags" Target="../tags/tag39.xml"/><Relationship Id="rId2" Type="http://schemas.openxmlformats.org/officeDocument/2006/relationships/image" Target="../media/image43.png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47.xml"/><Relationship Id="rId11" Type="http://schemas.openxmlformats.org/officeDocument/2006/relationships/image" Target="../media/image50.png"/><Relationship Id="rId10" Type="http://schemas.openxmlformats.org/officeDocument/2006/relationships/image" Target="../media/image49.png"/><Relationship Id="rId1" Type="http://schemas.openxmlformats.org/officeDocument/2006/relationships/tags" Target="../tags/tag3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png"/><Relationship Id="rId8" Type="http://schemas.openxmlformats.org/officeDocument/2006/relationships/image" Target="../media/image56.png"/><Relationship Id="rId7" Type="http://schemas.openxmlformats.org/officeDocument/2006/relationships/image" Target="../media/image55.png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3" Type="http://schemas.openxmlformats.org/officeDocument/2006/relationships/tags" Target="../tags/tag41.xml"/><Relationship Id="rId2" Type="http://schemas.openxmlformats.org/officeDocument/2006/relationships/image" Target="../media/image51.png"/><Relationship Id="rId11" Type="http://schemas.openxmlformats.org/officeDocument/2006/relationships/slideLayout" Target="../slideLayouts/slideLayout47.xml"/><Relationship Id="rId10" Type="http://schemas.openxmlformats.org/officeDocument/2006/relationships/image" Target="../media/image58.png"/><Relationship Id="rId1" Type="http://schemas.openxmlformats.org/officeDocument/2006/relationships/tags" Target="../tags/tag4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1.png"/><Relationship Id="rId5" Type="http://schemas.openxmlformats.org/officeDocument/2006/relationships/tags" Target="../tags/tag44.xml"/><Relationship Id="rId4" Type="http://schemas.openxmlformats.org/officeDocument/2006/relationships/image" Target="../media/image60.png"/><Relationship Id="rId3" Type="http://schemas.openxmlformats.org/officeDocument/2006/relationships/tags" Target="../tags/tag43.xml"/><Relationship Id="rId2" Type="http://schemas.openxmlformats.org/officeDocument/2006/relationships/image" Target="../media/image59.png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47.xml"/><Relationship Id="rId10" Type="http://schemas.openxmlformats.org/officeDocument/2006/relationships/image" Target="../media/image63.wmf"/><Relationship Id="rId1" Type="http://schemas.openxmlformats.org/officeDocument/2006/relationships/tags" Target="../tags/tag4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66.wmf"/><Relationship Id="rId6" Type="http://schemas.openxmlformats.org/officeDocument/2006/relationships/oleObject" Target="../embeddings/oleObject8.bin"/><Relationship Id="rId5" Type="http://schemas.openxmlformats.org/officeDocument/2006/relationships/tags" Target="../tags/tag47.xml"/><Relationship Id="rId4" Type="http://schemas.openxmlformats.org/officeDocument/2006/relationships/image" Target="../media/image65.png"/><Relationship Id="rId3" Type="http://schemas.openxmlformats.org/officeDocument/2006/relationships/tags" Target="../tags/tag46.xml"/><Relationship Id="rId2" Type="http://schemas.openxmlformats.org/officeDocument/2006/relationships/image" Target="../media/image64.png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47.xml"/><Relationship Id="rId13" Type="http://schemas.openxmlformats.org/officeDocument/2006/relationships/image" Target="../media/image69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68.wmf"/><Relationship Id="rId10" Type="http://schemas.openxmlformats.org/officeDocument/2006/relationships/oleObject" Target="../embeddings/oleObject10.bin"/><Relationship Id="rId1" Type="http://schemas.openxmlformats.org/officeDocument/2006/relationships/tags" Target="../tags/tag45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72.png"/><Relationship Id="rId5" Type="http://schemas.openxmlformats.org/officeDocument/2006/relationships/tags" Target="../tags/tag50.xml"/><Relationship Id="rId4" Type="http://schemas.openxmlformats.org/officeDocument/2006/relationships/image" Target="../media/image71.png"/><Relationship Id="rId3" Type="http://schemas.openxmlformats.org/officeDocument/2006/relationships/tags" Target="../tags/tag49.xml"/><Relationship Id="rId2" Type="http://schemas.openxmlformats.org/officeDocument/2006/relationships/image" Target="../media/image70.png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47.xml"/><Relationship Id="rId13" Type="http://schemas.openxmlformats.org/officeDocument/2006/relationships/image" Target="../media/image76.png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74.wmf"/><Relationship Id="rId1" Type="http://schemas.openxmlformats.org/officeDocument/2006/relationships/tags" Target="../tags/tag4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6.png"/><Relationship Id="rId7" Type="http://schemas.openxmlformats.org/officeDocument/2006/relationships/tags" Target="../tags/tag4.xml"/><Relationship Id="rId6" Type="http://schemas.openxmlformats.org/officeDocument/2006/relationships/image" Target="../media/image5.png"/><Relationship Id="rId5" Type="http://schemas.openxmlformats.org/officeDocument/2006/relationships/tags" Target="../tags/tag3.xml"/><Relationship Id="rId4" Type="http://schemas.openxmlformats.org/officeDocument/2006/relationships/image" Target="../media/image4.png"/><Relationship Id="rId3" Type="http://schemas.openxmlformats.org/officeDocument/2006/relationships/tags" Target="../tags/tag2.xml"/><Relationship Id="rId2" Type="http://schemas.openxmlformats.org/officeDocument/2006/relationships/image" Target="../media/image3.png"/><Relationship Id="rId19" Type="http://schemas.openxmlformats.org/officeDocument/2006/relationships/slideLayout" Target="../slideLayouts/slideLayout47.xml"/><Relationship Id="rId18" Type="http://schemas.openxmlformats.org/officeDocument/2006/relationships/image" Target="../media/image11.png"/><Relationship Id="rId17" Type="http://schemas.openxmlformats.org/officeDocument/2006/relationships/tags" Target="../tags/tag9.xml"/><Relationship Id="rId16" Type="http://schemas.openxmlformats.org/officeDocument/2006/relationships/image" Target="../media/image10.png"/><Relationship Id="rId15" Type="http://schemas.openxmlformats.org/officeDocument/2006/relationships/tags" Target="../tags/tag8.xml"/><Relationship Id="rId14" Type="http://schemas.openxmlformats.org/officeDocument/2006/relationships/image" Target="../media/image9.png"/><Relationship Id="rId13" Type="http://schemas.openxmlformats.org/officeDocument/2006/relationships/tags" Target="../tags/tag7.xml"/><Relationship Id="rId12" Type="http://schemas.openxmlformats.org/officeDocument/2006/relationships/image" Target="../media/image8.png"/><Relationship Id="rId11" Type="http://schemas.openxmlformats.org/officeDocument/2006/relationships/tags" Target="../tags/tag6.xml"/><Relationship Id="rId10" Type="http://schemas.openxmlformats.org/officeDocument/2006/relationships/image" Target="../media/image7.png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png"/><Relationship Id="rId8" Type="http://schemas.openxmlformats.org/officeDocument/2006/relationships/image" Target="../media/image80.png"/><Relationship Id="rId7" Type="http://schemas.openxmlformats.org/officeDocument/2006/relationships/tags" Target="../tags/tag54.xml"/><Relationship Id="rId6" Type="http://schemas.openxmlformats.org/officeDocument/2006/relationships/image" Target="../media/image79.png"/><Relationship Id="rId5" Type="http://schemas.openxmlformats.org/officeDocument/2006/relationships/tags" Target="../tags/tag53.xml"/><Relationship Id="rId4" Type="http://schemas.openxmlformats.org/officeDocument/2006/relationships/image" Target="../media/image78.png"/><Relationship Id="rId3" Type="http://schemas.openxmlformats.org/officeDocument/2006/relationships/tags" Target="../tags/tag52.xml"/><Relationship Id="rId2" Type="http://schemas.openxmlformats.org/officeDocument/2006/relationships/image" Target="../media/image77.png"/><Relationship Id="rId15" Type="http://schemas.openxmlformats.org/officeDocument/2006/relationships/slideLayout" Target="../slideLayouts/slideLayout47.xml"/><Relationship Id="rId14" Type="http://schemas.openxmlformats.org/officeDocument/2006/relationships/image" Target="../media/image86.png"/><Relationship Id="rId13" Type="http://schemas.openxmlformats.org/officeDocument/2006/relationships/image" Target="../media/image85.png"/><Relationship Id="rId12" Type="http://schemas.openxmlformats.org/officeDocument/2006/relationships/image" Target="../media/image84.png"/><Relationship Id="rId11" Type="http://schemas.openxmlformats.org/officeDocument/2006/relationships/image" Target="../media/image83.png"/><Relationship Id="rId10" Type="http://schemas.openxmlformats.org/officeDocument/2006/relationships/image" Target="../media/image82.png"/><Relationship Id="rId1" Type="http://schemas.openxmlformats.org/officeDocument/2006/relationships/tags" Target="../tags/tag51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59.xml"/><Relationship Id="rId8" Type="http://schemas.openxmlformats.org/officeDocument/2006/relationships/image" Target="../media/image90.png"/><Relationship Id="rId7" Type="http://schemas.openxmlformats.org/officeDocument/2006/relationships/tags" Target="../tags/tag58.xml"/><Relationship Id="rId6" Type="http://schemas.openxmlformats.org/officeDocument/2006/relationships/image" Target="../media/image89.png"/><Relationship Id="rId5" Type="http://schemas.openxmlformats.org/officeDocument/2006/relationships/tags" Target="../tags/tag57.xml"/><Relationship Id="rId4" Type="http://schemas.openxmlformats.org/officeDocument/2006/relationships/image" Target="../media/image88.png"/><Relationship Id="rId3" Type="http://schemas.openxmlformats.org/officeDocument/2006/relationships/tags" Target="../tags/tag56.xml"/><Relationship Id="rId2" Type="http://schemas.openxmlformats.org/officeDocument/2006/relationships/image" Target="../media/image87.png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47.xml"/><Relationship Id="rId15" Type="http://schemas.openxmlformats.org/officeDocument/2006/relationships/image" Target="../media/image94.wmf"/><Relationship Id="rId14" Type="http://schemas.openxmlformats.org/officeDocument/2006/relationships/oleObject" Target="../embeddings/oleObject16.bin"/><Relationship Id="rId13" Type="http://schemas.openxmlformats.org/officeDocument/2006/relationships/image" Target="../media/image93.wmf"/><Relationship Id="rId12" Type="http://schemas.openxmlformats.org/officeDocument/2006/relationships/oleObject" Target="../embeddings/oleObject15.bin"/><Relationship Id="rId11" Type="http://schemas.openxmlformats.org/officeDocument/2006/relationships/image" Target="../media/image92.png"/><Relationship Id="rId10" Type="http://schemas.openxmlformats.org/officeDocument/2006/relationships/image" Target="../media/image91.png"/><Relationship Id="rId1" Type="http://schemas.openxmlformats.org/officeDocument/2006/relationships/tags" Target="../tags/tag5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64.xml"/><Relationship Id="rId8" Type="http://schemas.openxmlformats.org/officeDocument/2006/relationships/image" Target="../media/image95.png"/><Relationship Id="rId7" Type="http://schemas.openxmlformats.org/officeDocument/2006/relationships/tags" Target="../tags/tag63.xml"/><Relationship Id="rId6" Type="http://schemas.openxmlformats.org/officeDocument/2006/relationships/image" Target="../media/image89.png"/><Relationship Id="rId5" Type="http://schemas.openxmlformats.org/officeDocument/2006/relationships/tags" Target="../tags/tag62.xml"/><Relationship Id="rId4" Type="http://schemas.openxmlformats.org/officeDocument/2006/relationships/image" Target="../media/image88.png"/><Relationship Id="rId3" Type="http://schemas.openxmlformats.org/officeDocument/2006/relationships/tags" Target="../tags/tag61.xml"/><Relationship Id="rId20" Type="http://schemas.openxmlformats.org/officeDocument/2006/relationships/slideLayout" Target="../slideLayouts/slideLayout47.xml"/><Relationship Id="rId2" Type="http://schemas.openxmlformats.org/officeDocument/2006/relationships/image" Target="../media/image87.png"/><Relationship Id="rId19" Type="http://schemas.openxmlformats.org/officeDocument/2006/relationships/image" Target="../media/image101.png"/><Relationship Id="rId18" Type="http://schemas.openxmlformats.org/officeDocument/2006/relationships/image" Target="../media/image100.png"/><Relationship Id="rId17" Type="http://schemas.openxmlformats.org/officeDocument/2006/relationships/tags" Target="../tags/tag68.xml"/><Relationship Id="rId16" Type="http://schemas.openxmlformats.org/officeDocument/2006/relationships/image" Target="../media/image99.png"/><Relationship Id="rId15" Type="http://schemas.openxmlformats.org/officeDocument/2006/relationships/tags" Target="../tags/tag67.xml"/><Relationship Id="rId14" Type="http://schemas.openxmlformats.org/officeDocument/2006/relationships/image" Target="../media/image98.png"/><Relationship Id="rId13" Type="http://schemas.openxmlformats.org/officeDocument/2006/relationships/tags" Target="../tags/tag66.xml"/><Relationship Id="rId12" Type="http://schemas.openxmlformats.org/officeDocument/2006/relationships/image" Target="../media/image97.png"/><Relationship Id="rId11" Type="http://schemas.openxmlformats.org/officeDocument/2006/relationships/tags" Target="../tags/tag65.xml"/><Relationship Id="rId10" Type="http://schemas.openxmlformats.org/officeDocument/2006/relationships/image" Target="../media/image96.png"/><Relationship Id="rId1" Type="http://schemas.openxmlformats.org/officeDocument/2006/relationships/tags" Target="../tags/tag60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" Type="http://schemas.openxmlformats.org/officeDocument/2006/relationships/image" Target="../media/image105.png"/><Relationship Id="rId7" Type="http://schemas.openxmlformats.org/officeDocument/2006/relationships/tags" Target="../tags/tag72.xml"/><Relationship Id="rId6" Type="http://schemas.openxmlformats.org/officeDocument/2006/relationships/image" Target="../media/image104.png"/><Relationship Id="rId5" Type="http://schemas.openxmlformats.org/officeDocument/2006/relationships/tags" Target="../tags/tag71.xml"/><Relationship Id="rId4" Type="http://schemas.openxmlformats.org/officeDocument/2006/relationships/image" Target="../media/image103.png"/><Relationship Id="rId3" Type="http://schemas.openxmlformats.org/officeDocument/2006/relationships/tags" Target="../tags/tag70.xml"/><Relationship Id="rId2" Type="http://schemas.openxmlformats.org/officeDocument/2006/relationships/image" Target="../media/image102.png"/><Relationship Id="rId15" Type="http://schemas.openxmlformats.org/officeDocument/2006/relationships/slideLayout" Target="../slideLayouts/slideLayout47.xml"/><Relationship Id="rId14" Type="http://schemas.openxmlformats.org/officeDocument/2006/relationships/image" Target="../media/image108.png"/><Relationship Id="rId13" Type="http://schemas.openxmlformats.org/officeDocument/2006/relationships/tags" Target="../tags/tag75.xml"/><Relationship Id="rId12" Type="http://schemas.openxmlformats.org/officeDocument/2006/relationships/image" Target="../media/image107.png"/><Relationship Id="rId11" Type="http://schemas.openxmlformats.org/officeDocument/2006/relationships/tags" Target="../tags/tag74.xml"/><Relationship Id="rId10" Type="http://schemas.openxmlformats.org/officeDocument/2006/relationships/image" Target="../media/image106.png"/><Relationship Id="rId1" Type="http://schemas.openxmlformats.org/officeDocument/2006/relationships/tags" Target="../tags/tag69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80.xml"/><Relationship Id="rId8" Type="http://schemas.openxmlformats.org/officeDocument/2006/relationships/image" Target="../media/image105.png"/><Relationship Id="rId7" Type="http://schemas.openxmlformats.org/officeDocument/2006/relationships/tags" Target="../tags/tag79.xml"/><Relationship Id="rId6" Type="http://schemas.openxmlformats.org/officeDocument/2006/relationships/image" Target="../media/image104.png"/><Relationship Id="rId5" Type="http://schemas.openxmlformats.org/officeDocument/2006/relationships/tags" Target="../tags/tag78.xml"/><Relationship Id="rId4" Type="http://schemas.openxmlformats.org/officeDocument/2006/relationships/image" Target="../media/image103.png"/><Relationship Id="rId3" Type="http://schemas.openxmlformats.org/officeDocument/2006/relationships/tags" Target="../tags/tag77.xml"/><Relationship Id="rId2" Type="http://schemas.openxmlformats.org/officeDocument/2006/relationships/image" Target="../media/image102.png"/><Relationship Id="rId17" Type="http://schemas.openxmlformats.org/officeDocument/2006/relationships/slideLayout" Target="../slideLayouts/slideLayout47.xml"/><Relationship Id="rId16" Type="http://schemas.openxmlformats.org/officeDocument/2006/relationships/image" Target="../media/image109.png"/><Relationship Id="rId15" Type="http://schemas.openxmlformats.org/officeDocument/2006/relationships/customXml" Target="../ink/ink2.xml"/><Relationship Id="rId14" Type="http://schemas.openxmlformats.org/officeDocument/2006/relationships/image" Target="../media/image108.png"/><Relationship Id="rId13" Type="http://schemas.openxmlformats.org/officeDocument/2006/relationships/tags" Target="../tags/tag82.xml"/><Relationship Id="rId12" Type="http://schemas.openxmlformats.org/officeDocument/2006/relationships/image" Target="../media/image107.png"/><Relationship Id="rId11" Type="http://schemas.openxmlformats.org/officeDocument/2006/relationships/tags" Target="../tags/tag81.xml"/><Relationship Id="rId10" Type="http://schemas.openxmlformats.org/officeDocument/2006/relationships/image" Target="../media/image106.png"/><Relationship Id="rId1" Type="http://schemas.openxmlformats.org/officeDocument/2006/relationships/tags" Target="../tags/tag7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image" Target="../media/image112.png"/><Relationship Id="rId7" Type="http://schemas.openxmlformats.org/officeDocument/2006/relationships/tags" Target="../tags/tag87.xml"/><Relationship Id="rId6" Type="http://schemas.openxmlformats.org/officeDocument/2006/relationships/tags" Target="../tags/tag86.xml"/><Relationship Id="rId5" Type="http://schemas.openxmlformats.org/officeDocument/2006/relationships/tags" Target="../tags/tag85.xml"/><Relationship Id="rId4" Type="http://schemas.openxmlformats.org/officeDocument/2006/relationships/image" Target="../media/image111.png"/><Relationship Id="rId3" Type="http://schemas.openxmlformats.org/officeDocument/2006/relationships/tags" Target="../tags/tag84.xml"/><Relationship Id="rId2" Type="http://schemas.openxmlformats.org/officeDocument/2006/relationships/image" Target="../media/image110.png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47.xml"/><Relationship Id="rId11" Type="http://schemas.openxmlformats.org/officeDocument/2006/relationships/image" Target="../media/image113.wmf"/><Relationship Id="rId10" Type="http://schemas.openxmlformats.org/officeDocument/2006/relationships/oleObject" Target="../embeddings/oleObject17.bin"/><Relationship Id="rId1" Type="http://schemas.openxmlformats.org/officeDocument/2006/relationships/tags" Target="../tags/tag8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image" Target="../media/image117.png"/><Relationship Id="rId7" Type="http://schemas.openxmlformats.org/officeDocument/2006/relationships/tags" Target="../tags/tag92.xml"/><Relationship Id="rId6" Type="http://schemas.openxmlformats.org/officeDocument/2006/relationships/image" Target="../media/image116.png"/><Relationship Id="rId5" Type="http://schemas.openxmlformats.org/officeDocument/2006/relationships/tags" Target="../tags/tag91.xml"/><Relationship Id="rId4" Type="http://schemas.openxmlformats.org/officeDocument/2006/relationships/image" Target="../media/image115.png"/><Relationship Id="rId3" Type="http://schemas.openxmlformats.org/officeDocument/2006/relationships/tags" Target="../tags/tag90.xml"/><Relationship Id="rId2" Type="http://schemas.openxmlformats.org/officeDocument/2006/relationships/image" Target="../media/image114.png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47.xml"/><Relationship Id="rId12" Type="http://schemas.openxmlformats.org/officeDocument/2006/relationships/image" Target="../media/image119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18.png"/><Relationship Id="rId1" Type="http://schemas.openxmlformats.org/officeDocument/2006/relationships/tags" Target="../tags/tag89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tags" Target="../tags/tag98.xml"/><Relationship Id="rId8" Type="http://schemas.openxmlformats.org/officeDocument/2006/relationships/image" Target="../media/image117.png"/><Relationship Id="rId7" Type="http://schemas.openxmlformats.org/officeDocument/2006/relationships/tags" Target="../tags/tag97.xml"/><Relationship Id="rId6" Type="http://schemas.openxmlformats.org/officeDocument/2006/relationships/image" Target="../media/image116.png"/><Relationship Id="rId5" Type="http://schemas.openxmlformats.org/officeDocument/2006/relationships/tags" Target="../tags/tag96.xml"/><Relationship Id="rId4" Type="http://schemas.openxmlformats.org/officeDocument/2006/relationships/image" Target="../media/image115.png"/><Relationship Id="rId3" Type="http://schemas.openxmlformats.org/officeDocument/2006/relationships/tags" Target="../tags/tag95.xml"/><Relationship Id="rId2" Type="http://schemas.openxmlformats.org/officeDocument/2006/relationships/image" Target="../media/image114.png"/><Relationship Id="rId13" Type="http://schemas.openxmlformats.org/officeDocument/2006/relationships/slideLayout" Target="../slideLayouts/slideLayout47.xml"/><Relationship Id="rId12" Type="http://schemas.openxmlformats.org/officeDocument/2006/relationships/image" Target="../media/image120.png"/><Relationship Id="rId11" Type="http://schemas.openxmlformats.org/officeDocument/2006/relationships/customXml" Target="../ink/ink3.xml"/><Relationship Id="rId10" Type="http://schemas.openxmlformats.org/officeDocument/2006/relationships/image" Target="../media/image118.png"/><Relationship Id="rId1" Type="http://schemas.openxmlformats.org/officeDocument/2006/relationships/tags" Target="../tags/tag9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image" Target="../media/image16.png"/><Relationship Id="rId7" Type="http://schemas.openxmlformats.org/officeDocument/2006/relationships/tags" Target="../tags/tag12.xml"/><Relationship Id="rId6" Type="http://schemas.openxmlformats.org/officeDocument/2006/relationships/image" Target="../media/image15.png"/><Relationship Id="rId5" Type="http://schemas.openxmlformats.org/officeDocument/2006/relationships/tags" Target="../tags/tag11.xml"/><Relationship Id="rId4" Type="http://schemas.openxmlformats.org/officeDocument/2006/relationships/image" Target="../media/image14.png"/><Relationship Id="rId3" Type="http://schemas.openxmlformats.org/officeDocument/2006/relationships/tags" Target="../tags/tag10.xml"/><Relationship Id="rId24" Type="http://schemas.openxmlformats.org/officeDocument/2006/relationships/slideLayout" Target="../slideLayouts/slideLayout47.xml"/><Relationship Id="rId23" Type="http://schemas.openxmlformats.org/officeDocument/2006/relationships/image" Target="../media/image22.png"/><Relationship Id="rId22" Type="http://schemas.openxmlformats.org/officeDocument/2006/relationships/image" Target="../media/image21.png"/><Relationship Id="rId21" Type="http://schemas.openxmlformats.org/officeDocument/2006/relationships/image" Target="../media/image20.png"/><Relationship Id="rId20" Type="http://schemas.openxmlformats.org/officeDocument/2006/relationships/tags" Target="../tags/tag19.xml"/><Relationship Id="rId2" Type="http://schemas.openxmlformats.org/officeDocument/2006/relationships/image" Target="../media/image13.png"/><Relationship Id="rId19" Type="http://schemas.openxmlformats.org/officeDocument/2006/relationships/tags" Target="../tags/tag18.xml"/><Relationship Id="rId18" Type="http://schemas.openxmlformats.org/officeDocument/2006/relationships/image" Target="../media/image19.png"/><Relationship Id="rId17" Type="http://schemas.openxmlformats.org/officeDocument/2006/relationships/tags" Target="../tags/tag17.xml"/><Relationship Id="rId16" Type="http://schemas.openxmlformats.org/officeDocument/2006/relationships/image" Target="../media/image18.png"/><Relationship Id="rId15" Type="http://schemas.openxmlformats.org/officeDocument/2006/relationships/tags" Target="../tags/tag16.xml"/><Relationship Id="rId14" Type="http://schemas.openxmlformats.org/officeDocument/2006/relationships/image" Target="../media/image11.png"/><Relationship Id="rId13" Type="http://schemas.openxmlformats.org/officeDocument/2006/relationships/tags" Target="../tags/tag15.xml"/><Relationship Id="rId12" Type="http://schemas.openxmlformats.org/officeDocument/2006/relationships/image" Target="../media/image17.png"/><Relationship Id="rId11" Type="http://schemas.openxmlformats.org/officeDocument/2006/relationships/tags" Target="../tags/tag14.xml"/><Relationship Id="rId10" Type="http://schemas.openxmlformats.org/officeDocument/2006/relationships/image" Target="../media/image10.png"/><Relationship Id="rId1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47.xml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21.png"/><Relationship Id="rId1" Type="http://schemas.openxmlformats.org/officeDocument/2006/relationships/tags" Target="../tags/tag9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image" Target="../media/image123.png"/><Relationship Id="rId1" Type="http://schemas.openxmlformats.org/officeDocument/2006/relationships/tags" Target="../tags/tag100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105.xml"/><Relationship Id="rId8" Type="http://schemas.openxmlformats.org/officeDocument/2006/relationships/image" Target="../media/image127.png"/><Relationship Id="rId7" Type="http://schemas.openxmlformats.org/officeDocument/2006/relationships/tags" Target="../tags/tag104.xml"/><Relationship Id="rId6" Type="http://schemas.openxmlformats.org/officeDocument/2006/relationships/image" Target="../media/image126.png"/><Relationship Id="rId5" Type="http://schemas.openxmlformats.org/officeDocument/2006/relationships/tags" Target="../tags/tag103.xml"/><Relationship Id="rId4" Type="http://schemas.openxmlformats.org/officeDocument/2006/relationships/image" Target="../media/image125.png"/><Relationship Id="rId3" Type="http://schemas.openxmlformats.org/officeDocument/2006/relationships/tags" Target="../tags/tag102.xml"/><Relationship Id="rId2" Type="http://schemas.openxmlformats.org/officeDocument/2006/relationships/image" Target="../media/image124.png"/><Relationship Id="rId15" Type="http://schemas.openxmlformats.org/officeDocument/2006/relationships/slideLayout" Target="../slideLayouts/slideLayout47.xml"/><Relationship Id="rId14" Type="http://schemas.openxmlformats.org/officeDocument/2006/relationships/image" Target="../media/image130.png"/><Relationship Id="rId13" Type="http://schemas.openxmlformats.org/officeDocument/2006/relationships/tags" Target="../tags/tag107.xml"/><Relationship Id="rId12" Type="http://schemas.openxmlformats.org/officeDocument/2006/relationships/image" Target="../media/image129.png"/><Relationship Id="rId11" Type="http://schemas.openxmlformats.org/officeDocument/2006/relationships/tags" Target="../tags/tag106.xml"/><Relationship Id="rId10" Type="http://schemas.openxmlformats.org/officeDocument/2006/relationships/image" Target="../media/image128.png"/><Relationship Id="rId1" Type="http://schemas.openxmlformats.org/officeDocument/2006/relationships/tags" Target="../tags/tag101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112.xml"/><Relationship Id="rId8" Type="http://schemas.openxmlformats.org/officeDocument/2006/relationships/image" Target="../media/image134.png"/><Relationship Id="rId7" Type="http://schemas.openxmlformats.org/officeDocument/2006/relationships/tags" Target="../tags/tag111.xml"/><Relationship Id="rId6" Type="http://schemas.openxmlformats.org/officeDocument/2006/relationships/image" Target="../media/image133.png"/><Relationship Id="rId5" Type="http://schemas.openxmlformats.org/officeDocument/2006/relationships/tags" Target="../tags/tag110.xml"/><Relationship Id="rId4" Type="http://schemas.openxmlformats.org/officeDocument/2006/relationships/image" Target="../media/image132.png"/><Relationship Id="rId3" Type="http://schemas.openxmlformats.org/officeDocument/2006/relationships/tags" Target="../tags/tag109.xml"/><Relationship Id="rId2" Type="http://schemas.openxmlformats.org/officeDocument/2006/relationships/image" Target="../media/image131.png"/><Relationship Id="rId17" Type="http://schemas.openxmlformats.org/officeDocument/2006/relationships/slideLayout" Target="../slideLayouts/slideLayout47.xml"/><Relationship Id="rId16" Type="http://schemas.openxmlformats.org/officeDocument/2006/relationships/image" Target="../media/image136.png"/><Relationship Id="rId15" Type="http://schemas.openxmlformats.org/officeDocument/2006/relationships/customXml" Target="../ink/ink4.xml"/><Relationship Id="rId14" Type="http://schemas.openxmlformats.org/officeDocument/2006/relationships/tags" Target="../tags/tag116.xml"/><Relationship Id="rId13" Type="http://schemas.openxmlformats.org/officeDocument/2006/relationships/tags" Target="../tags/tag115.xml"/><Relationship Id="rId12" Type="http://schemas.openxmlformats.org/officeDocument/2006/relationships/tags" Target="../tags/tag114.xml"/><Relationship Id="rId11" Type="http://schemas.openxmlformats.org/officeDocument/2006/relationships/tags" Target="../tags/tag113.xml"/><Relationship Id="rId10" Type="http://schemas.openxmlformats.org/officeDocument/2006/relationships/image" Target="../media/image135.png"/><Relationship Id="rId1" Type="http://schemas.openxmlformats.org/officeDocument/2006/relationships/tags" Target="../tags/tag10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4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Relationship Id="rId3" Type="http://schemas.openxmlformats.org/officeDocument/2006/relationships/tags" Target="../tags/tag21.xml"/><Relationship Id="rId2" Type="http://schemas.openxmlformats.org/officeDocument/2006/relationships/image" Target="../media/image23.png"/><Relationship Id="rId1" Type="http://schemas.openxmlformats.org/officeDocument/2006/relationships/tags" Target="../tags/tag20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tags" Target="../tags/tag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tags" Target="../tags/tag27.xml"/><Relationship Id="rId7" Type="http://schemas.openxmlformats.org/officeDocument/2006/relationships/image" Target="../media/image6.png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image" Target="../media/image29.png"/><Relationship Id="rId3" Type="http://schemas.openxmlformats.org/officeDocument/2006/relationships/tags" Target="../tags/tag24.xml"/><Relationship Id="rId2" Type="http://schemas.openxmlformats.org/officeDocument/2006/relationships/image" Target="../media/image24.png"/><Relationship Id="rId18" Type="http://schemas.openxmlformats.org/officeDocument/2006/relationships/slideLayout" Target="../slideLayouts/slideLayout47.xml"/><Relationship Id="rId17" Type="http://schemas.openxmlformats.org/officeDocument/2006/relationships/image" Target="../media/image33.png"/><Relationship Id="rId16" Type="http://schemas.openxmlformats.org/officeDocument/2006/relationships/tags" Target="../tags/tag31.xml"/><Relationship Id="rId15" Type="http://schemas.openxmlformats.org/officeDocument/2006/relationships/image" Target="../media/image32.png"/><Relationship Id="rId14" Type="http://schemas.openxmlformats.org/officeDocument/2006/relationships/tags" Target="../tags/tag30.xml"/><Relationship Id="rId13" Type="http://schemas.openxmlformats.org/officeDocument/2006/relationships/image" Target="../media/image31.png"/><Relationship Id="rId12" Type="http://schemas.openxmlformats.org/officeDocument/2006/relationships/tags" Target="../tags/tag29.xml"/><Relationship Id="rId11" Type="http://schemas.openxmlformats.org/officeDocument/2006/relationships/image" Target="../media/image30.png"/><Relationship Id="rId10" Type="http://schemas.openxmlformats.org/officeDocument/2006/relationships/tags" Target="../tags/tag28.xml"/><Relationship Id="rId1" Type="http://schemas.openxmlformats.org/officeDocument/2006/relationships/tags" Target="../tags/tag2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36.xml"/><Relationship Id="rId8" Type="http://schemas.openxmlformats.org/officeDocument/2006/relationships/image" Target="../media/image36.png"/><Relationship Id="rId7" Type="http://schemas.openxmlformats.org/officeDocument/2006/relationships/tags" Target="../tags/tag35.xml"/><Relationship Id="rId6" Type="http://schemas.openxmlformats.org/officeDocument/2006/relationships/image" Target="../media/image35.png"/><Relationship Id="rId5" Type="http://schemas.openxmlformats.org/officeDocument/2006/relationships/tags" Target="../tags/tag34.xml"/><Relationship Id="rId4" Type="http://schemas.openxmlformats.org/officeDocument/2006/relationships/image" Target="../media/image34.png"/><Relationship Id="rId3" Type="http://schemas.openxmlformats.org/officeDocument/2006/relationships/tags" Target="../tags/tag33.xml"/><Relationship Id="rId2" Type="http://schemas.openxmlformats.org/officeDocument/2006/relationships/image" Target="../media/image24.png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47.xml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2.bin"/><Relationship Id="rId1" Type="http://schemas.openxmlformats.org/officeDocument/2006/relationships/tags" Target="../tags/tag3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4191000" y="742950"/>
            <a:ext cx="4408488" cy="142875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支持向量机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338" y="2151063"/>
            <a:ext cx="42989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114550"/>
            <a:ext cx="4408488" cy="16764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优化目标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50180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/>
          <p:nvPr/>
        </p:nvSpPr>
        <p:spPr>
          <a:xfrm>
            <a:off x="1219200" y="3867150"/>
            <a:ext cx="1828800" cy="838200"/>
          </a:xfrm>
          <a:prstGeom prst="rect">
            <a:avLst/>
          </a:prstGeom>
        </p:spPr>
        <p:txBody>
          <a:bodyPr anchor="ctr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机器学习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extBox 1"/>
          <p:cNvSpPr txBox="1">
            <a:spLocks noChangeArrowheads="1"/>
          </p:cNvSpPr>
          <p:nvPr/>
        </p:nvSpPr>
        <p:spPr bwMode="auto">
          <a:xfrm>
            <a:off x="381000" y="277813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SVM </a:t>
            </a:r>
            <a:r>
              <a:rPr lang="zh-CN" altLang="en-US" sz="2400" b="1" dirty="0"/>
              <a:t>决策边界</a:t>
            </a:r>
            <a:r>
              <a:rPr lang="en-US" altLang="zh-CN" sz="2400" b="1" dirty="0"/>
              <a:t>: </a:t>
            </a:r>
            <a:r>
              <a:rPr lang="zh-CN" altLang="en-US" sz="2400" b="1" dirty="0"/>
              <a:t>线性可分离的情况</a:t>
            </a:r>
            <a:endParaRPr lang="en-US" altLang="zh-CN" sz="2400" b="1" dirty="0"/>
          </a:p>
        </p:txBody>
      </p:sp>
      <p:sp>
        <p:nvSpPr>
          <p:cNvPr id="4" name="Oval 3"/>
          <p:cNvSpPr/>
          <p:nvPr/>
        </p:nvSpPr>
        <p:spPr>
          <a:xfrm>
            <a:off x="5467350" y="2543175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478338" y="151288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178300" y="1276350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Cross 7"/>
          <p:cNvSpPr/>
          <p:nvPr/>
        </p:nvSpPr>
        <p:spPr>
          <a:xfrm rot="2734294">
            <a:off x="3502025" y="3246438"/>
            <a:ext cx="304800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Cross 8"/>
          <p:cNvSpPr/>
          <p:nvPr/>
        </p:nvSpPr>
        <p:spPr>
          <a:xfrm rot="2734294">
            <a:off x="3802063" y="2373313"/>
            <a:ext cx="303212" cy="303212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" name="Cross 9"/>
          <p:cNvSpPr/>
          <p:nvPr/>
        </p:nvSpPr>
        <p:spPr>
          <a:xfrm rot="2734294">
            <a:off x="3814763" y="2881313"/>
            <a:ext cx="304800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1" name="Cross 10"/>
          <p:cNvSpPr/>
          <p:nvPr/>
        </p:nvSpPr>
        <p:spPr>
          <a:xfrm rot="2734294">
            <a:off x="3371057" y="2861468"/>
            <a:ext cx="304800" cy="30321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0425" name="TextBox 11"/>
          <p:cNvSpPr txBox="1">
            <a:spLocks noChangeArrowheads="1"/>
          </p:cNvSpPr>
          <p:nvPr/>
        </p:nvSpPr>
        <p:spPr bwMode="auto">
          <a:xfrm>
            <a:off x="5907088" y="3746500"/>
            <a:ext cx="493712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1</a:t>
            </a:r>
            <a:endParaRPr lang="en-US" altLang="zh-CN" sz="1800" baseline="-25000"/>
          </a:p>
        </p:txBody>
      </p:sp>
      <p:sp>
        <p:nvSpPr>
          <p:cNvPr id="60426" name="TextBox 12"/>
          <p:cNvSpPr txBox="1">
            <a:spLocks noChangeArrowheads="1"/>
          </p:cNvSpPr>
          <p:nvPr/>
        </p:nvSpPr>
        <p:spPr bwMode="auto">
          <a:xfrm>
            <a:off x="2514600" y="1858963"/>
            <a:ext cx="4937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2</a:t>
            </a:r>
            <a:endParaRPr lang="en-US" altLang="zh-CN" sz="1800" baseline="-2500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008313" y="1239838"/>
            <a:ext cx="0" cy="2714625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859088" y="3746500"/>
            <a:ext cx="3035300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ross 15"/>
          <p:cNvSpPr/>
          <p:nvPr/>
        </p:nvSpPr>
        <p:spPr>
          <a:xfrm rot="2734294">
            <a:off x="3945732" y="3313906"/>
            <a:ext cx="304800" cy="30321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7" name="Cross 16"/>
          <p:cNvSpPr/>
          <p:nvPr/>
        </p:nvSpPr>
        <p:spPr>
          <a:xfrm rot="2734294">
            <a:off x="3422651" y="2525712"/>
            <a:ext cx="303212" cy="30321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3" name="Cross 22"/>
          <p:cNvSpPr/>
          <p:nvPr/>
        </p:nvSpPr>
        <p:spPr>
          <a:xfrm rot="2734294">
            <a:off x="3097213" y="1993900"/>
            <a:ext cx="304800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4" name="Cross 23"/>
          <p:cNvSpPr/>
          <p:nvPr/>
        </p:nvSpPr>
        <p:spPr>
          <a:xfrm rot="2734294">
            <a:off x="3069431" y="2532857"/>
            <a:ext cx="303213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5062538" y="219551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5467350" y="220503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56150" y="196373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5111750" y="188436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4081463" y="1663700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4576763" y="219551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4872038" y="162401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5341938" y="1508125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4857750" y="1244600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034030" y="4243705"/>
            <a:ext cx="310451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dirty="0"/>
              <a:t>SVM</a:t>
            </a:r>
            <a:r>
              <a:rPr lang="zh-CN" altLang="en-US" sz="2400" dirty="0"/>
              <a:t>的最大边界分类</a:t>
            </a:r>
            <a:endParaRPr lang="en-US" altLang="zh-CN" sz="2400" dirty="0"/>
          </a:p>
        </p:txBody>
      </p:sp>
      <p:cxnSp>
        <p:nvCxnSpPr>
          <p:cNvPr id="2" name="直接连接符 1"/>
          <p:cNvCxnSpPr/>
          <p:nvPr/>
        </p:nvCxnSpPr>
        <p:spPr>
          <a:xfrm>
            <a:off x="3449955" y="977900"/>
            <a:ext cx="2417445" cy="258445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2895600" y="1392555"/>
            <a:ext cx="2417445" cy="2584450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3048000" y="1047750"/>
            <a:ext cx="2819400" cy="297180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3526790" y="1854835"/>
            <a:ext cx="267970" cy="252095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3790315" y="1600835"/>
            <a:ext cx="267970" cy="252095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Box 1"/>
          <p:cNvSpPr txBox="1">
            <a:spLocks noChangeArrowheads="1"/>
          </p:cNvSpPr>
          <p:nvPr/>
        </p:nvSpPr>
        <p:spPr bwMode="auto">
          <a:xfrm>
            <a:off x="381000" y="277813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存在</a:t>
            </a:r>
            <a:r>
              <a:rPr lang="zh-CN" altLang="en-US" sz="2400" b="1" dirty="0">
                <a:solidFill>
                  <a:srgbClr val="FF0000"/>
                </a:solidFill>
              </a:rPr>
              <a:t>异常值</a:t>
            </a:r>
            <a:r>
              <a:rPr lang="zh-CN" altLang="en-US" sz="2400" b="1" dirty="0"/>
              <a:t>的最大边界分类器</a:t>
            </a:r>
            <a:endParaRPr lang="en-US" altLang="zh-CN" sz="2400" b="1" dirty="0"/>
          </a:p>
        </p:txBody>
      </p:sp>
      <p:sp>
        <p:nvSpPr>
          <p:cNvPr id="3" name="Oval 2"/>
          <p:cNvSpPr/>
          <p:nvPr/>
        </p:nvSpPr>
        <p:spPr>
          <a:xfrm>
            <a:off x="3200400" y="300831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616325" y="1882775"/>
            <a:ext cx="230188" cy="230188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16288" y="1646238"/>
            <a:ext cx="231775" cy="230187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Cross 5"/>
          <p:cNvSpPr/>
          <p:nvPr/>
        </p:nvSpPr>
        <p:spPr>
          <a:xfrm rot="2734294">
            <a:off x="5310982" y="1707356"/>
            <a:ext cx="304800" cy="30321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Cross 6"/>
          <p:cNvSpPr/>
          <p:nvPr/>
        </p:nvSpPr>
        <p:spPr>
          <a:xfrm rot="2734294">
            <a:off x="5026819" y="1928019"/>
            <a:ext cx="304800" cy="303212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Cross 7"/>
          <p:cNvSpPr/>
          <p:nvPr/>
        </p:nvSpPr>
        <p:spPr>
          <a:xfrm rot="2734294">
            <a:off x="5340351" y="2316162"/>
            <a:ext cx="303212" cy="30321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Cross 8"/>
          <p:cNvSpPr/>
          <p:nvPr/>
        </p:nvSpPr>
        <p:spPr>
          <a:xfrm rot="2734294">
            <a:off x="4812507" y="2229644"/>
            <a:ext cx="303212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1449" name="TextBox 9"/>
          <p:cNvSpPr txBox="1">
            <a:spLocks noChangeArrowheads="1"/>
          </p:cNvSpPr>
          <p:nvPr/>
        </p:nvSpPr>
        <p:spPr bwMode="auto">
          <a:xfrm>
            <a:off x="6059488" y="3746500"/>
            <a:ext cx="493712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1</a:t>
            </a:r>
            <a:endParaRPr lang="en-US" altLang="zh-CN" sz="1800" baseline="-25000"/>
          </a:p>
        </p:txBody>
      </p:sp>
      <p:sp>
        <p:nvSpPr>
          <p:cNvPr id="61450" name="TextBox 10"/>
          <p:cNvSpPr txBox="1">
            <a:spLocks noChangeArrowheads="1"/>
          </p:cNvSpPr>
          <p:nvPr/>
        </p:nvSpPr>
        <p:spPr bwMode="auto">
          <a:xfrm>
            <a:off x="2667000" y="1858963"/>
            <a:ext cx="4937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2</a:t>
            </a:r>
            <a:endParaRPr lang="en-US" altLang="zh-CN" sz="1800" baseline="-25000"/>
          </a:p>
        </p:txBody>
      </p:sp>
      <p:sp>
        <p:nvSpPr>
          <p:cNvPr id="14" name="Cross 13"/>
          <p:cNvSpPr/>
          <p:nvPr/>
        </p:nvSpPr>
        <p:spPr>
          <a:xfrm rot="2734294">
            <a:off x="5342732" y="2874168"/>
            <a:ext cx="304800" cy="30321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Cross 15"/>
          <p:cNvSpPr/>
          <p:nvPr/>
        </p:nvSpPr>
        <p:spPr>
          <a:xfrm rot="2734294">
            <a:off x="5576888" y="1927225"/>
            <a:ext cx="304800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7" name="Cross 16"/>
          <p:cNvSpPr/>
          <p:nvPr/>
        </p:nvSpPr>
        <p:spPr>
          <a:xfrm rot="2734294">
            <a:off x="5027613" y="2630488"/>
            <a:ext cx="303212" cy="303212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741738" y="269081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4024313" y="238283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341688" y="260508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3219450" y="203358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3509963" y="2254250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10025" y="199231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3995738" y="161448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" name="Cross 27"/>
          <p:cNvSpPr/>
          <p:nvPr/>
        </p:nvSpPr>
        <p:spPr>
          <a:xfrm rot="2734294">
            <a:off x="3298825" y="3338513"/>
            <a:ext cx="304800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008313" y="1239838"/>
            <a:ext cx="0" cy="2714625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859088" y="3746500"/>
            <a:ext cx="3035300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>
            <a:off x="4540885" y="1229995"/>
            <a:ext cx="31115" cy="27133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2971800" y="1581150"/>
            <a:ext cx="2514600" cy="2133600"/>
          </a:xfrm>
          <a:prstGeom prst="line">
            <a:avLst/>
          </a:prstGeom>
          <a:ln w="19050">
            <a:solidFill>
              <a:srgbClr val="92D05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058660" y="2056765"/>
            <a:ext cx="212788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C</a:t>
            </a: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取值不大时会因为异常样本得影响变成绿色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因此</a:t>
            </a:r>
            <a:r>
              <a:rPr lang="en-US" altLang="zh-CN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C</a:t>
            </a: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取值要很大，比如</a:t>
            </a:r>
            <a:r>
              <a:rPr lang="en-US" altLang="zh-CN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C=100000</a:t>
            </a:r>
            <a:endParaRPr lang="en-US" altLang="zh-CN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1" grpId="0"/>
      <p:bldP spid="11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338" y="2151063"/>
            <a:ext cx="42989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68775" y="2343150"/>
            <a:ext cx="4953000" cy="16764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最大边界的数学理论</a:t>
            </a: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选修</a:t>
            </a: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62467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/>
          <p:nvPr/>
        </p:nvSpPr>
        <p:spPr>
          <a:xfrm>
            <a:off x="1219200" y="3867150"/>
            <a:ext cx="2133600" cy="838200"/>
          </a:xfrm>
          <a:prstGeom prst="rect">
            <a:avLst/>
          </a:prstGeom>
        </p:spPr>
        <p:txBody>
          <a:bodyPr anchor="ctr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机器学习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Title 1"/>
          <p:cNvSpPr txBox="1"/>
          <p:nvPr/>
        </p:nvSpPr>
        <p:spPr>
          <a:xfrm>
            <a:off x="4191000" y="742950"/>
            <a:ext cx="4408488" cy="142875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支持向量机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extBox 135"/>
          <p:cNvSpPr txBox="1">
            <a:spLocks noChangeArrowheads="1"/>
          </p:cNvSpPr>
          <p:nvPr/>
        </p:nvSpPr>
        <p:spPr bwMode="auto">
          <a:xfrm>
            <a:off x="381000" y="277813"/>
            <a:ext cx="8305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向量内积</a:t>
            </a:r>
            <a:endParaRPr lang="en-US" altLang="zh-CN" sz="2200" b="1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838200" y="862013"/>
            <a:ext cx="0" cy="1862137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09600" y="2495550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0200" y="2952750"/>
            <a:ext cx="0" cy="21336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33400" y="4400550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518" name="Picture 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92113"/>
            <a:ext cx="29527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Ink 1"/>
              <p14:cNvContentPartPr/>
              <p14:nvPr/>
            </p14:nvContentPartPr>
            <p14:xfrm>
              <a:off x="463680" y="729720"/>
              <a:ext cx="8497800" cy="4213440"/>
            </p14:xfrm>
          </p:contentPart>
        </mc:Choice>
        <mc:Fallback xmlns="">
          <p:pic>
            <p:nvPicPr>
              <p:cNvPr id="2" name="Ink 1"/>
            </p:nvPicPr>
            <p:blipFill>
              <a:blip r:embed="rId4"/>
            </p:blipFill>
            <p:spPr>
              <a:xfrm>
                <a:off x="463680" y="729720"/>
                <a:ext cx="8497800" cy="4213440"/>
              </a:xfrm>
              <a:prstGeom prst="rect"/>
            </p:spPr>
          </p:pic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191000" y="1653540"/>
          <a:ext cx="291020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67360800" imgH="6705600" progId="Equation.DSMT4">
                  <p:embed/>
                </p:oleObj>
              </mc:Choice>
              <mc:Fallback>
                <p:oleObj name="Equation" r:id="rId5" imgW="67360800" imgH="6705600" progId="Equation.DSMT4">
                  <p:embed/>
                  <p:pic>
                    <p:nvPicPr>
                      <p:cNvPr id="0" name="图片 10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653540"/>
                        <a:ext cx="291020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867400" y="4586605"/>
                <a:ext cx="3211195" cy="35687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𝑣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586605"/>
                <a:ext cx="3211195" cy="3568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extBox 135"/>
          <p:cNvSpPr txBox="1">
            <a:spLocks noChangeArrowheads="1"/>
          </p:cNvSpPr>
          <p:nvPr/>
        </p:nvSpPr>
        <p:spPr bwMode="auto">
          <a:xfrm>
            <a:off x="419100" y="243205"/>
            <a:ext cx="3935095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 dirty="0"/>
              <a:t>SVM </a:t>
            </a:r>
            <a:r>
              <a:rPr lang="zh-CN" altLang="en-US" sz="2200" b="1" dirty="0"/>
              <a:t>决策边界</a:t>
            </a:r>
            <a:endParaRPr lang="en-US" altLang="zh-CN" sz="2200" b="1" dirty="0"/>
          </a:p>
        </p:txBody>
      </p:sp>
      <p:pic>
        <p:nvPicPr>
          <p:cNvPr id="65538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750253"/>
            <a:ext cx="12192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504950"/>
            <a:ext cx="3268663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48200" y="819310"/>
          <a:ext cx="387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92964000" imgH="10668000" progId="Equation.DSMT4">
                  <p:embed/>
                </p:oleObj>
              </mc:Choice>
              <mc:Fallback>
                <p:oleObj name="Equation" r:id="rId5" imgW="92964000" imgH="10668000" progId="Equation.DSMT4">
                  <p:embed/>
                  <p:pic>
                    <p:nvPicPr>
                      <p:cNvPr id="0" name="图片 2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819310"/>
                        <a:ext cx="3873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4632960" y="514350"/>
                <a:ext cx="3888740" cy="346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1600"/>
                  <a:t>举例：如果</a:t>
                </a:r>
                <a:r>
                  <a:rPr lang="en-US" altLang="zh-CN" sz="1600"/>
                  <a:t>n=2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0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zh-CN" altLang="en-US" sz="1600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过原点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960" y="514350"/>
                <a:ext cx="3888740" cy="3467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0" y="857250"/>
            <a:ext cx="1344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代价函数：</a:t>
            </a: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447800" y="1428750"/>
            <a:ext cx="868680" cy="3810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457200" y="2876550"/>
                <a:ext cx="848360" cy="3733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  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76550"/>
                <a:ext cx="848360" cy="37338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81000" y="3562350"/>
                <a:ext cx="714375" cy="3797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  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562350"/>
                <a:ext cx="714375" cy="37973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/>
          <p:nvPr/>
        </p:nvCxnSpPr>
        <p:spPr>
          <a:xfrm flipV="1">
            <a:off x="588010" y="3257550"/>
            <a:ext cx="21590" cy="329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990600" y="3232785"/>
            <a:ext cx="21590" cy="329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右箭头 10"/>
          <p:cNvSpPr/>
          <p:nvPr/>
        </p:nvSpPr>
        <p:spPr>
          <a:xfrm>
            <a:off x="1676400" y="3105150"/>
            <a:ext cx="9906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304290" y="2724150"/>
            <a:ext cx="114681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600">
                <a:latin typeface="仿宋" panose="02010609060101010101" charset="-122"/>
                <a:ea typeface="仿宋" panose="02010609060101010101" charset="-122"/>
              </a:rPr>
              <a:t>向量内积</a:t>
            </a:r>
            <a:endParaRPr lang="zh-CN" altLang="en-US" sz="1600">
              <a:latin typeface="仿宋" panose="02010609060101010101" charset="-122"/>
              <a:ea typeface="仿宋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971800" y="2819400"/>
                <a:ext cx="3397250" cy="43053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𝑝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819400"/>
                <a:ext cx="3397250" cy="43053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 descr="E@2BY3MO6W4O65A}8E9NM1Z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72200" y="3105150"/>
            <a:ext cx="2984500" cy="2038985"/>
          </a:xfrm>
          <a:prstGeom prst="rect">
            <a:avLst/>
          </a:prstGeom>
        </p:spPr>
      </p:pic>
      <p:cxnSp>
        <p:nvCxnSpPr>
          <p:cNvPr id="15" name="直接箭头连接符 14"/>
          <p:cNvCxnSpPr>
            <a:endCxn id="7" idx="0"/>
          </p:cNvCxnSpPr>
          <p:nvPr/>
        </p:nvCxnSpPr>
        <p:spPr>
          <a:xfrm flipH="1">
            <a:off x="881380" y="1823720"/>
            <a:ext cx="574675" cy="10528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 rot="18000000">
            <a:off x="447675" y="2171065"/>
            <a:ext cx="1076325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000" b="1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重点看约束条件</a:t>
            </a:r>
            <a:endParaRPr lang="zh-CN" altLang="en-US" sz="1000" b="1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/>
      <p:bldP spid="6" grpId="1" animBg="1"/>
      <p:bldP spid="1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extBox 135"/>
          <p:cNvSpPr txBox="1">
            <a:spLocks noChangeArrowheads="1"/>
          </p:cNvSpPr>
          <p:nvPr/>
        </p:nvSpPr>
        <p:spPr bwMode="auto">
          <a:xfrm>
            <a:off x="381000" y="277813"/>
            <a:ext cx="8305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 dirty="0"/>
              <a:t>SVM </a:t>
            </a:r>
            <a:r>
              <a:rPr lang="zh-CN" altLang="en-US" sz="2200" b="1" dirty="0"/>
              <a:t>决策边界</a:t>
            </a:r>
            <a:endParaRPr lang="en-US" altLang="zh-CN" sz="2200" b="1" dirty="0"/>
          </a:p>
        </p:txBody>
      </p:sp>
      <p:pic>
        <p:nvPicPr>
          <p:cNvPr id="66562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77950"/>
            <a:ext cx="3159125" cy="652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Cross 35"/>
          <p:cNvSpPr/>
          <p:nvPr/>
        </p:nvSpPr>
        <p:spPr>
          <a:xfrm rot="2734294">
            <a:off x="2395538" y="3678238"/>
            <a:ext cx="223837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8" name="Cross 37"/>
          <p:cNvSpPr/>
          <p:nvPr/>
        </p:nvSpPr>
        <p:spPr>
          <a:xfrm rot="2734294">
            <a:off x="2829719" y="3717131"/>
            <a:ext cx="222250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3" name="Cross 42"/>
          <p:cNvSpPr/>
          <p:nvPr/>
        </p:nvSpPr>
        <p:spPr>
          <a:xfrm rot="2734294">
            <a:off x="2416175" y="4021138"/>
            <a:ext cx="223837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887413" y="4084638"/>
            <a:ext cx="169862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1360488" y="3703638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1019175" y="3462338"/>
            <a:ext cx="171450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66570" name="Picture 2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683" y="715645"/>
            <a:ext cx="110490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8" name="Straight Connector 27"/>
          <p:cNvCxnSpPr/>
          <p:nvPr/>
        </p:nvCxnSpPr>
        <p:spPr>
          <a:xfrm flipV="1">
            <a:off x="1962150" y="2952750"/>
            <a:ext cx="0" cy="17526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09600" y="3944938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ross 51"/>
          <p:cNvSpPr/>
          <p:nvPr/>
        </p:nvSpPr>
        <p:spPr>
          <a:xfrm rot="2734294">
            <a:off x="6891338" y="3678238"/>
            <a:ext cx="223837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3" name="Cross 52"/>
          <p:cNvSpPr/>
          <p:nvPr/>
        </p:nvSpPr>
        <p:spPr>
          <a:xfrm rot="2734294">
            <a:off x="7325519" y="3717131"/>
            <a:ext cx="222250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4" name="Cross 53"/>
          <p:cNvSpPr/>
          <p:nvPr/>
        </p:nvSpPr>
        <p:spPr>
          <a:xfrm rot="2734294">
            <a:off x="6911975" y="4021138"/>
            <a:ext cx="223837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5383213" y="4084638"/>
            <a:ext cx="169862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5856288" y="3703638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5514975" y="3462338"/>
            <a:ext cx="171450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6457950" y="2952750"/>
            <a:ext cx="0" cy="17526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105400" y="3944938"/>
            <a:ext cx="29718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28600" y="2248535"/>
                <a:ext cx="3886835" cy="64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其中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，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是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在向量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𝜃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MS Mincho" charset="0"/>
                          <a:cs typeface="Cambria Math" panose="02040503050406030204" pitchFamily="18" charset="0"/>
                        </a:rPr>
                        <m:t>上的投影</m:t>
                      </m:r>
                    </m:oMath>
                  </m:oMathPara>
                </a14:m>
                <a:endParaRPr lang="zh-CN" altLang="en-US" i="1"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  <a:p>
                <a:pPr algn="l"/>
                <a:r>
                  <a:rPr lang="en-US" altLang="zh-CN" i="1">
                    <a:latin typeface="Cambria Math" panose="02040503050406030204" pitchFamily="18" charset="0"/>
                    <a:ea typeface="MS Mincho" charset="0"/>
                    <a:cs typeface="Cambria Math" panose="02040503050406030204" pitchFamily="18" charset="0"/>
                  </a:rPr>
                  <a:t>     </a:t>
                </a:r>
                <a:r>
                  <a:rPr lang="zh-CN" altLang="en-US" i="1">
                    <a:latin typeface="Cambria Math" panose="02040503050406030204" pitchFamily="18" charset="0"/>
                    <a:ea typeface="MS Mincho" charset="0"/>
                    <a:cs typeface="Cambria Math" panose="02040503050406030204" pitchFamily="18" charset="0"/>
                  </a:rPr>
                  <a:t>简化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i="1">
                    <a:latin typeface="Cambria Math" panose="02040503050406030204" pitchFamily="18" charset="0"/>
                    <a:ea typeface="MS Mincho" charset="0"/>
                    <a:cs typeface="Cambria Math" panose="02040503050406030204" pitchFamily="18" charset="0"/>
                  </a:rPr>
                  <a:t>=0     </a:t>
                </a:r>
                <a:r>
                  <a:rPr lang="zh-CN" altLang="en-US" i="1">
                    <a:latin typeface="Cambria Math" panose="02040503050406030204" pitchFamily="18" charset="0"/>
                    <a:ea typeface="MS Mincho" charset="0"/>
                    <a:cs typeface="Cambria Math" panose="02040503050406030204" pitchFamily="18" charset="0"/>
                  </a:rPr>
                  <a:t>夹角小于</a:t>
                </a:r>
                <a:r>
                  <a:rPr lang="en-US" altLang="zh-CN" i="1">
                    <a:latin typeface="Cambria Math" panose="02040503050406030204" pitchFamily="18" charset="0"/>
                    <a:ea typeface="MS Mincho" charset="0"/>
                    <a:cs typeface="Cambria Math" panose="02040503050406030204" pitchFamily="18" charset="0"/>
                  </a:rPr>
                  <a:t>90</a:t>
                </a:r>
                <a:r>
                  <a:rPr lang="zh-CN" altLang="en-US" i="1">
                    <a:latin typeface="Cambria Math" panose="02040503050406030204" pitchFamily="18" charset="0"/>
                    <a:ea typeface="MS Mincho" charset="0"/>
                    <a:cs typeface="Cambria Math" panose="02040503050406030204" pitchFamily="18" charset="0"/>
                  </a:rPr>
                  <a:t>度</a:t>
                </a:r>
                <a:endParaRPr lang="zh-CN" altLang="en-US" i="1">
                  <a:latin typeface="Cambria Math" panose="02040503050406030204" pitchFamily="18" charset="0"/>
                  <a:ea typeface="MS Mincho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248535"/>
                <a:ext cx="3886835" cy="6470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 descr="UVFLC[N98OYW}C[SG{CY]VO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130" y="2821305"/>
            <a:ext cx="3965575" cy="2168525"/>
          </a:xfrm>
          <a:prstGeom prst="rect">
            <a:avLst/>
          </a:prstGeom>
        </p:spPr>
      </p:pic>
      <p:pic>
        <p:nvPicPr>
          <p:cNvPr id="4" name="图片 3" descr="Q1L~1{VYUYBL`GTS9XS%N8H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8555" y="2854960"/>
            <a:ext cx="3738245" cy="24060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5875" y="791845"/>
            <a:ext cx="13449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代价函数：</a:t>
            </a: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104900" y="666750"/>
            <a:ext cx="3543300" cy="152400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0200" y="0"/>
            <a:ext cx="1379855" cy="43815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图片 10" descr="{YMG7Z1O$]Y[OJG)YXNIKR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10200" y="438150"/>
            <a:ext cx="3725545" cy="307975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2" name="图片 11" descr="IHMMNB@F4[]3`KH$M[FX1G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17820" y="1006475"/>
            <a:ext cx="3726180" cy="84391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4" name="文本框 13"/>
          <p:cNvSpPr txBox="1"/>
          <p:nvPr/>
        </p:nvSpPr>
        <p:spPr>
          <a:xfrm>
            <a:off x="5382895" y="1913890"/>
            <a:ext cx="388810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仿宋" panose="02010609060101010101" charset="-122"/>
                <a:ea typeface="仿宋" panose="02010609060101010101" charset="-122"/>
              </a:rPr>
              <a:t>因此通过约束，将样本分的尽量开。对应</a:t>
            </a:r>
            <a:r>
              <a:rPr lang="zh-CN" altLang="en-US" b="1" u="sng">
                <a:solidFill>
                  <a:srgbClr val="2424FF"/>
                </a:solidFill>
                <a:latin typeface="仿宋" panose="02010609060101010101" charset="-122"/>
                <a:ea typeface="仿宋" panose="02010609060101010101" charset="-122"/>
              </a:rPr>
              <a:t>分界面</a:t>
            </a:r>
            <a:r>
              <a:rPr lang="zh-CN" altLang="en-US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</a:rPr>
              <a:t>（图中蓝线）</a:t>
            </a:r>
            <a:r>
              <a:rPr lang="zh-CN" altLang="en-US">
                <a:latin typeface="仿宋" panose="02010609060101010101" charset="-122"/>
                <a:ea typeface="仿宋" panose="02010609060101010101" charset="-122"/>
              </a:rPr>
              <a:t>上的向量就叫</a:t>
            </a:r>
            <a:r>
              <a:rPr lang="zh-CN" altLang="en-US" b="1" u="sng">
                <a:solidFill>
                  <a:srgbClr val="2424FF"/>
                </a:solidFill>
                <a:latin typeface="仿宋" panose="02010609060101010101" charset="-122"/>
                <a:ea typeface="仿宋" panose="02010609060101010101" charset="-122"/>
              </a:rPr>
              <a:t>支持向量</a:t>
            </a:r>
            <a:r>
              <a:rPr lang="zh-CN" altLang="en-US">
                <a:latin typeface="仿宋" panose="02010609060101010101" charset="-122"/>
                <a:ea typeface="仿宋" panose="02010609060101010101" charset="-122"/>
              </a:rPr>
              <a:t>。</a:t>
            </a:r>
            <a:endParaRPr lang="zh-CN" altLang="en-US"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338" y="2151063"/>
            <a:ext cx="42989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647950"/>
            <a:ext cx="4408488" cy="5334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7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核函数</a:t>
            </a:r>
            <a:r>
              <a:rPr lang="en-US" sz="7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</a:t>
            </a:r>
            <a:br>
              <a:rPr lang="en-US" sz="72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（</a:t>
            </a:r>
            <a:r>
              <a:rPr lang="en-US" altLang="zh-CN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ernel</a:t>
            </a: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</a:t>
            </a:r>
            <a:endParaRPr lang="zh-CN" altLang="en-US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67587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6"/>
          <a:stretch>
            <a:fillRect/>
          </a:stretch>
        </p:blipFill>
        <p:spPr bwMode="auto">
          <a:xfrm>
            <a:off x="156210" y="514350"/>
            <a:ext cx="2148205" cy="2456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/>
          <p:nvPr/>
        </p:nvSpPr>
        <p:spPr>
          <a:xfrm>
            <a:off x="152400" y="3181350"/>
            <a:ext cx="1905000" cy="838200"/>
          </a:xfrm>
          <a:prstGeom prst="rect">
            <a:avLst/>
          </a:prstGeom>
        </p:spPr>
        <p:txBody>
          <a:bodyPr anchor="ctr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机器学习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Title 1"/>
          <p:cNvSpPr txBox="1"/>
          <p:nvPr/>
        </p:nvSpPr>
        <p:spPr>
          <a:xfrm>
            <a:off x="4191000" y="742950"/>
            <a:ext cx="4408488" cy="142875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支持向量机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95600" y="3943350"/>
            <a:ext cx="62534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svm</a:t>
            </a:r>
            <a:r>
              <a:rPr lang="zh-CN" altLang="en-US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两大优势：</a:t>
            </a:r>
            <a:r>
              <a:rPr lang="en-US" altLang="zh-CN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1.</a:t>
            </a:r>
            <a:r>
              <a:rPr lang="zh-CN" altLang="en-US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线性可分时，</a:t>
            </a:r>
            <a:r>
              <a:rPr lang="zh-CN" altLang="en-US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通过约束，将样本分的尽量开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  <a:p>
            <a:r>
              <a:rPr lang="zh-CN" altLang="en-US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             </a:t>
            </a:r>
            <a:r>
              <a:rPr lang="en-US" altLang="zh-CN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2.</a:t>
            </a:r>
            <a:r>
              <a:rPr lang="zh-CN" altLang="en-US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线性不开分</a:t>
            </a:r>
            <a:endParaRPr lang="zh-CN" altLang="en-US">
              <a:latin typeface="仿宋" panose="02010609060101010101" charset="-122"/>
              <a:ea typeface="仿宋" panose="02010609060101010101" charset="-122"/>
              <a:cs typeface="仿宋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71800" y="4552950"/>
            <a:ext cx="62109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仿宋" panose="02010609060101010101" charset="-122"/>
                <a:ea typeface="仿宋" panose="02010609060101010101" charset="-122"/>
                <a:sym typeface="+mn-ea"/>
              </a:rPr>
              <a:t>记住一句话：实现了样本从高维不可分空间到低维可分空间的映射。</a:t>
            </a:r>
            <a:endParaRPr lang="zh-CN" altLang="en-US">
              <a:latin typeface="仿宋" panose="02010609060101010101" charset="-122"/>
              <a:ea typeface="仿宋" panose="02010609060101010101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819400" y="869315"/>
            <a:ext cx="1066165" cy="1016000"/>
            <a:chOff x="4440" y="1369"/>
            <a:chExt cx="1679" cy="1600"/>
          </a:xfrm>
        </p:grpSpPr>
        <p:cxnSp>
          <p:nvCxnSpPr>
            <p:cNvPr id="4" name="直接连接符 3"/>
            <p:cNvCxnSpPr/>
            <p:nvPr/>
          </p:nvCxnSpPr>
          <p:spPr>
            <a:xfrm flipH="1">
              <a:off x="4440" y="1369"/>
              <a:ext cx="16" cy="160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4445" y="2945"/>
              <a:ext cx="1675" cy="2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5640" y="1650"/>
              <a:ext cx="240" cy="2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4787" y="2370"/>
              <a:ext cx="240" cy="2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1" name="乘号 10"/>
            <p:cNvSpPr/>
            <p:nvPr/>
          </p:nvSpPr>
          <p:spPr>
            <a:xfrm>
              <a:off x="4800" y="1530"/>
              <a:ext cx="360" cy="36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2" name="乘号 11"/>
            <p:cNvSpPr/>
            <p:nvPr/>
          </p:nvSpPr>
          <p:spPr>
            <a:xfrm>
              <a:off x="5580" y="2370"/>
              <a:ext cx="360" cy="36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751455" y="2517775"/>
            <a:ext cx="1134745" cy="1073785"/>
            <a:chOff x="4333" y="3965"/>
            <a:chExt cx="1787" cy="1691"/>
          </a:xfrm>
        </p:grpSpPr>
        <p:cxnSp>
          <p:nvCxnSpPr>
            <p:cNvPr id="15" name="直接连接符 14"/>
            <p:cNvCxnSpPr/>
            <p:nvPr/>
          </p:nvCxnSpPr>
          <p:spPr>
            <a:xfrm flipH="1">
              <a:off x="4333" y="4009"/>
              <a:ext cx="16" cy="160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4338" y="5585"/>
              <a:ext cx="1675" cy="2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>
              <a:off x="5880" y="4890"/>
              <a:ext cx="240" cy="2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4800" y="5250"/>
              <a:ext cx="240" cy="2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乘号 18"/>
            <p:cNvSpPr/>
            <p:nvPr/>
          </p:nvSpPr>
          <p:spPr>
            <a:xfrm>
              <a:off x="5396" y="4770"/>
              <a:ext cx="360" cy="36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乘号 19"/>
            <p:cNvSpPr/>
            <p:nvPr/>
          </p:nvSpPr>
          <p:spPr>
            <a:xfrm>
              <a:off x="4787" y="3965"/>
              <a:ext cx="360" cy="360"/>
            </a:xfrm>
            <a:prstGeom prst="mathMultipl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21" name="直接连接符 20"/>
            <p:cNvCxnSpPr/>
            <p:nvPr/>
          </p:nvCxnSpPr>
          <p:spPr>
            <a:xfrm flipH="1">
              <a:off x="4338" y="4170"/>
              <a:ext cx="1422" cy="139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>
              <a:off x="4994" y="4206"/>
              <a:ext cx="8" cy="64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H="1">
              <a:off x="5553" y="5010"/>
              <a:ext cx="8" cy="64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Box 135"/>
          <p:cNvSpPr txBox="1">
            <a:spLocks noChangeArrowheads="1"/>
          </p:cNvSpPr>
          <p:nvPr/>
        </p:nvSpPr>
        <p:spPr bwMode="auto">
          <a:xfrm>
            <a:off x="381000" y="277813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非线性决策边界</a:t>
            </a:r>
            <a:endParaRPr lang="en-US" altLang="zh-CN" sz="2400" b="1" dirty="0"/>
          </a:p>
        </p:txBody>
      </p:sp>
      <p:sp>
        <p:nvSpPr>
          <p:cNvPr id="5" name="Oval 4"/>
          <p:cNvSpPr/>
          <p:nvPr/>
        </p:nvSpPr>
        <p:spPr>
          <a:xfrm>
            <a:off x="2627313" y="1246188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466975" y="1066800"/>
            <a:ext cx="169863" cy="169863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586163" y="1230313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333500" y="1125538"/>
            <a:ext cx="169863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1" name="Cross 10"/>
          <p:cNvSpPr/>
          <p:nvPr/>
        </p:nvSpPr>
        <p:spPr>
          <a:xfrm rot="2734294">
            <a:off x="1947069" y="1918494"/>
            <a:ext cx="222250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2" name="Cross 11"/>
          <p:cNvSpPr/>
          <p:nvPr/>
        </p:nvSpPr>
        <p:spPr>
          <a:xfrm rot="2734294">
            <a:off x="2175669" y="2342357"/>
            <a:ext cx="223837" cy="22225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3" name="Cross 12"/>
          <p:cNvSpPr/>
          <p:nvPr/>
        </p:nvSpPr>
        <p:spPr>
          <a:xfrm rot="2734294">
            <a:off x="1850232" y="2326481"/>
            <a:ext cx="222250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9641" name="TextBox 13"/>
          <p:cNvSpPr txBox="1">
            <a:spLocks noChangeArrowheads="1"/>
          </p:cNvSpPr>
          <p:nvPr/>
        </p:nvSpPr>
        <p:spPr bwMode="auto">
          <a:xfrm>
            <a:off x="2481263" y="3040063"/>
            <a:ext cx="363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1</a:t>
            </a:r>
            <a:endParaRPr lang="en-US" altLang="zh-CN" sz="1800" baseline="-25000"/>
          </a:p>
        </p:txBody>
      </p:sp>
      <p:sp>
        <p:nvSpPr>
          <p:cNvPr id="69642" name="TextBox 14"/>
          <p:cNvSpPr txBox="1">
            <a:spLocks noChangeArrowheads="1"/>
          </p:cNvSpPr>
          <p:nvPr/>
        </p:nvSpPr>
        <p:spPr bwMode="auto">
          <a:xfrm>
            <a:off x="381000" y="1622425"/>
            <a:ext cx="36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2</a:t>
            </a:r>
            <a:endParaRPr lang="en-US" altLang="zh-CN" sz="1800" baseline="-25000"/>
          </a:p>
        </p:txBody>
      </p:sp>
      <p:sp>
        <p:nvSpPr>
          <p:cNvPr id="18" name="Cross 17"/>
          <p:cNvSpPr/>
          <p:nvPr/>
        </p:nvSpPr>
        <p:spPr>
          <a:xfrm rot="2734294">
            <a:off x="3255963" y="1860550"/>
            <a:ext cx="223838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9" name="Cross 18"/>
          <p:cNvSpPr/>
          <p:nvPr/>
        </p:nvSpPr>
        <p:spPr>
          <a:xfrm rot="2734294">
            <a:off x="2280444" y="2028031"/>
            <a:ext cx="222250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" name="Cross 19"/>
          <p:cNvSpPr/>
          <p:nvPr/>
        </p:nvSpPr>
        <p:spPr>
          <a:xfrm rot="2734294">
            <a:off x="2227263" y="1690688"/>
            <a:ext cx="223837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1" name="Cross 20"/>
          <p:cNvSpPr/>
          <p:nvPr/>
        </p:nvSpPr>
        <p:spPr>
          <a:xfrm rot="2734294">
            <a:off x="2504282" y="1854994"/>
            <a:ext cx="222250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2" name="Cross 21"/>
          <p:cNvSpPr/>
          <p:nvPr/>
        </p:nvSpPr>
        <p:spPr>
          <a:xfrm rot="2734294">
            <a:off x="2832100" y="1674813"/>
            <a:ext cx="223837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5" name="Cross 24"/>
          <p:cNvSpPr/>
          <p:nvPr/>
        </p:nvSpPr>
        <p:spPr>
          <a:xfrm rot="2734294">
            <a:off x="1574800" y="1784350"/>
            <a:ext cx="223838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6" name="Cross 25"/>
          <p:cNvSpPr/>
          <p:nvPr/>
        </p:nvSpPr>
        <p:spPr>
          <a:xfrm rot="2734294">
            <a:off x="1627188" y="2085975"/>
            <a:ext cx="223838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7" name="Cross 26"/>
          <p:cNvSpPr/>
          <p:nvPr/>
        </p:nvSpPr>
        <p:spPr>
          <a:xfrm rot="2734294">
            <a:off x="1943100" y="1490663"/>
            <a:ext cx="223837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2614613" y="2473325"/>
            <a:ext cx="171450" cy="169863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1012825" y="1822450"/>
            <a:ext cx="169863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436688" y="2463800"/>
            <a:ext cx="171450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3716338" y="1546225"/>
            <a:ext cx="171450" cy="169863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2901950" y="1212850"/>
            <a:ext cx="171450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3298825" y="1236663"/>
            <a:ext cx="171450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1687513" y="1052513"/>
            <a:ext cx="169862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2201863" y="1023938"/>
            <a:ext cx="171450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2444750" y="1401763"/>
            <a:ext cx="169863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2895600" y="2478088"/>
            <a:ext cx="169863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1182688" y="2017713"/>
            <a:ext cx="171450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1236663" y="1573213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1017588" y="1398588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1947863" y="2735263"/>
            <a:ext cx="169862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1516063" y="1376363"/>
            <a:ext cx="171450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1947863" y="1109663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1" name="Oval 50"/>
          <p:cNvSpPr/>
          <p:nvPr/>
        </p:nvSpPr>
        <p:spPr>
          <a:xfrm>
            <a:off x="3476625" y="2312988"/>
            <a:ext cx="169863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3173413" y="1076325"/>
            <a:ext cx="169862" cy="169863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1101725" y="2322513"/>
            <a:ext cx="171450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1512888" y="2716213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1335088" y="2170113"/>
            <a:ext cx="171450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1254125" y="2474913"/>
            <a:ext cx="171450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7" name="Cross 56"/>
          <p:cNvSpPr/>
          <p:nvPr/>
        </p:nvSpPr>
        <p:spPr>
          <a:xfrm rot="2734294">
            <a:off x="3148013" y="1479550"/>
            <a:ext cx="223838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8" name="Cross 57"/>
          <p:cNvSpPr/>
          <p:nvPr/>
        </p:nvSpPr>
        <p:spPr>
          <a:xfrm rot="2734294">
            <a:off x="2901950" y="1920875"/>
            <a:ext cx="223838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3160713" y="2624138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2779713" y="1398588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2274888" y="2697163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2" name="Cross 61"/>
          <p:cNvSpPr/>
          <p:nvPr/>
        </p:nvSpPr>
        <p:spPr>
          <a:xfrm rot="2734294">
            <a:off x="3376613" y="1612900"/>
            <a:ext cx="223838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3" name="Cross 62"/>
          <p:cNvSpPr/>
          <p:nvPr/>
        </p:nvSpPr>
        <p:spPr>
          <a:xfrm rot="2734294">
            <a:off x="2672557" y="2104231"/>
            <a:ext cx="222250" cy="22383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4" name="Cross 63"/>
          <p:cNvSpPr/>
          <p:nvPr/>
        </p:nvSpPr>
        <p:spPr>
          <a:xfrm rot="2734294">
            <a:off x="3147219" y="2183606"/>
            <a:ext cx="222250" cy="22383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5" name="Cross 64"/>
          <p:cNvSpPr/>
          <p:nvPr/>
        </p:nvSpPr>
        <p:spPr>
          <a:xfrm rot="2734294">
            <a:off x="3474244" y="1947069"/>
            <a:ext cx="223838" cy="22225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4021138" y="1884363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3744913" y="2398713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2817813" y="2663825"/>
            <a:ext cx="169862" cy="169863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>
            <a:off x="3938588" y="1493838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3381375" y="2571750"/>
            <a:ext cx="171450" cy="169863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1" name="Oval 70"/>
          <p:cNvSpPr/>
          <p:nvPr/>
        </p:nvSpPr>
        <p:spPr>
          <a:xfrm>
            <a:off x="4014788" y="2355850"/>
            <a:ext cx="169862" cy="169863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3735388" y="1792288"/>
            <a:ext cx="169862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3905250" y="2112963"/>
            <a:ext cx="171450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1697038" y="2643188"/>
            <a:ext cx="169862" cy="171450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2457450" y="2624138"/>
            <a:ext cx="171450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69692" name="Picture 9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800" y="847725"/>
            <a:ext cx="20716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93" name="Picture 9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800" y="1330325"/>
            <a:ext cx="3455988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381000" y="4552950"/>
            <a:ext cx="830580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有没有不同的</a:t>
            </a:r>
            <a:r>
              <a:rPr lang="en-US" altLang="zh-CN" sz="2200" dirty="0"/>
              <a:t>/</a:t>
            </a:r>
            <a:r>
              <a:rPr lang="zh-CN" altLang="en-US" sz="2200" dirty="0"/>
              <a:t>更好的</a:t>
            </a:r>
            <a:r>
              <a:rPr lang="zh-CN" altLang="en-US" sz="2200" b="1" u="sng" dirty="0">
                <a:solidFill>
                  <a:srgbClr val="FF0000"/>
                </a:solidFill>
              </a:rPr>
              <a:t>新特征</a:t>
            </a:r>
            <a:r>
              <a:rPr lang="zh-CN" altLang="en-US" sz="2200" dirty="0"/>
              <a:t>可以选择？</a:t>
            </a:r>
            <a:r>
              <a:rPr lang="en-US" altLang="zh-CN" sz="2200" dirty="0"/>
              <a:t>      </a:t>
            </a:r>
            <a:r>
              <a:rPr lang="zh-CN" altLang="en-US" sz="2200" dirty="0">
                <a:solidFill>
                  <a:srgbClr val="FF0000"/>
                </a:solidFill>
              </a:rPr>
              <a:t>新的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pic>
        <p:nvPicPr>
          <p:cNvPr id="95" name="Picture 9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629150"/>
            <a:ext cx="15732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6" name="Straight Connector 75"/>
          <p:cNvCxnSpPr/>
          <p:nvPr/>
        </p:nvCxnSpPr>
        <p:spPr>
          <a:xfrm flipV="1">
            <a:off x="742950" y="752475"/>
            <a:ext cx="0" cy="247332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536575" y="2992438"/>
            <a:ext cx="3997325" cy="14287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85800" y="3435830"/>
          <a:ext cx="6354413" cy="80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86563200" imgH="10972800" progId="Equation.DSMT4">
                  <p:embed/>
                </p:oleObj>
              </mc:Choice>
              <mc:Fallback>
                <p:oleObj name="Equation" r:id="rId7" imgW="86563200" imgH="10972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435830"/>
                        <a:ext cx="6354413" cy="80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76800" y="2357438"/>
          <a:ext cx="381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40233600" imgH="6705600" progId="Equation.DSMT4">
                  <p:embed/>
                </p:oleObj>
              </mc:Choice>
              <mc:Fallback>
                <p:oleObj name="Equation" r:id="rId9" imgW="40233600" imgH="6705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2357438"/>
                        <a:ext cx="381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410200" y="3225800"/>
            <a:ext cx="3433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  <a:latin typeface="仿宋" panose="02010609060101010101" charset="-122"/>
                <a:ea typeface="仿宋" panose="02010609060101010101" charset="-122"/>
              </a:rPr>
              <a:t>增加高级多项式，计算量变大</a:t>
            </a:r>
            <a:endParaRPr lang="zh-CN" altLang="en-US">
              <a:solidFill>
                <a:srgbClr val="FF0000"/>
              </a:solidFill>
              <a:latin typeface="仿宋" panose="02010609060101010101" charset="-122"/>
              <a:ea typeface="仿宋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2" grpId="0"/>
      <p:bldP spid="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extBox 135"/>
          <p:cNvSpPr txBox="1">
            <a:spLocks noChangeArrowheads="1"/>
          </p:cNvSpPr>
          <p:nvPr/>
        </p:nvSpPr>
        <p:spPr bwMode="auto">
          <a:xfrm>
            <a:off x="381000" y="285750"/>
            <a:ext cx="199898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核函数</a:t>
            </a:r>
            <a:endParaRPr lang="en-US" altLang="zh-CN" sz="2200" b="1" dirty="0"/>
          </a:p>
        </p:txBody>
      </p:sp>
      <p:sp>
        <p:nvSpPr>
          <p:cNvPr id="70658" name="TextBox 15"/>
          <p:cNvSpPr txBox="1">
            <a:spLocks noChangeArrowheads="1"/>
          </p:cNvSpPr>
          <p:nvPr/>
        </p:nvSpPr>
        <p:spPr bwMode="auto">
          <a:xfrm>
            <a:off x="1905000" y="2454275"/>
            <a:ext cx="36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1</a:t>
            </a:r>
            <a:endParaRPr lang="en-US" altLang="zh-CN" sz="1800" baseline="-25000"/>
          </a:p>
        </p:txBody>
      </p:sp>
      <p:sp>
        <p:nvSpPr>
          <p:cNvPr id="70659" name="TextBox 16"/>
          <p:cNvSpPr txBox="1">
            <a:spLocks noChangeArrowheads="1"/>
          </p:cNvSpPr>
          <p:nvPr/>
        </p:nvSpPr>
        <p:spPr bwMode="auto">
          <a:xfrm>
            <a:off x="381000" y="1311275"/>
            <a:ext cx="36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2</a:t>
            </a:r>
            <a:endParaRPr lang="en-US" altLang="zh-CN" sz="1800" baseline="-25000"/>
          </a:p>
        </p:txBody>
      </p:sp>
      <p:grpSp>
        <p:nvGrpSpPr>
          <p:cNvPr id="70660" name="Group 87"/>
          <p:cNvGrpSpPr/>
          <p:nvPr/>
        </p:nvGrpSpPr>
        <p:grpSpPr bwMode="auto">
          <a:xfrm>
            <a:off x="3429000" y="457200"/>
            <a:ext cx="5486400" cy="2373630"/>
            <a:chOff x="3657600" y="609833"/>
            <a:chExt cx="5486400" cy="2375112"/>
          </a:xfrm>
        </p:grpSpPr>
        <p:sp>
          <p:nvSpPr>
            <p:cNvPr id="70664" name="TextBox 81"/>
            <p:cNvSpPr txBox="1">
              <a:spLocks noChangeArrowheads="1"/>
            </p:cNvSpPr>
            <p:nvPr/>
          </p:nvSpPr>
          <p:spPr bwMode="auto">
            <a:xfrm>
              <a:off x="3657600" y="609833"/>
              <a:ext cx="5486400" cy="2375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ts val="500"/>
                </a:spcBef>
                <a:buFontTx/>
                <a:buNone/>
              </a:pPr>
              <a:r>
                <a:rPr lang="en-US" altLang="zh-CN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.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给定   ，随便取三个点</a:t>
              </a:r>
              <a:endParaRPr lang="zh-CN" altLang="en-US" sz="2000" dirty="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eaLnBrk="1" hangingPunct="1">
                <a:spcBef>
                  <a:spcPts val="500"/>
                </a:spcBef>
                <a:buFontTx/>
                <a:buNone/>
              </a:pPr>
              <a:r>
                <a:rPr lang="en-US" altLang="zh-CN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2.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计算   与给定的标记点的</a:t>
              </a:r>
              <a:r>
                <a:rPr lang="zh-CN" altLang="en-US" sz="2000" dirty="0">
                  <a:solidFill>
                    <a:srgbClr val="FF0000"/>
                  </a:solidFill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相似度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得到新的三个特征</a:t>
              </a:r>
              <a:r>
                <a:rPr lang="en-US" altLang="zh-CN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f1, f2, f3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（相似度也就是数学家找到的核函数，此处用的高斯核函数）</a:t>
              </a:r>
              <a:endParaRPr lang="zh-CN" altLang="en-US" sz="2000" dirty="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eaLnBrk="1" hangingPunct="1">
                <a:spcBef>
                  <a:spcPts val="500"/>
                </a:spcBef>
                <a:buFontTx/>
                <a:buNone/>
              </a:pPr>
              <a:r>
                <a:rPr lang="en-US" altLang="zh-CN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.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所有样本变成了三个相似度组成的向量。（样本</a:t>
              </a:r>
              <a:r>
                <a:rPr lang="en-US" altLang="zh-CN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x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是</a:t>
              </a:r>
              <a:r>
                <a:rPr lang="en-US" altLang="zh-CN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100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维的，选择三个标记点，变成</a:t>
              </a:r>
              <a:r>
                <a:rPr lang="en-US" altLang="zh-CN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3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维向量。特征降维过程与</a:t>
              </a:r>
              <a:r>
                <a:rPr lang="en-US" altLang="zh-CN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PCA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很</a:t>
              </a:r>
              <a:r>
                <a:rPr lang="zh-CN" altLang="en-US" sz="2000" dirty="0"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类似）</a:t>
              </a:r>
              <a:endParaRPr lang="zh-CN" altLang="en-US" sz="2000" dirty="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</p:txBody>
        </p:sp>
        <p:pic>
          <p:nvPicPr>
            <p:cNvPr id="70665" name="Picture 80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658123"/>
              <a:ext cx="1188720" cy="263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666" name="Picture 86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352" y="740647"/>
              <a:ext cx="140818" cy="128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20" name="Straight Connector 19"/>
          <p:cNvCxnSpPr/>
          <p:nvPr/>
        </p:nvCxnSpPr>
        <p:spPr>
          <a:xfrm flipV="1">
            <a:off x="742950" y="796925"/>
            <a:ext cx="0" cy="184308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74675" y="2419350"/>
            <a:ext cx="2625725" cy="34925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8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752" y="966169"/>
            <a:ext cx="140818" cy="127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8100" y="3052763"/>
          <a:ext cx="364148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6" imgW="76809600" imgH="35661600" progId="Equation.DSMT4">
                  <p:embed/>
                </p:oleObj>
              </mc:Choice>
              <mc:Fallback>
                <p:oleObj name="Equation" r:id="rId6" imgW="76809600" imgH="35661600" progId="Equation.DSMT4">
                  <p:embed/>
                  <p:pic>
                    <p:nvPicPr>
                      <p:cNvPr id="0" name="图片 41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100" y="3052763"/>
                        <a:ext cx="3641480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49"/>
          <p:cNvSpPr/>
          <p:nvPr/>
        </p:nvSpPr>
        <p:spPr>
          <a:xfrm>
            <a:off x="1371204" y="1226344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5" name="Oval 49"/>
          <p:cNvSpPr/>
          <p:nvPr/>
        </p:nvSpPr>
        <p:spPr>
          <a:xfrm>
            <a:off x="2089945" y="1900238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Oval 49"/>
          <p:cNvSpPr/>
          <p:nvPr/>
        </p:nvSpPr>
        <p:spPr>
          <a:xfrm>
            <a:off x="2458840" y="982904"/>
            <a:ext cx="169862" cy="169862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80245" y="966235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8" imgW="5486400" imgH="4876800" progId="Equation.DSMT4">
                  <p:embed/>
                </p:oleObj>
              </mc:Choice>
              <mc:Fallback>
                <p:oleObj name="Equation" r:id="rId8" imgW="5486400" imgH="4876800" progId="Equation.DSMT4">
                  <p:embed/>
                  <p:pic>
                    <p:nvPicPr>
                      <p:cNvPr id="0" name="图片 41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0245" y="966235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362200" y="183515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0" imgW="5486400" imgH="4876800" progId="Equation.DSMT4">
                  <p:embed/>
                </p:oleObj>
              </mc:Choice>
              <mc:Fallback>
                <p:oleObj name="Equation" r:id="rId10" imgW="5486400" imgH="4876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2200" y="1835150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667000" y="76835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2" imgW="5486400" imgH="4876800" progId="Equation.DSMT4">
                  <p:embed/>
                </p:oleObj>
              </mc:Choice>
              <mc:Fallback>
                <p:oleObj name="Equation" r:id="rId12" imgW="5486400" imgH="48768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768350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extBox 135"/>
          <p:cNvSpPr txBox="1">
            <a:spLocks noChangeArrowheads="1"/>
          </p:cNvSpPr>
          <p:nvPr/>
        </p:nvSpPr>
        <p:spPr bwMode="auto">
          <a:xfrm>
            <a:off x="381000" y="277813"/>
            <a:ext cx="8305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核函数和相似性</a:t>
            </a:r>
            <a:endParaRPr lang="en-US" altLang="zh-CN" sz="2200" b="1" dirty="0"/>
          </a:p>
        </p:txBody>
      </p:sp>
      <p:pic>
        <p:nvPicPr>
          <p:cNvPr id="71682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601663"/>
            <a:ext cx="83423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57350"/>
            <a:ext cx="1458913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38488"/>
            <a:ext cx="2617788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26125" y="428625"/>
            <a:ext cx="3070225" cy="1000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47800" y="2038350"/>
          <a:ext cx="279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36880800" imgH="10058400" progId="Equation.DSMT4">
                  <p:embed/>
                </p:oleObj>
              </mc:Choice>
              <mc:Fallback>
                <p:oleObj name="Equation" r:id="rId7" imgW="36880800" imgH="10058400" progId="Equation.DSMT4">
                  <p:embed/>
                  <p:pic>
                    <p:nvPicPr>
                      <p:cNvPr id="0" name="图片 51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038350"/>
                        <a:ext cx="2794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47800" y="3638550"/>
          <a:ext cx="4168724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9" imgW="58826400" imgH="10058400" progId="Equation.DSMT4">
                  <p:embed/>
                </p:oleObj>
              </mc:Choice>
              <mc:Fallback>
                <p:oleObj name="Equation" r:id="rId9" imgW="58826400" imgH="100584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3638550"/>
                        <a:ext cx="4168724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00800" y="1631950"/>
          <a:ext cx="1690551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1" imgW="16764000" imgH="17678400" progId="Equation.DSMT4">
                  <p:embed/>
                </p:oleObj>
              </mc:Choice>
              <mc:Fallback>
                <p:oleObj name="Equation" r:id="rId11" imgW="16764000" imgH="17678400" progId="Equation.DSMT4">
                  <p:embed/>
                  <p:pic>
                    <p:nvPicPr>
                      <p:cNvPr id="0" name="图片 51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1631950"/>
                        <a:ext cx="1690551" cy="178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895536" y="1658239"/>
                <a:ext cx="822960" cy="3803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zh-CN" i="1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536" y="1658239"/>
                <a:ext cx="822960" cy="380365"/>
              </a:xfrm>
              <a:prstGeom prst="rect">
                <a:avLst/>
              </a:prstGeom>
              <a:blipFill rotWithShape="1">
                <a:blip r:embed="rId13"/>
                <a:stretch>
                  <a:fillRect l="-69" t="-67" r="69" b="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81000" y="4181475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如果</a:t>
            </a:r>
            <a:r>
              <a:rPr lang="en-US" altLang="zh-CN" sz="2800" dirty="0"/>
              <a:t>          </a:t>
            </a:r>
            <a:r>
              <a:rPr lang="zh-CN" altLang="en-US" sz="2800" dirty="0"/>
              <a:t>，我们希望                  ，</a:t>
            </a:r>
            <a:endParaRPr lang="en-US" altLang="zh-CN" sz="2800" dirty="0"/>
          </a:p>
        </p:txBody>
      </p:sp>
      <p:sp>
        <p:nvSpPr>
          <p:cNvPr id="52226" name="TextBox 135"/>
          <p:cNvSpPr txBox="1">
            <a:spLocks noChangeArrowheads="1"/>
          </p:cNvSpPr>
          <p:nvPr/>
        </p:nvSpPr>
        <p:spPr bwMode="auto">
          <a:xfrm>
            <a:off x="381000" y="277813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逻辑回归的极端</a:t>
            </a:r>
            <a:endParaRPr lang="en-US" altLang="zh-CN" sz="2800" b="1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1000" y="3751263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如果</a:t>
            </a:r>
            <a:r>
              <a:rPr lang="en-US" altLang="zh-CN" sz="2800" dirty="0"/>
              <a:t>          </a:t>
            </a:r>
            <a:r>
              <a:rPr lang="zh-CN" altLang="en-US" sz="2800" dirty="0"/>
              <a:t>，我们希望                  ，</a:t>
            </a:r>
            <a:endParaRPr lang="en-US" altLang="zh-CN" sz="2800" dirty="0"/>
          </a:p>
        </p:txBody>
      </p:sp>
      <p:pic>
        <p:nvPicPr>
          <p:cNvPr id="52228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09750"/>
            <a:ext cx="28543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6629400" y="1123950"/>
            <a:ext cx="0" cy="20574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029200" y="2905125"/>
            <a:ext cx="3352800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5057775" y="2114550"/>
            <a:ext cx="1571625" cy="742950"/>
          </a:xfrm>
          <a:custGeom>
            <a:avLst/>
            <a:gdLst>
              <a:gd name="connsiteX0" fmla="*/ 0 w 1123950"/>
              <a:gd name="connsiteY0" fmla="*/ 742950 h 742950"/>
              <a:gd name="connsiteX1" fmla="*/ 809625 w 1123950"/>
              <a:gd name="connsiteY1" fmla="*/ 561975 h 742950"/>
              <a:gd name="connsiteX2" fmla="*/ 1123950 w 1123950"/>
              <a:gd name="connsiteY2" fmla="*/ 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950" h="742950">
                <a:moveTo>
                  <a:pt x="0" y="742950"/>
                </a:moveTo>
                <a:cubicBezTo>
                  <a:pt x="311150" y="714375"/>
                  <a:pt x="622300" y="685800"/>
                  <a:pt x="809625" y="561975"/>
                </a:cubicBezTo>
                <a:cubicBezTo>
                  <a:pt x="996950" y="438150"/>
                  <a:pt x="1060450" y="219075"/>
                  <a:pt x="112395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Freeform 18"/>
          <p:cNvSpPr/>
          <p:nvPr/>
        </p:nvSpPr>
        <p:spPr>
          <a:xfrm rot="10800000">
            <a:off x="6610350" y="1428750"/>
            <a:ext cx="1571625" cy="742950"/>
          </a:xfrm>
          <a:custGeom>
            <a:avLst/>
            <a:gdLst>
              <a:gd name="connsiteX0" fmla="*/ 0 w 1123950"/>
              <a:gd name="connsiteY0" fmla="*/ 742950 h 742950"/>
              <a:gd name="connsiteX1" fmla="*/ 809625 w 1123950"/>
              <a:gd name="connsiteY1" fmla="*/ 561975 h 742950"/>
              <a:gd name="connsiteX2" fmla="*/ 1123950 w 1123950"/>
              <a:gd name="connsiteY2" fmla="*/ 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950" h="742950">
                <a:moveTo>
                  <a:pt x="0" y="742950"/>
                </a:moveTo>
                <a:cubicBezTo>
                  <a:pt x="311150" y="714375"/>
                  <a:pt x="622300" y="685800"/>
                  <a:pt x="809625" y="561975"/>
                </a:cubicBezTo>
                <a:cubicBezTo>
                  <a:pt x="996950" y="438150"/>
                  <a:pt x="1060450" y="219075"/>
                  <a:pt x="112395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2233" name="Picture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175" y="1011238"/>
            <a:ext cx="13589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4" name="Picture 2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0" y="3333750"/>
            <a:ext cx="8763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924300"/>
            <a:ext cx="6858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2" y="4349750"/>
            <a:ext cx="7000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895725"/>
            <a:ext cx="1238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329113"/>
            <a:ext cx="125253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862388"/>
            <a:ext cx="11207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7" y="4279900"/>
            <a:ext cx="11207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334000" y="3638550"/>
            <a:ext cx="1600200" cy="1143000"/>
          </a:xfrm>
          <a:prstGeom prst="rect">
            <a:avLst/>
          </a:prstGeom>
          <a:noFill/>
          <a:ln w="762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331075" y="3981450"/>
            <a:ext cx="12979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改变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</a:t>
            </a:r>
            <a:endParaRPr lang="en-US" altLang="zh-CN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" grpId="0"/>
      <p:bldP spid="3" grpId="0"/>
      <p:bldP spid="2" grpId="0" animBg="1"/>
      <p:bldP spid="3" grpId="1"/>
      <p:bldP spid="2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Box 6"/>
          <p:cNvSpPr txBox="1">
            <a:spLocks noChangeArrowheads="1"/>
          </p:cNvSpPr>
          <p:nvPr/>
        </p:nvSpPr>
        <p:spPr bwMode="auto">
          <a:xfrm>
            <a:off x="381000" y="277813"/>
            <a:ext cx="8305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例子</a:t>
            </a:r>
            <a:r>
              <a:rPr lang="en-US" altLang="zh-CN" sz="2200" b="1" dirty="0"/>
              <a:t>:</a:t>
            </a:r>
            <a:endParaRPr lang="en-US" altLang="zh-CN" sz="2200" b="1" dirty="0"/>
          </a:p>
        </p:txBody>
      </p:sp>
      <p:pic>
        <p:nvPicPr>
          <p:cNvPr id="72706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96913"/>
            <a:ext cx="45720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7" name="Picture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1555750"/>
            <a:ext cx="842962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1555750"/>
            <a:ext cx="108743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555750"/>
            <a:ext cx="855663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5" descr="C:\Users\Public\Documents\ml-class\lectures-slides\assets\12.4.sigma0.5.surf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63725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1" name="Picture 4" descr="C:\Users\Public\Documents\ml-class\lectures-slides\assets\12.4.sigma0.5.contour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3506788"/>
            <a:ext cx="1758950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575" y="1885950"/>
            <a:ext cx="21320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413" y="3505200"/>
            <a:ext cx="1755775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1906588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486150"/>
            <a:ext cx="1752600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extBox 6"/>
          <p:cNvSpPr txBox="1">
            <a:spLocks noChangeArrowheads="1"/>
          </p:cNvSpPr>
          <p:nvPr/>
        </p:nvSpPr>
        <p:spPr bwMode="auto">
          <a:xfrm>
            <a:off x="1905000" y="2454275"/>
            <a:ext cx="36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1</a:t>
            </a:r>
            <a:endParaRPr lang="en-US" altLang="zh-CN" sz="1800" baseline="-25000"/>
          </a:p>
        </p:txBody>
      </p:sp>
      <p:sp>
        <p:nvSpPr>
          <p:cNvPr id="73730" name="TextBox 7"/>
          <p:cNvSpPr txBox="1">
            <a:spLocks noChangeArrowheads="1"/>
          </p:cNvSpPr>
          <p:nvPr/>
        </p:nvSpPr>
        <p:spPr bwMode="auto">
          <a:xfrm>
            <a:off x="381000" y="1311275"/>
            <a:ext cx="36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2</a:t>
            </a:r>
            <a:endParaRPr lang="en-US" altLang="zh-CN" sz="1800" baseline="-25000"/>
          </a:p>
        </p:txBody>
      </p:sp>
      <p:sp>
        <p:nvSpPr>
          <p:cNvPr id="11" name="Oval 10"/>
          <p:cNvSpPr/>
          <p:nvPr/>
        </p:nvSpPr>
        <p:spPr>
          <a:xfrm>
            <a:off x="2743200" y="1308100"/>
            <a:ext cx="92075" cy="92075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219200" y="1108075"/>
            <a:ext cx="92075" cy="92075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1819275" y="2060575"/>
            <a:ext cx="92075" cy="90488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73734" name="Picture 1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796925"/>
            <a:ext cx="296863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5" name="Picture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971550"/>
            <a:ext cx="296863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6" name="Picture 1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2106613"/>
            <a:ext cx="296863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7" name="Picture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013" y="847725"/>
            <a:ext cx="230187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8" name="Picture 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013" y="1330325"/>
            <a:ext cx="3616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 flipV="1">
            <a:off x="742950" y="590550"/>
            <a:ext cx="0" cy="204946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74675" y="2439988"/>
            <a:ext cx="3311525" cy="14287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81640" y="2944138"/>
                <a:ext cx="34759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40" y="2944138"/>
                <a:ext cx="3475952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8" t="-75" r="7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2950" y="3458445"/>
          <a:ext cx="2530054" cy="33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2" imgW="39319200" imgH="5181600" progId="Equation.DSMT4">
                  <p:embed/>
                </p:oleObj>
              </mc:Choice>
              <mc:Fallback>
                <p:oleObj name="Equation" r:id="rId12" imgW="39319200" imgH="5181600" progId="Equation.DSMT4">
                  <p:embed/>
                  <p:pic>
                    <p:nvPicPr>
                      <p:cNvPr id="0" name="图片 82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950" y="3458445"/>
                        <a:ext cx="2530054" cy="333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49300" y="3958551"/>
          <a:ext cx="3060700" cy="5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4" imgW="49987200" imgH="9753600" progId="Equation.DSMT4">
                  <p:embed/>
                </p:oleObj>
              </mc:Choice>
              <mc:Fallback>
                <p:oleObj name="Equation" r:id="rId14" imgW="49987200" imgH="9753600" progId="Equation.DSMT4">
                  <p:embed/>
                  <p:pic>
                    <p:nvPicPr>
                      <p:cNvPr id="0" name="图片 82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9300" y="3958551"/>
                        <a:ext cx="3060700" cy="59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4191000" y="742950"/>
            <a:ext cx="4408488" cy="142875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支持向量机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338" y="2151063"/>
            <a:ext cx="42989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343150"/>
            <a:ext cx="4495800" cy="8382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7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核函数</a:t>
            </a:r>
            <a:r>
              <a:rPr lang="en-US" sz="7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I</a:t>
            </a:r>
            <a:endParaRPr lang="en-US" sz="7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4756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/>
          <p:nvPr/>
        </p:nvSpPr>
        <p:spPr>
          <a:xfrm>
            <a:off x="1219200" y="3867150"/>
            <a:ext cx="1905000" cy="838200"/>
          </a:xfrm>
          <a:prstGeom prst="rect">
            <a:avLst/>
          </a:prstGeom>
        </p:spPr>
        <p:txBody>
          <a:bodyPr anchor="ctr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机器学习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extBox 1"/>
          <p:cNvSpPr txBox="1">
            <a:spLocks noChangeArrowheads="1"/>
          </p:cNvSpPr>
          <p:nvPr/>
        </p:nvSpPr>
        <p:spPr bwMode="auto">
          <a:xfrm>
            <a:off x="1905000" y="2582863"/>
            <a:ext cx="361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1</a:t>
            </a:r>
            <a:endParaRPr lang="en-US" altLang="zh-CN" sz="1800" baseline="-25000"/>
          </a:p>
        </p:txBody>
      </p:sp>
      <p:sp>
        <p:nvSpPr>
          <p:cNvPr id="76802" name="TextBox 2"/>
          <p:cNvSpPr txBox="1">
            <a:spLocks noChangeArrowheads="1"/>
          </p:cNvSpPr>
          <p:nvPr/>
        </p:nvSpPr>
        <p:spPr bwMode="auto">
          <a:xfrm>
            <a:off x="381000" y="1439863"/>
            <a:ext cx="361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2</a:t>
            </a:r>
            <a:endParaRPr lang="en-US" altLang="zh-CN" sz="1800" baseline="-25000"/>
          </a:p>
        </p:txBody>
      </p:sp>
      <p:sp>
        <p:nvSpPr>
          <p:cNvPr id="4" name="Oval 3"/>
          <p:cNvSpPr/>
          <p:nvPr/>
        </p:nvSpPr>
        <p:spPr>
          <a:xfrm>
            <a:off x="2743200" y="1436688"/>
            <a:ext cx="92075" cy="92075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219200" y="1236663"/>
            <a:ext cx="92075" cy="92075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819275" y="2189163"/>
            <a:ext cx="92075" cy="90487"/>
          </a:xfrm>
          <a:prstGeom prst="ellipse">
            <a:avLst/>
          </a:prstGeom>
          <a:solidFill>
            <a:srgbClr val="0070C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pic>
        <p:nvPicPr>
          <p:cNvPr id="76806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925513"/>
            <a:ext cx="296863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7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00138"/>
            <a:ext cx="296863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8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2235200"/>
            <a:ext cx="296863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742950" y="719138"/>
            <a:ext cx="0" cy="2049462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74675" y="2568575"/>
            <a:ext cx="3311525" cy="1428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11" name="TextBox 11"/>
          <p:cNvSpPr txBox="1">
            <a:spLocks noChangeArrowheads="1"/>
          </p:cNvSpPr>
          <p:nvPr/>
        </p:nvSpPr>
        <p:spPr bwMode="auto">
          <a:xfrm>
            <a:off x="381000" y="285750"/>
            <a:ext cx="8305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标记点选取</a:t>
            </a:r>
            <a:endParaRPr lang="en-US" altLang="zh-CN" sz="2200" b="1" dirty="0"/>
          </a:p>
        </p:txBody>
      </p:sp>
      <p:sp>
        <p:nvSpPr>
          <p:cNvPr id="76812" name="TextBox 14"/>
          <p:cNvSpPr txBox="1">
            <a:spLocks noChangeArrowheads="1"/>
          </p:cNvSpPr>
          <p:nvPr/>
        </p:nvSpPr>
        <p:spPr bwMode="auto">
          <a:xfrm>
            <a:off x="4191000" y="895350"/>
            <a:ext cx="47244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/>
              <a:t>Given    :</a:t>
            </a:r>
            <a:endParaRPr lang="en-US" altLang="zh-CN" sz="22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2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200"/>
          </a:p>
        </p:txBody>
      </p:sp>
      <p:pic>
        <p:nvPicPr>
          <p:cNvPr id="76813" name="Picture 1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071563"/>
            <a:ext cx="1524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4" name="Picture 1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79538"/>
            <a:ext cx="2798763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5" name="Picture 1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1804988"/>
            <a:ext cx="2792412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6" name="TextBox 19"/>
          <p:cNvSpPr txBox="1">
            <a:spLocks noChangeArrowheads="1"/>
          </p:cNvSpPr>
          <p:nvPr/>
        </p:nvSpPr>
        <p:spPr bwMode="auto">
          <a:xfrm>
            <a:off x="419100" y="2944813"/>
            <a:ext cx="83058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预测</a:t>
            </a:r>
            <a:r>
              <a:rPr lang="en-US" altLang="zh-CN" sz="2200" dirty="0"/>
              <a:t>             </a:t>
            </a:r>
            <a:r>
              <a:rPr lang="zh-CN" altLang="en-US" sz="2200" dirty="0"/>
              <a:t>如果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怎样得到</a:t>
            </a:r>
            <a:r>
              <a:rPr lang="en-US" altLang="zh-CN" sz="2200" dirty="0"/>
              <a:t>                                </a:t>
            </a:r>
            <a:r>
              <a:rPr lang="zh-CN" altLang="en-US" sz="2200" dirty="0"/>
              <a:t>？</a:t>
            </a:r>
            <a:endParaRPr lang="en-US" altLang="zh-CN" sz="2200" dirty="0"/>
          </a:p>
        </p:txBody>
      </p:sp>
      <p:pic>
        <p:nvPicPr>
          <p:cNvPr id="76817" name="Picture 2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27363"/>
            <a:ext cx="628650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8" name="Picture 22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022600"/>
            <a:ext cx="3319462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9" name="Picture 2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25813"/>
            <a:ext cx="18240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Group 70"/>
          <p:cNvGrpSpPr/>
          <p:nvPr/>
        </p:nvGrpSpPr>
        <p:grpSpPr bwMode="auto">
          <a:xfrm>
            <a:off x="5334000" y="3779838"/>
            <a:ext cx="1905000" cy="1295400"/>
            <a:chOff x="4876800" y="3779075"/>
            <a:chExt cx="1905000" cy="129540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5045075" y="3779075"/>
              <a:ext cx="0" cy="1295401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876800" y="4958588"/>
              <a:ext cx="1905000" cy="1428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5334000" y="4233100"/>
              <a:ext cx="46038" cy="46037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622925" y="4385500"/>
              <a:ext cx="46038" cy="46037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C00000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5638800" y="4094987"/>
              <a:ext cx="46038" cy="46038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C00000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C00000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851525" y="4247387"/>
              <a:ext cx="46038" cy="46038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C00000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C00000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410200" y="4537901"/>
              <a:ext cx="46038" cy="46037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5562600" y="4766501"/>
              <a:ext cx="46038" cy="46037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5851525" y="4704588"/>
              <a:ext cx="46038" cy="46038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6172200" y="4704588"/>
              <a:ext cx="46038" cy="46038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6019800" y="4475988"/>
              <a:ext cx="46038" cy="46038"/>
            </a:xfrm>
            <a:prstGeom prst="ellipse">
              <a:avLst/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C00000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C00000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6461125" y="4475988"/>
              <a:ext cx="46038" cy="46038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248400" y="4247387"/>
              <a:ext cx="46038" cy="46038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6019800" y="3942587"/>
              <a:ext cx="46038" cy="46038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6335713" y="3966400"/>
              <a:ext cx="46037" cy="46037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5410200" y="3942587"/>
              <a:ext cx="46038" cy="46038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</p:grpSp>
      <p:grpSp>
        <p:nvGrpSpPr>
          <p:cNvPr id="70" name="Group 69"/>
          <p:cNvGrpSpPr/>
          <p:nvPr/>
        </p:nvGrpSpPr>
        <p:grpSpPr bwMode="auto">
          <a:xfrm>
            <a:off x="1752600" y="3784600"/>
            <a:ext cx="1905000" cy="1295400"/>
            <a:chOff x="1295400" y="3784025"/>
            <a:chExt cx="1905000" cy="1295401"/>
          </a:xfrm>
        </p:grpSpPr>
        <p:sp>
          <p:nvSpPr>
            <p:cNvPr id="63" name="Cross 62"/>
            <p:cNvSpPr/>
            <p:nvPr/>
          </p:nvSpPr>
          <p:spPr>
            <a:xfrm rot="2734294">
              <a:off x="2234406" y="4281707"/>
              <a:ext cx="117475" cy="119062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 flipV="1">
              <a:off x="1463675" y="3784025"/>
              <a:ext cx="0" cy="1295401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295400" y="4963539"/>
              <a:ext cx="1905000" cy="14287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1752600" y="4257100"/>
              <a:ext cx="92075" cy="90488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1828800" y="4561901"/>
              <a:ext cx="92075" cy="90488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1981200" y="4790501"/>
              <a:ext cx="92075" cy="90488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2270125" y="4728589"/>
              <a:ext cx="92075" cy="92075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2590800" y="4728589"/>
              <a:ext cx="92075" cy="92075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2879725" y="4499989"/>
              <a:ext cx="92075" cy="92075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667000" y="4271388"/>
              <a:ext cx="92075" cy="92075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38400" y="3966588"/>
              <a:ext cx="92075" cy="92075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2754313" y="3990400"/>
              <a:ext cx="92075" cy="92075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1828800" y="3966588"/>
              <a:ext cx="92075" cy="92075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61" name="Cross 60"/>
            <p:cNvSpPr/>
            <p:nvPr/>
          </p:nvSpPr>
          <p:spPr>
            <a:xfrm rot="2734294">
              <a:off x="2054225" y="4117400"/>
              <a:ext cx="119063" cy="119063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64" name="Cross 63"/>
            <p:cNvSpPr/>
            <p:nvPr/>
          </p:nvSpPr>
          <p:spPr>
            <a:xfrm rot="2734294">
              <a:off x="2028825" y="4403151"/>
              <a:ext cx="119063" cy="119063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  <p:sp>
          <p:nvSpPr>
            <p:cNvPr id="65" name="Cross 64"/>
            <p:cNvSpPr/>
            <p:nvPr/>
          </p:nvSpPr>
          <p:spPr>
            <a:xfrm rot="2734294">
              <a:off x="2436813" y="4496814"/>
              <a:ext cx="117475" cy="117475"/>
            </a:xfrm>
            <a:prstGeom prst="plus">
              <a:avLst>
                <a:gd name="adj" fmla="val 46579"/>
              </a:avLst>
            </a:prstGeom>
            <a:solidFill>
              <a:schemeClr val="tx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CN">
                <a:solidFill>
                  <a:srgbClr val="FFFFFF"/>
                </a:solidFill>
              </a:endParaRPr>
            </a:p>
          </p:txBody>
        </p:sp>
      </p:grpSp>
      <p:cxnSp>
        <p:nvCxnSpPr>
          <p:cNvPr id="67" name="Straight Arrow Connector 66"/>
          <p:cNvCxnSpPr/>
          <p:nvPr/>
        </p:nvCxnSpPr>
        <p:spPr>
          <a:xfrm flipV="1">
            <a:off x="4110038" y="4364038"/>
            <a:ext cx="762000" cy="158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图片 1" descr="O`{FM7JB]G7[(NZ$~TX`%8I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300980" y="3335020"/>
            <a:ext cx="3030220" cy="16852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extBox 1"/>
          <p:cNvSpPr txBox="1">
            <a:spLocks noChangeArrowheads="1"/>
          </p:cNvSpPr>
          <p:nvPr/>
        </p:nvSpPr>
        <p:spPr bwMode="auto">
          <a:xfrm>
            <a:off x="381000" y="285750"/>
            <a:ext cx="8305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带核函数的</a:t>
            </a:r>
            <a:r>
              <a:rPr lang="en-US" altLang="zh-CN" sz="2200" b="1" dirty="0"/>
              <a:t>SVM</a:t>
            </a:r>
            <a:endParaRPr lang="en-US" altLang="zh-CN" sz="2200" b="1" dirty="0"/>
          </a:p>
        </p:txBody>
      </p:sp>
      <p:sp>
        <p:nvSpPr>
          <p:cNvPr id="77826" name="TextBox 2"/>
          <p:cNvSpPr txBox="1">
            <a:spLocks noChangeArrowheads="1"/>
          </p:cNvSpPr>
          <p:nvPr/>
        </p:nvSpPr>
        <p:spPr bwMode="auto">
          <a:xfrm>
            <a:off x="381000" y="617538"/>
            <a:ext cx="8305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给出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选择</a:t>
            </a:r>
            <a:endParaRPr lang="en-US" altLang="zh-CN" sz="2200" dirty="0"/>
          </a:p>
        </p:txBody>
      </p:sp>
      <p:pic>
        <p:nvPicPr>
          <p:cNvPr id="77827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65163"/>
            <a:ext cx="46767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993775"/>
            <a:ext cx="46101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81000" y="1344613"/>
            <a:ext cx="8305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给出样本     ：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200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8763"/>
            <a:ext cx="139700" cy="12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8" y="2155825"/>
            <a:ext cx="26289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820863"/>
            <a:ext cx="26289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2724150"/>
            <a:ext cx="277813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81000" y="2987675"/>
            <a:ext cx="8305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对于训练样本：</a:t>
            </a:r>
            <a:r>
              <a:rPr lang="en-US" altLang="zh-CN" sz="2200" dirty="0"/>
              <a:t> </a:t>
            </a:r>
            <a:endParaRPr lang="en-US" altLang="zh-CN" sz="2200" dirty="0"/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87675"/>
            <a:ext cx="112553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extBox 1"/>
          <p:cNvSpPr txBox="1">
            <a:spLocks noChangeArrowheads="1"/>
          </p:cNvSpPr>
          <p:nvPr/>
        </p:nvSpPr>
        <p:spPr bwMode="auto">
          <a:xfrm>
            <a:off x="381000" y="285750"/>
            <a:ext cx="8305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带核函数的</a:t>
            </a:r>
            <a:r>
              <a:rPr lang="en-US" altLang="zh-CN" sz="2200" b="1" dirty="0"/>
              <a:t>SVM</a:t>
            </a:r>
            <a:endParaRPr lang="en-US" altLang="zh-CN" sz="2200" b="1" dirty="0"/>
          </a:p>
        </p:txBody>
      </p:sp>
      <p:sp>
        <p:nvSpPr>
          <p:cNvPr id="77826" name="TextBox 2"/>
          <p:cNvSpPr txBox="1">
            <a:spLocks noChangeArrowheads="1"/>
          </p:cNvSpPr>
          <p:nvPr/>
        </p:nvSpPr>
        <p:spPr bwMode="auto">
          <a:xfrm>
            <a:off x="381000" y="617538"/>
            <a:ext cx="8305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给出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选择</a:t>
            </a:r>
            <a:endParaRPr lang="en-US" altLang="zh-CN" sz="2200" dirty="0"/>
          </a:p>
        </p:txBody>
      </p:sp>
      <p:pic>
        <p:nvPicPr>
          <p:cNvPr id="77827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65163"/>
            <a:ext cx="467677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993775"/>
            <a:ext cx="46101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81000" y="1344613"/>
            <a:ext cx="8305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给出样本     ：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200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8763"/>
            <a:ext cx="139700" cy="12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8" y="2155825"/>
            <a:ext cx="26289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820863"/>
            <a:ext cx="26289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2724150"/>
            <a:ext cx="277813" cy="3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81000" y="2987675"/>
            <a:ext cx="8305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对于训练样本：</a:t>
            </a:r>
            <a:r>
              <a:rPr lang="en-US" altLang="zh-CN" sz="2200" dirty="0"/>
              <a:t> </a:t>
            </a:r>
            <a:endParaRPr lang="en-US" altLang="zh-CN" sz="2200" dirty="0"/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87675"/>
            <a:ext cx="112553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2" name="墨迹 1"/>
              <p14:cNvContentPartPr/>
              <p14:nvPr/>
            </p14:nvContentPartPr>
            <p14:xfrm>
              <a:off x="149400" y="808200"/>
              <a:ext cx="8819280" cy="429264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6"/>
            </p:blipFill>
            <p:spPr>
              <a:xfrm>
                <a:off x="149400" y="808200"/>
                <a:ext cx="8819280" cy="4292640"/>
              </a:xfrm>
              <a:prstGeom prst="rect"/>
            </p:spPr>
          </p:pic>
        </mc:Fallback>
      </mc:AlternateContent>
      <p:sp>
        <p:nvSpPr>
          <p:cNvPr id="3" name="文本框 2"/>
          <p:cNvSpPr txBox="1"/>
          <p:nvPr/>
        </p:nvSpPr>
        <p:spPr>
          <a:xfrm>
            <a:off x="304800" y="4781550"/>
            <a:ext cx="12896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0000</a:t>
            </a:r>
            <a:r>
              <a:rPr lang="zh-CN" altLang="en-US"/>
              <a:t>维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419600" y="4775835"/>
            <a:ext cx="28625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找</a:t>
            </a:r>
            <a:r>
              <a:rPr lang="en-US" altLang="zh-CN"/>
              <a:t>100</a:t>
            </a:r>
            <a:r>
              <a:rPr lang="zh-CN" altLang="en-US"/>
              <a:t>个标记点到</a:t>
            </a:r>
            <a:r>
              <a:rPr lang="en-US" altLang="zh-CN"/>
              <a:t>100</a:t>
            </a:r>
            <a:r>
              <a:rPr lang="zh-CN" altLang="en-US"/>
              <a:t>维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3" grpId="0"/>
      <p:bldP spid="3" grpId="1"/>
      <p:bldP spid="4" grpId="0"/>
      <p:bldP spid="4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-304800" y="3368675"/>
            <a:ext cx="830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/>
              <a:t>                              </a:t>
            </a:r>
            <a:r>
              <a:rPr lang="zh-CN" altLang="en-US" sz="2600" dirty="0"/>
              <a:t>较小：特征     变化较陡峭。</a:t>
            </a:r>
            <a:endParaRPr lang="en-US" altLang="zh-CN" sz="2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/>
              <a:t>		</a:t>
            </a:r>
            <a:r>
              <a:rPr lang="zh-CN" altLang="en-US" sz="2600" dirty="0"/>
              <a:t>低偏差，高方差。</a:t>
            </a:r>
            <a:endParaRPr lang="en-US" altLang="zh-CN" sz="2600" dirty="0"/>
          </a:p>
        </p:txBody>
      </p:sp>
      <p:sp>
        <p:nvSpPr>
          <p:cNvPr id="79874" name="TextBox 1"/>
          <p:cNvSpPr txBox="1">
            <a:spLocks noChangeArrowheads="1"/>
          </p:cNvSpPr>
          <p:nvPr/>
        </p:nvSpPr>
        <p:spPr bwMode="auto">
          <a:xfrm>
            <a:off x="381000" y="250825"/>
            <a:ext cx="830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b="1" dirty="0"/>
              <a:t>SVM </a:t>
            </a:r>
            <a:r>
              <a:rPr lang="zh-CN" altLang="en-US" sz="2600" b="1" dirty="0"/>
              <a:t>参数：</a:t>
            </a:r>
            <a:endParaRPr lang="en-US" altLang="zh-CN" sz="2600" b="1" dirty="0"/>
          </a:p>
        </p:txBody>
      </p:sp>
      <p:sp>
        <p:nvSpPr>
          <p:cNvPr id="79875" name="TextBox 2"/>
          <p:cNvSpPr txBox="1">
            <a:spLocks noChangeArrowheads="1"/>
          </p:cNvSpPr>
          <p:nvPr/>
        </p:nvSpPr>
        <p:spPr bwMode="auto">
          <a:xfrm>
            <a:off x="381000" y="688975"/>
            <a:ext cx="8685530" cy="891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/>
              <a:t>C (         ).    </a:t>
            </a:r>
            <a:r>
              <a:rPr lang="en-US" altLang="zh-CN" sz="2000" dirty="0"/>
              <a:t>C</a:t>
            </a:r>
            <a:r>
              <a:rPr lang="zh-CN" altLang="en-US" sz="2000" dirty="0"/>
              <a:t>较大：惩罚小，函数复杂度</a:t>
            </a:r>
            <a:r>
              <a:rPr lang="zh-CN" altLang="en-US" sz="2000" dirty="0"/>
              <a:t>高，低偏差，高方差。</a:t>
            </a:r>
            <a:endParaRPr lang="en-US" altLang="zh-CN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/>
              <a:t>                    </a:t>
            </a:r>
            <a:r>
              <a:rPr lang="en-US" altLang="zh-CN" sz="2000" dirty="0"/>
              <a:t>C</a:t>
            </a:r>
            <a:r>
              <a:rPr lang="zh-CN" altLang="en-US" sz="2000" dirty="0"/>
              <a:t>较小：</a:t>
            </a:r>
            <a:r>
              <a:rPr lang="zh-CN" altLang="en-US" sz="2000" dirty="0">
                <a:sym typeface="+mn-ea"/>
              </a:rPr>
              <a:t>惩罚大，函数复杂度低，</a:t>
            </a:r>
            <a:r>
              <a:rPr lang="zh-CN" altLang="en-US" sz="2000" dirty="0"/>
              <a:t>高偏差，低方差。</a:t>
            </a:r>
            <a:endParaRPr lang="en-US" altLang="zh-CN" sz="2000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-295275" y="1746250"/>
            <a:ext cx="830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/>
              <a:t>    	                 </a:t>
            </a:r>
            <a:r>
              <a:rPr lang="zh-CN" altLang="en-US" sz="2600" dirty="0"/>
              <a:t>较大：特征</a:t>
            </a:r>
            <a:r>
              <a:rPr lang="en-US" altLang="zh-CN" sz="2600" dirty="0"/>
              <a:t>     </a:t>
            </a:r>
            <a:r>
              <a:rPr lang="zh-CN" altLang="en-US" sz="2600" dirty="0"/>
              <a:t>变化更平滑。</a:t>
            </a:r>
            <a:endParaRPr lang="en-US" altLang="zh-CN" sz="2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 dirty="0"/>
              <a:t>		</a:t>
            </a:r>
            <a:r>
              <a:rPr lang="zh-CN" altLang="en-US" sz="2600" dirty="0"/>
              <a:t>高偏差，低偏差</a:t>
            </a:r>
            <a:endParaRPr lang="en-US" altLang="zh-CN" sz="2600" dirty="0"/>
          </a:p>
        </p:txBody>
      </p:sp>
      <p:pic>
        <p:nvPicPr>
          <p:cNvPr id="79877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700088"/>
            <a:ext cx="3952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57375"/>
            <a:ext cx="257175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844675"/>
            <a:ext cx="258763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470275"/>
            <a:ext cx="258763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854200"/>
            <a:ext cx="1905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14725"/>
            <a:ext cx="190500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" name="Group 39"/>
          <p:cNvGrpSpPr/>
          <p:nvPr/>
        </p:nvGrpSpPr>
        <p:grpSpPr bwMode="auto">
          <a:xfrm>
            <a:off x="6973888" y="1879600"/>
            <a:ext cx="1854200" cy="1314450"/>
            <a:chOff x="3886200" y="2323145"/>
            <a:chExt cx="1905000" cy="1149228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4158575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3886200" y="3333577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 bwMode="auto">
          <a:xfrm>
            <a:off x="6981825" y="3543300"/>
            <a:ext cx="1854200" cy="1314450"/>
            <a:chOff x="3886200" y="2323145"/>
            <a:chExt cx="1905000" cy="1149228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4158576" y="2323145"/>
              <a:ext cx="0" cy="1149228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3886200" y="3333577"/>
              <a:ext cx="1905000" cy="0"/>
            </a:xfrm>
            <a:prstGeom prst="line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67000" y="2584450"/>
          <a:ext cx="1612900" cy="63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0" imgW="29565600" imgH="11582400" progId="Equation.DSMT4">
                  <p:embed/>
                </p:oleObj>
              </mc:Choice>
              <mc:Fallback>
                <p:oleObj name="Equation" r:id="rId10" imgW="29565600" imgH="11582400" progId="Equation.DSMT4">
                  <p:embed/>
                  <p:pic>
                    <p:nvPicPr>
                      <p:cNvPr id="0" name="图片 61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7000" y="2584450"/>
                        <a:ext cx="1612900" cy="631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4191000" y="742950"/>
            <a:ext cx="4408488" cy="142875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支持向量机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338" y="2151063"/>
            <a:ext cx="42989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419350"/>
            <a:ext cx="4495800" cy="8382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实际使用</a:t>
            </a:r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VM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80900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/>
          <p:nvPr/>
        </p:nvSpPr>
        <p:spPr>
          <a:xfrm>
            <a:off x="1219200" y="3867150"/>
            <a:ext cx="1676400" cy="838200"/>
          </a:xfrm>
          <a:prstGeom prst="rect">
            <a:avLst/>
          </a:prstGeom>
        </p:spPr>
        <p:txBody>
          <a:bodyPr anchor="ctr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机器学习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extBox 1"/>
          <p:cNvSpPr txBox="1">
            <a:spLocks noChangeArrowheads="1"/>
          </p:cNvSpPr>
          <p:nvPr/>
        </p:nvSpPr>
        <p:spPr bwMode="auto">
          <a:xfrm>
            <a:off x="381000" y="285750"/>
            <a:ext cx="830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使用</a:t>
            </a:r>
            <a:r>
              <a:rPr lang="en-US" altLang="zh-CN" sz="2200" dirty="0"/>
              <a:t>SVM</a:t>
            </a:r>
            <a:r>
              <a:rPr lang="zh-CN" altLang="en-US" sz="2200" dirty="0"/>
              <a:t>软件包（例如</a:t>
            </a:r>
            <a:r>
              <a:rPr lang="en-US" altLang="zh-CN" sz="2200" dirty="0"/>
              <a:t>. </a:t>
            </a:r>
            <a:r>
              <a:rPr lang="en-US" altLang="zh-CN" sz="2200" dirty="0" err="1"/>
              <a:t>liblinear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libsvm</a:t>
            </a:r>
            <a:r>
              <a:rPr lang="en-US" altLang="zh-CN" sz="2200" dirty="0"/>
              <a:t>, …</a:t>
            </a:r>
            <a:r>
              <a:rPr lang="zh-CN" altLang="en-US" sz="2200" dirty="0"/>
              <a:t>）</a:t>
            </a:r>
            <a:r>
              <a:rPr lang="en-US" altLang="zh-CN" sz="2200" dirty="0"/>
              <a:t> </a:t>
            </a:r>
            <a:r>
              <a:rPr lang="zh-CN" altLang="en-US" sz="2200" dirty="0"/>
              <a:t>去计算参数     。</a:t>
            </a:r>
            <a:endParaRPr lang="en-US" altLang="zh-CN" sz="2200" dirty="0"/>
          </a:p>
        </p:txBody>
      </p:sp>
      <p:pic>
        <p:nvPicPr>
          <p:cNvPr id="82946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2812" y="369887"/>
            <a:ext cx="128588" cy="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81000" y="1041400"/>
            <a:ext cx="7315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需要定义的：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       </a:t>
            </a:r>
            <a:r>
              <a:rPr lang="zh-CN" altLang="en-US" sz="2200" dirty="0"/>
              <a:t>选择参数</a:t>
            </a:r>
            <a:r>
              <a:rPr lang="en-US" altLang="zh-CN" sz="2200" dirty="0"/>
              <a:t>C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       </a:t>
            </a:r>
            <a:r>
              <a:rPr lang="zh-CN" altLang="en-US" sz="2200" dirty="0"/>
              <a:t>选择核函数（相似性函数）</a:t>
            </a:r>
            <a:endParaRPr lang="en-US" altLang="zh-CN" sz="2200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81000" y="2214563"/>
            <a:ext cx="7315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例子：无核函数</a:t>
            </a:r>
            <a:r>
              <a:rPr lang="en-US" altLang="zh-CN" sz="2200" dirty="0"/>
              <a:t> </a:t>
            </a:r>
            <a:r>
              <a:rPr lang="zh-CN" altLang="en-US" sz="2200" dirty="0"/>
              <a:t>（“线性核函数”）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       如果                   ，预测</a:t>
            </a:r>
            <a:r>
              <a:rPr lang="en-US" altLang="zh-CN" sz="2200" dirty="0"/>
              <a:t>y=1 </a:t>
            </a:r>
            <a:endParaRPr lang="en-US" altLang="zh-CN" sz="2200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00325"/>
            <a:ext cx="1050925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81000" y="3030538"/>
            <a:ext cx="73152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高斯核函数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                                             </a:t>
            </a:r>
            <a:r>
              <a:rPr lang="zh-CN" altLang="en-US" sz="2200" dirty="0"/>
              <a:t>，当</a:t>
            </a:r>
            <a:r>
              <a:rPr lang="en-US" altLang="zh-CN" sz="2200" dirty="0"/>
              <a:t>                      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需要选择       。</a:t>
            </a:r>
            <a:endParaRPr lang="en-US" altLang="zh-CN" sz="2200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3732213"/>
            <a:ext cx="1209675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078288"/>
            <a:ext cx="280987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387725"/>
            <a:ext cx="27432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34000" y="2214880"/>
          <a:ext cx="3623310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1" imgW="46329600" imgH="5181600" progId="Equation.DSMT4">
                  <p:embed/>
                </p:oleObj>
              </mc:Choice>
              <mc:Fallback>
                <p:oleObj name="Equation" r:id="rId11" imgW="46329600" imgH="5181600" progId="Equation.DSMT4">
                  <p:embed/>
                  <p:pic>
                    <p:nvPicPr>
                      <p:cNvPr id="0" name="图片 92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0" y="2214880"/>
                        <a:ext cx="3623310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276600" y="209550"/>
            <a:ext cx="1905000" cy="5334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extBox 1"/>
          <p:cNvSpPr txBox="1">
            <a:spLocks noChangeArrowheads="1"/>
          </p:cNvSpPr>
          <p:nvPr/>
        </p:nvSpPr>
        <p:spPr bwMode="auto">
          <a:xfrm>
            <a:off x="381000" y="285750"/>
            <a:ext cx="830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使用</a:t>
            </a:r>
            <a:r>
              <a:rPr lang="en-US" altLang="zh-CN" sz="2200" dirty="0"/>
              <a:t>SVM</a:t>
            </a:r>
            <a:r>
              <a:rPr lang="zh-CN" altLang="en-US" sz="2200" dirty="0"/>
              <a:t>软件包（例如</a:t>
            </a:r>
            <a:r>
              <a:rPr lang="en-US" altLang="zh-CN" sz="2200" dirty="0"/>
              <a:t>. </a:t>
            </a:r>
            <a:r>
              <a:rPr lang="en-US" altLang="zh-CN" sz="2200" dirty="0" err="1"/>
              <a:t>liblinear</a:t>
            </a:r>
            <a:r>
              <a:rPr lang="en-US" altLang="zh-CN" sz="2200" dirty="0"/>
              <a:t>, </a:t>
            </a:r>
            <a:r>
              <a:rPr lang="en-US" altLang="zh-CN" sz="2200" dirty="0" err="1"/>
              <a:t>libsvm</a:t>
            </a:r>
            <a:r>
              <a:rPr lang="en-US" altLang="zh-CN" sz="2200" dirty="0"/>
              <a:t>, …</a:t>
            </a:r>
            <a:r>
              <a:rPr lang="zh-CN" altLang="en-US" sz="2200" dirty="0"/>
              <a:t>）</a:t>
            </a:r>
            <a:r>
              <a:rPr lang="en-US" altLang="zh-CN" sz="2200" dirty="0"/>
              <a:t> </a:t>
            </a:r>
            <a:r>
              <a:rPr lang="zh-CN" altLang="en-US" sz="2200" dirty="0"/>
              <a:t>去计算参数     。</a:t>
            </a:r>
            <a:endParaRPr lang="en-US" altLang="zh-CN" sz="2200" dirty="0"/>
          </a:p>
        </p:txBody>
      </p:sp>
      <p:pic>
        <p:nvPicPr>
          <p:cNvPr id="82946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2812" y="369887"/>
            <a:ext cx="128588" cy="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81000" y="1041400"/>
            <a:ext cx="7315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需要定义的：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       </a:t>
            </a:r>
            <a:r>
              <a:rPr lang="zh-CN" altLang="en-US" sz="2200" dirty="0"/>
              <a:t>选择参数</a:t>
            </a:r>
            <a:r>
              <a:rPr lang="en-US" altLang="zh-CN" sz="2200" dirty="0"/>
              <a:t>C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       </a:t>
            </a:r>
            <a:r>
              <a:rPr lang="zh-CN" altLang="en-US" sz="2200" dirty="0"/>
              <a:t>选择核函数（相似性函数）</a:t>
            </a:r>
            <a:endParaRPr lang="en-US" altLang="zh-CN" sz="2200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81000" y="2214563"/>
            <a:ext cx="7315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例子：无核函数</a:t>
            </a:r>
            <a:r>
              <a:rPr lang="en-US" altLang="zh-CN" sz="2200" dirty="0"/>
              <a:t> </a:t>
            </a:r>
            <a:r>
              <a:rPr lang="zh-CN" altLang="en-US" sz="2200" dirty="0"/>
              <a:t>（“线性核函数”）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       如果                   ，预测</a:t>
            </a:r>
            <a:r>
              <a:rPr lang="en-US" altLang="zh-CN" sz="2200" dirty="0"/>
              <a:t>y=1 </a:t>
            </a:r>
            <a:endParaRPr lang="en-US" altLang="zh-CN" sz="2200" dirty="0"/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00325"/>
            <a:ext cx="1050925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81000" y="3030538"/>
            <a:ext cx="73152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高斯核函数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                                             </a:t>
            </a:r>
            <a:r>
              <a:rPr lang="zh-CN" altLang="en-US" sz="2200" dirty="0"/>
              <a:t>，当</a:t>
            </a:r>
            <a:r>
              <a:rPr lang="en-US" altLang="zh-CN" sz="2200" dirty="0"/>
              <a:t>                      </a:t>
            </a:r>
            <a:r>
              <a:rPr lang="zh-CN" altLang="en-US" sz="2200" dirty="0"/>
              <a:t>。</a:t>
            </a: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需要选择       。</a:t>
            </a:r>
            <a:endParaRPr lang="en-US" altLang="zh-CN" sz="2200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3732213"/>
            <a:ext cx="1209675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078288"/>
            <a:ext cx="280987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387725"/>
            <a:ext cx="27432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276600" y="209550"/>
            <a:ext cx="1905000" cy="5334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8" name="墨迹 7"/>
              <p14:cNvContentPartPr/>
              <p14:nvPr/>
            </p14:nvContentPartPr>
            <p14:xfrm>
              <a:off x="170640" y="758160"/>
              <a:ext cx="8733960" cy="418500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2"/>
            </p:blipFill>
            <p:spPr>
              <a:xfrm>
                <a:off x="170640" y="758160"/>
                <a:ext cx="8733960" cy="418500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ng\Documents\MATLAB\1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490788"/>
            <a:ext cx="3413125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 descr="C:\Users\ang\Documents\MATLAB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2471738"/>
            <a:ext cx="3411538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Box 1"/>
          <p:cNvSpPr txBox="1">
            <a:spLocks noChangeArrowheads="1"/>
          </p:cNvSpPr>
          <p:nvPr/>
        </p:nvSpPr>
        <p:spPr bwMode="auto">
          <a:xfrm>
            <a:off x="381000" y="277813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逻辑回归的极端</a:t>
            </a:r>
            <a:endParaRPr lang="en-US" altLang="zh-CN" sz="2400" b="1" dirty="0"/>
          </a:p>
        </p:txBody>
      </p:sp>
      <p:sp>
        <p:nvSpPr>
          <p:cNvPr id="53252" name="TextBox 2"/>
          <p:cNvSpPr txBox="1">
            <a:spLocks noChangeArrowheads="1"/>
          </p:cNvSpPr>
          <p:nvPr/>
        </p:nvSpPr>
        <p:spPr bwMode="auto">
          <a:xfrm>
            <a:off x="381000" y="681038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样本代价</a:t>
            </a:r>
            <a:r>
              <a:rPr lang="en-US" altLang="zh-CN" sz="2400" dirty="0"/>
              <a:t>:</a:t>
            </a:r>
            <a:endParaRPr lang="en-US" altLang="zh-CN" sz="2400" dirty="0"/>
          </a:p>
        </p:txBody>
      </p:sp>
      <p:pic>
        <p:nvPicPr>
          <p:cNvPr id="53253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758825"/>
            <a:ext cx="50101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950" y="1270000"/>
            <a:ext cx="63976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800" y="203835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如果</a:t>
            </a:r>
            <a:r>
              <a:rPr lang="en-US" altLang="zh-CN" sz="2400" dirty="0"/>
              <a:t>          </a:t>
            </a:r>
            <a:r>
              <a:rPr lang="zh-CN" altLang="en-US" sz="2400" dirty="0"/>
              <a:t>（ 希望</a:t>
            </a:r>
            <a:r>
              <a:rPr lang="en-US" altLang="zh-CN" sz="2400" dirty="0"/>
              <a:t>               </a:t>
            </a:r>
            <a:r>
              <a:rPr lang="zh-CN" altLang="en-US" sz="2400" dirty="0"/>
              <a:t>）</a:t>
            </a:r>
            <a:r>
              <a:rPr lang="en-US" altLang="zh-CN" sz="2400" dirty="0"/>
              <a:t>:</a:t>
            </a:r>
            <a:endParaRPr lang="en-US" altLang="zh-CN" sz="2400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197100"/>
            <a:ext cx="571500" cy="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152650"/>
            <a:ext cx="9334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800600" y="203835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如果</a:t>
            </a:r>
            <a:r>
              <a:rPr lang="en-US" altLang="zh-CN" sz="2400" dirty="0"/>
              <a:t>          </a:t>
            </a:r>
            <a:r>
              <a:rPr lang="zh-CN" altLang="en-US" sz="2400" dirty="0"/>
              <a:t>（希望               ）</a:t>
            </a:r>
            <a:r>
              <a:rPr lang="en-US" altLang="zh-CN" sz="2400" dirty="0"/>
              <a:t>:</a:t>
            </a:r>
            <a:endParaRPr lang="en-US" altLang="zh-CN" sz="2400" dirty="0"/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97100"/>
            <a:ext cx="582613" cy="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2152650"/>
            <a:ext cx="9334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2922588"/>
            <a:ext cx="93503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563" y="4916488"/>
            <a:ext cx="10795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913" y="4902200"/>
            <a:ext cx="109537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2963863"/>
            <a:ext cx="1165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398520" y="3104515"/>
            <a:ext cx="18859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改变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endParaRPr lang="en-US" altLang="zh-CN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algn="ctr"/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曲线变折线</a:t>
            </a:r>
            <a:endParaRPr lang="zh-CN" altLang="en-US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cxnSp>
        <p:nvCxnSpPr>
          <p:cNvPr id="2" name="直接连接符 1"/>
          <p:cNvCxnSpPr/>
          <p:nvPr/>
        </p:nvCxnSpPr>
        <p:spPr>
          <a:xfrm>
            <a:off x="2514600" y="4781550"/>
            <a:ext cx="9906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H="1" flipV="1">
            <a:off x="914400" y="3409950"/>
            <a:ext cx="1676400" cy="13716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5181600" y="4781550"/>
            <a:ext cx="9906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6172200" y="3562350"/>
            <a:ext cx="1447800" cy="12192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14400" y="4305300"/>
            <a:ext cx="1012190" cy="372110"/>
          </a:xfrm>
          <a:prstGeom prst="rect">
            <a:avLst/>
          </a:prstGeom>
        </p:spPr>
      </p:pic>
      <p:pic>
        <p:nvPicPr>
          <p:cNvPr id="20" name="图片 19" descr="图片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793230" y="4309110"/>
            <a:ext cx="1036320" cy="3721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3" grpId="0"/>
      <p:bldP spid="3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extBox 1"/>
          <p:cNvSpPr txBox="1">
            <a:spLocks noChangeArrowheads="1"/>
          </p:cNvSpPr>
          <p:nvPr/>
        </p:nvSpPr>
        <p:spPr bwMode="auto">
          <a:xfrm>
            <a:off x="381000" y="285750"/>
            <a:ext cx="8305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核函数</a:t>
            </a:r>
            <a:r>
              <a:rPr lang="en-US" altLang="zh-CN" sz="2200" b="1" dirty="0"/>
              <a:t> (</a:t>
            </a:r>
            <a:r>
              <a:rPr lang="zh-CN" altLang="en-US" sz="2200" b="1" dirty="0"/>
              <a:t>相似性</a:t>
            </a:r>
            <a:r>
              <a:rPr lang="en-US" altLang="zh-CN" sz="2200" b="1" dirty="0"/>
              <a:t>) :</a:t>
            </a:r>
            <a:endParaRPr lang="en-US" altLang="zh-CN" sz="2200" b="1" dirty="0"/>
          </a:p>
        </p:txBody>
      </p:sp>
      <p:sp>
        <p:nvSpPr>
          <p:cNvPr id="83970" name="TextBox 11"/>
          <p:cNvSpPr txBox="1">
            <a:spLocks noChangeArrowheads="1"/>
          </p:cNvSpPr>
          <p:nvPr/>
        </p:nvSpPr>
        <p:spPr bwMode="auto">
          <a:xfrm>
            <a:off x="381000" y="819150"/>
            <a:ext cx="73152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nction f = kernel(x1,x2)</a:t>
            </a:r>
            <a:endParaRPr lang="en-US" altLang="zh-CN" sz="2000" b="1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 b="1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 b="1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 b="1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endParaRPr lang="en-US" altLang="zh-CN" sz="2000" b="1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83971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1282700"/>
            <a:ext cx="3298825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2" name="TextBox 13"/>
          <p:cNvSpPr txBox="1">
            <a:spLocks noChangeArrowheads="1"/>
          </p:cNvSpPr>
          <p:nvPr/>
        </p:nvSpPr>
        <p:spPr bwMode="auto">
          <a:xfrm>
            <a:off x="381000" y="2598738"/>
            <a:ext cx="83058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注：在使用高斯核函数之前，应该先进行特征缩放。</a:t>
            </a:r>
            <a:endParaRPr lang="en-US" altLang="zh-CN" sz="2200" dirty="0"/>
          </a:p>
        </p:txBody>
      </p:sp>
      <p:sp>
        <p:nvSpPr>
          <p:cNvPr id="83973" name="Rectangle 4"/>
          <p:cNvSpPr>
            <a:spLocks noChangeArrowheads="1"/>
          </p:cNvSpPr>
          <p:nvPr/>
        </p:nvSpPr>
        <p:spPr bwMode="auto">
          <a:xfrm>
            <a:off x="2701925" y="1271588"/>
            <a:ext cx="1108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>
                <a:solidFill>
                  <a:srgbClr val="00206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1  x2</a:t>
            </a:r>
            <a:endParaRPr lang="en-US" altLang="zh-CN" sz="2000"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7200" y="3105149"/>
          <a:ext cx="5063194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72847200" imgH="17678400" progId="Equation.DSMT4">
                  <p:embed/>
                </p:oleObj>
              </mc:Choice>
              <mc:Fallback>
                <p:oleObj name="Equation" r:id="rId3" imgW="72847200" imgH="17678400" progId="Equation.DSMT4">
                  <p:embed/>
                  <p:pic>
                    <p:nvPicPr>
                      <p:cNvPr id="0" name="图片 102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105149"/>
                        <a:ext cx="5063194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extBox 1"/>
          <p:cNvSpPr txBox="1">
            <a:spLocks noChangeArrowheads="1"/>
          </p:cNvSpPr>
          <p:nvPr/>
        </p:nvSpPr>
        <p:spPr bwMode="auto">
          <a:xfrm>
            <a:off x="381000" y="285750"/>
            <a:ext cx="8305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内核的其他选择</a:t>
            </a:r>
            <a:endParaRPr lang="en-US" altLang="zh-CN" sz="2200" b="1" dirty="0"/>
          </a:p>
        </p:txBody>
      </p:sp>
      <p:sp>
        <p:nvSpPr>
          <p:cNvPr id="84994" name="TextBox 13"/>
          <p:cNvSpPr txBox="1">
            <a:spLocks noChangeArrowheads="1"/>
          </p:cNvSpPr>
          <p:nvPr/>
        </p:nvSpPr>
        <p:spPr bwMode="auto">
          <a:xfrm>
            <a:off x="381000" y="819150"/>
            <a:ext cx="8305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注：</a:t>
            </a:r>
            <a:r>
              <a:rPr lang="en-US" altLang="zh-CN" sz="2200" dirty="0"/>
              <a:t> </a:t>
            </a:r>
            <a:r>
              <a:rPr lang="zh-CN" altLang="en-US" sz="2200" dirty="0"/>
              <a:t>并不是所有相似性函数                              都能作为核函数。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需要满足</a:t>
            </a:r>
            <a:r>
              <a:rPr lang="en-US" altLang="zh-CN" sz="2200" dirty="0"/>
              <a:t>“Mercer’s Theorem”</a:t>
            </a:r>
            <a:r>
              <a:rPr lang="zh-CN" altLang="en-US" sz="2200" dirty="0"/>
              <a:t>条件，确保</a:t>
            </a:r>
            <a:r>
              <a:rPr lang="en-US" altLang="zh-CN" sz="2200" dirty="0"/>
              <a:t>SVM </a:t>
            </a:r>
            <a:r>
              <a:rPr lang="zh-CN" altLang="en-US" sz="2200" dirty="0"/>
              <a:t>优化包可以正常的运行，不会产生发散。</a:t>
            </a:r>
            <a:endParaRPr lang="en-US" altLang="zh-CN" sz="22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1000" y="2266950"/>
            <a:ext cx="83058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许多现成的可用核函数</a:t>
            </a: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Char char="-"/>
            </a:pPr>
            <a:r>
              <a:rPr lang="zh-CN" altLang="en-US" sz="2200" dirty="0"/>
              <a:t>多项式核函数</a:t>
            </a: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Char char="-"/>
            </a:pP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Char char="-"/>
            </a:pP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Char char="-"/>
            </a:pPr>
            <a:r>
              <a:rPr lang="zh-CN" altLang="en-US" sz="2200" dirty="0"/>
              <a:t>更多的：</a:t>
            </a:r>
            <a:r>
              <a:rPr lang="en-US" altLang="zh-CN" sz="2200" dirty="0"/>
              <a:t> </a:t>
            </a:r>
            <a:r>
              <a:rPr lang="zh-CN" altLang="en-US" sz="2200" dirty="0"/>
              <a:t>字符串核函数，卡方核函数，</a:t>
            </a:r>
            <a:r>
              <a:rPr lang="en-US" altLang="zh-CN" sz="2200" dirty="0"/>
              <a:t> </a:t>
            </a:r>
            <a:r>
              <a:rPr lang="zh-CN" altLang="en-US" sz="2200" dirty="0"/>
              <a:t>直方图交集核函数，</a:t>
            </a:r>
            <a:r>
              <a:rPr lang="en-US" altLang="zh-CN" sz="2200" dirty="0"/>
              <a:t>···</a:t>
            </a:r>
            <a:r>
              <a:rPr lang="zh-CN" altLang="en-US" sz="2200" dirty="0"/>
              <a:t>。</a:t>
            </a:r>
            <a:endParaRPr lang="en-US" altLang="zh-CN" sz="2200" dirty="0"/>
          </a:p>
        </p:txBody>
      </p:sp>
      <p:pic>
        <p:nvPicPr>
          <p:cNvPr id="84996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900113"/>
            <a:ext cx="17335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ross 2"/>
          <p:cNvSpPr/>
          <p:nvPr/>
        </p:nvSpPr>
        <p:spPr>
          <a:xfrm rot="2734294">
            <a:off x="1296988" y="1189038"/>
            <a:ext cx="242887" cy="24288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Cross 3"/>
          <p:cNvSpPr/>
          <p:nvPr/>
        </p:nvSpPr>
        <p:spPr>
          <a:xfrm rot="2734294">
            <a:off x="1562100" y="1400175"/>
            <a:ext cx="242888" cy="242888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Cross 4"/>
          <p:cNvSpPr/>
          <p:nvPr/>
        </p:nvSpPr>
        <p:spPr>
          <a:xfrm rot="2734294">
            <a:off x="1647825" y="1003300"/>
            <a:ext cx="244475" cy="244475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085850" y="858838"/>
            <a:ext cx="0" cy="2170112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66788" y="2862263"/>
            <a:ext cx="2427287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ross 9"/>
          <p:cNvSpPr/>
          <p:nvPr/>
        </p:nvSpPr>
        <p:spPr>
          <a:xfrm rot="2734294">
            <a:off x="1905794" y="1329532"/>
            <a:ext cx="244475" cy="242887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40013" y="2168525"/>
            <a:ext cx="182562" cy="206375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74938" y="2460625"/>
            <a:ext cx="182562" cy="206375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7030A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41638" y="2357438"/>
            <a:ext cx="182562" cy="206375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76488" y="2346325"/>
            <a:ext cx="182562" cy="206375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7030A0"/>
              </a:solidFill>
            </a:endParaRPr>
          </a:p>
        </p:txBody>
      </p:sp>
      <p:sp>
        <p:nvSpPr>
          <p:cNvPr id="15" name="Isosceles Triangle 14"/>
          <p:cNvSpPr/>
          <p:nvPr/>
        </p:nvSpPr>
        <p:spPr>
          <a:xfrm>
            <a:off x="2682875" y="1128713"/>
            <a:ext cx="274638" cy="246062"/>
          </a:xfrm>
          <a:prstGeom prst="triangl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Isosceles Triangle 15"/>
          <p:cNvSpPr/>
          <p:nvPr/>
        </p:nvSpPr>
        <p:spPr>
          <a:xfrm>
            <a:off x="2438400" y="1411288"/>
            <a:ext cx="276225" cy="246062"/>
          </a:xfrm>
          <a:prstGeom prst="triangl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7" name="Isosceles Triangle 16"/>
          <p:cNvSpPr/>
          <p:nvPr/>
        </p:nvSpPr>
        <p:spPr>
          <a:xfrm>
            <a:off x="2773363" y="1482725"/>
            <a:ext cx="276225" cy="246063"/>
          </a:xfrm>
          <a:prstGeom prst="triangl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8" name="Isosceles Triangle 17"/>
          <p:cNvSpPr/>
          <p:nvPr/>
        </p:nvSpPr>
        <p:spPr>
          <a:xfrm>
            <a:off x="3076575" y="1281113"/>
            <a:ext cx="276225" cy="246062"/>
          </a:xfrm>
          <a:prstGeom prst="triangl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1452563" y="2079625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731963" y="2530475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1347788" y="2451100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846263" y="2190750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6035" name="TextBox 29"/>
          <p:cNvSpPr txBox="1">
            <a:spLocks noChangeArrowheads="1"/>
          </p:cNvSpPr>
          <p:nvPr/>
        </p:nvSpPr>
        <p:spPr bwMode="auto">
          <a:xfrm>
            <a:off x="381000" y="285750"/>
            <a:ext cx="8305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多类别分类器</a:t>
            </a:r>
            <a:endParaRPr lang="en-US" altLang="zh-CN" sz="2200" b="1" dirty="0"/>
          </a:p>
        </p:txBody>
      </p:sp>
      <p:pic>
        <p:nvPicPr>
          <p:cNvPr id="86036" name="Picture 2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425" y="1571625"/>
            <a:ext cx="24876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37" name="TextBox 32"/>
          <p:cNvSpPr txBox="1">
            <a:spLocks noChangeArrowheads="1"/>
          </p:cNvSpPr>
          <p:nvPr/>
        </p:nvSpPr>
        <p:spPr bwMode="auto">
          <a:xfrm>
            <a:off x="381000" y="3028950"/>
            <a:ext cx="83058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许多</a:t>
            </a:r>
            <a:r>
              <a:rPr lang="en-US" altLang="zh-CN" sz="2200" dirty="0"/>
              <a:t>SVM</a:t>
            </a:r>
            <a:r>
              <a:rPr lang="zh-CN" altLang="en-US" sz="2200" dirty="0"/>
              <a:t>已经包含内置的多类别分类功能。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否则，使用</a:t>
            </a:r>
            <a:r>
              <a:rPr lang="en-US" altLang="zh-CN" sz="2200" dirty="0"/>
              <a:t>1</a:t>
            </a:r>
            <a:r>
              <a:rPr lang="zh-CN" altLang="en-US" sz="2200" dirty="0"/>
              <a:t>对多的方法。（训练     个</a:t>
            </a:r>
            <a:r>
              <a:rPr lang="en-US" altLang="zh-CN" sz="2200" dirty="0"/>
              <a:t>SVMs</a:t>
            </a:r>
            <a:r>
              <a:rPr lang="zh-CN" altLang="en-US" sz="2200" dirty="0"/>
              <a:t>，对于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区分            和其他的类别，</a:t>
            </a:r>
            <a:r>
              <a:rPr lang="en-US" altLang="zh-CN" sz="2200" dirty="0"/>
              <a:t> </a:t>
            </a:r>
            <a:r>
              <a:rPr lang="zh-CN" altLang="en-US" sz="2200" dirty="0"/>
              <a:t>得到</a:t>
            </a:r>
            <a:r>
              <a:rPr lang="en-US" altLang="zh-CN" sz="2200" dirty="0"/>
              <a:t> 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选择类别     得到最大的               ）</a:t>
            </a:r>
            <a:endParaRPr lang="en-US" altLang="zh-CN" sz="2200" dirty="0"/>
          </a:p>
        </p:txBody>
      </p:sp>
      <p:pic>
        <p:nvPicPr>
          <p:cNvPr id="86038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14763"/>
            <a:ext cx="2270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39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650" y="3790950"/>
            <a:ext cx="1784350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40" name="Picture 3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095750"/>
            <a:ext cx="647700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41" name="Picture 1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071938"/>
            <a:ext cx="228758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42" name="Picture 37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441825"/>
            <a:ext cx="838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43" name="Picture 19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050" y="4476750"/>
            <a:ext cx="8255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extBox 1"/>
          <p:cNvSpPr txBox="1">
            <a:spLocks noChangeArrowheads="1"/>
          </p:cNvSpPr>
          <p:nvPr/>
        </p:nvSpPr>
        <p:spPr bwMode="auto">
          <a:xfrm>
            <a:off x="381000" y="285750"/>
            <a:ext cx="8305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逻辑回归和</a:t>
            </a:r>
            <a:r>
              <a:rPr lang="en-US" altLang="zh-CN" sz="2200" b="1"/>
              <a:t>SVM</a:t>
            </a:r>
            <a:endParaRPr lang="en-US" altLang="zh-CN" sz="2200" b="1" dirty="0"/>
          </a:p>
        </p:txBody>
      </p:sp>
      <p:sp>
        <p:nvSpPr>
          <p:cNvPr id="87042" name="TextBox 13"/>
          <p:cNvSpPr txBox="1">
            <a:spLocks noChangeArrowheads="1"/>
          </p:cNvSpPr>
          <p:nvPr/>
        </p:nvSpPr>
        <p:spPr bwMode="auto">
          <a:xfrm>
            <a:off x="381000" y="808038"/>
            <a:ext cx="8610600" cy="110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        </a:t>
            </a:r>
            <a:r>
              <a:rPr lang="zh-CN" altLang="en-US" sz="2200" dirty="0"/>
              <a:t>特征数（                    ），</a:t>
            </a:r>
            <a:r>
              <a:rPr lang="en-US" altLang="zh-CN" sz="2200" dirty="0"/>
              <a:t>          </a:t>
            </a:r>
            <a:r>
              <a:rPr lang="zh-CN" altLang="en-US" sz="2200" dirty="0"/>
              <a:t>训练样本数</a:t>
            </a:r>
            <a:r>
              <a:rPr lang="en-US" altLang="zh-CN" sz="2200" dirty="0"/>
              <a:t>  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1</a:t>
            </a:r>
            <a:r>
              <a:rPr lang="zh-CN" altLang="en-US" sz="2200" dirty="0"/>
              <a:t>如果    很大（相对于      ）</a:t>
            </a:r>
            <a:endParaRPr lang="en-US" altLang="zh-CN" sz="2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   </a:t>
            </a:r>
            <a:r>
              <a:rPr lang="zh-CN" altLang="en-US" sz="2200" dirty="0"/>
              <a:t>使用线性回归或无内核的</a:t>
            </a:r>
            <a:r>
              <a:rPr lang="en-US" altLang="zh-CN" sz="2200" dirty="0"/>
              <a:t>SVM </a:t>
            </a:r>
            <a:r>
              <a:rPr lang="zh-CN" altLang="en-US" sz="2200" dirty="0"/>
              <a:t>（线性内核）</a:t>
            </a:r>
            <a:endParaRPr lang="en-US" altLang="zh-CN" sz="2200" dirty="0"/>
          </a:p>
        </p:txBody>
      </p:sp>
      <p:pic>
        <p:nvPicPr>
          <p:cNvPr id="8704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977900"/>
            <a:ext cx="4794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857250"/>
            <a:ext cx="1198562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5" name="Picture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977900"/>
            <a:ext cx="5651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6" name="Picture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883" y="1266825"/>
            <a:ext cx="25241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67460"/>
            <a:ext cx="166688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1000" y="1955800"/>
            <a:ext cx="86106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2</a:t>
            </a:r>
            <a:r>
              <a:rPr lang="zh-CN" altLang="en-US" sz="2200" dirty="0"/>
              <a:t>如果    较小，</a:t>
            </a:r>
            <a:r>
              <a:rPr lang="en-US" altLang="zh-CN" sz="2200" dirty="0"/>
              <a:t>   </a:t>
            </a:r>
            <a:r>
              <a:rPr lang="zh-CN" altLang="en-US" sz="2200" dirty="0"/>
              <a:t>适中：</a:t>
            </a: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用高斯核函数的</a:t>
            </a:r>
            <a:r>
              <a:rPr lang="en-US" altLang="zh-CN" sz="2200" dirty="0"/>
              <a:t>SVM</a:t>
            </a:r>
            <a:endParaRPr lang="en-US" altLang="zh-CN" sz="2200" dirty="0"/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517" y="2101850"/>
            <a:ext cx="166688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101850"/>
            <a:ext cx="2508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81000" y="2759075"/>
            <a:ext cx="86106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/>
              <a:t>3</a:t>
            </a:r>
            <a:r>
              <a:rPr lang="zh-CN" altLang="en-US" sz="2200" dirty="0"/>
              <a:t>如果    较小，</a:t>
            </a:r>
            <a:r>
              <a:rPr lang="en-US" altLang="zh-CN" sz="2200" dirty="0"/>
              <a:t>    </a:t>
            </a:r>
            <a:r>
              <a:rPr lang="zh-CN" altLang="en-US" sz="2200" dirty="0"/>
              <a:t>较大：</a:t>
            </a:r>
            <a:endParaRPr lang="en-US" altLang="zh-CN" sz="2200" dirty="0"/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创造</a:t>
            </a:r>
            <a:r>
              <a:rPr lang="en-US" altLang="zh-CN" sz="2200" dirty="0"/>
              <a:t>/</a:t>
            </a:r>
            <a:r>
              <a:rPr lang="zh-CN" altLang="en-US" sz="2200" dirty="0"/>
              <a:t>添加更多的特征，</a:t>
            </a:r>
            <a:r>
              <a:rPr lang="en-US" altLang="zh-CN" sz="2200" dirty="0"/>
              <a:t> </a:t>
            </a:r>
            <a:r>
              <a:rPr lang="zh-CN" altLang="en-US" sz="2200" dirty="0"/>
              <a:t>然后使用线性回归或无核函数的</a:t>
            </a:r>
            <a:r>
              <a:rPr lang="en-US" altLang="zh-CN" sz="2200" dirty="0"/>
              <a:t>SVM</a:t>
            </a:r>
            <a:endParaRPr lang="en-US" altLang="zh-CN" sz="2200" dirty="0"/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930" y="2935923"/>
            <a:ext cx="16827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0117" y="2935923"/>
            <a:ext cx="252413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1000" y="3825875"/>
            <a:ext cx="861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/>
              <a:t>神经网络可能适用于大多数这些设置，但训练速度较慢。</a:t>
            </a:r>
            <a:endParaRPr lang="en-US" altLang="zh-CN" sz="2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2" name="墨迹 1"/>
              <p14:cNvContentPartPr/>
              <p14:nvPr/>
            </p14:nvContentPartPr>
            <p14:xfrm>
              <a:off x="20520" y="1187280"/>
              <a:ext cx="8790840" cy="291924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16"/>
            </p:blipFill>
            <p:spPr>
              <a:xfrm>
                <a:off x="20520" y="1187280"/>
                <a:ext cx="8790840" cy="291924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81000" y="438150"/>
            <a:ext cx="8564880" cy="1102360"/>
          </a:xfrm>
        </p:spPr>
        <p:txBody>
          <a:bodyPr/>
          <a:p>
            <a:pPr algn="l"/>
            <a:r>
              <a:rPr lang="en-US" altLang="zh-CN" sz="2400"/>
              <a:t>1. libsvm </a:t>
            </a:r>
            <a:r>
              <a:rPr lang="zh-CN" altLang="en-US" sz="2400"/>
              <a:t>这个包一定要熟练运用。LIBSVM拥有C、Java、Matlab、C#、Ruby、Python、R、Perl、Common LISP、Labview、php等数十种语言版本。</a:t>
            </a:r>
            <a:endParaRPr lang="zh-CN" altLang="en-US" sz="2400"/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381000" y="1809750"/>
            <a:ext cx="8564880" cy="176403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/>
            <a:r>
              <a:rPr lang="en-US" altLang="zh-CN" sz="2400"/>
              <a:t>2. </a:t>
            </a:r>
            <a:r>
              <a:rPr sz="2400"/>
              <a:t>libSVM有一个tools文件夹，里面包含有四个python文件</a:t>
            </a:r>
            <a:r>
              <a:rPr lang="zh-CN" sz="2400"/>
              <a:t>（</a:t>
            </a:r>
            <a:r>
              <a:rPr lang="zh-CN" sz="2400">
                <a:solidFill>
                  <a:srgbClr val="FF0000"/>
                </a:solidFill>
              </a:rPr>
              <a:t>easy.py</a:t>
            </a:r>
            <a:r>
              <a:rPr lang="zh-CN" sz="2400"/>
              <a:t>,</a:t>
            </a:r>
            <a:r>
              <a:rPr lang="en-US" altLang="zh-CN" sz="2400"/>
              <a:t> </a:t>
            </a:r>
            <a:r>
              <a:rPr lang="zh-CN" sz="2400">
                <a:solidFill>
                  <a:srgbClr val="FF0000"/>
                </a:solidFill>
                <a:sym typeface="+mn-ea"/>
              </a:rPr>
              <a:t>grid.py，</a:t>
            </a:r>
            <a:r>
              <a:rPr lang="zh-CN" sz="2400">
                <a:solidFill>
                  <a:schemeClr val="accent5">
                    <a:lumMod val="60000"/>
                    <a:lumOff val="40000"/>
                  </a:schemeClr>
                </a:solidFill>
              </a:rPr>
              <a:t>subset.py</a:t>
            </a:r>
            <a:r>
              <a:rPr lang="zh-CN" sz="2400"/>
              <a:t>,</a:t>
            </a:r>
            <a:r>
              <a:rPr lang="en-US" altLang="zh-CN" sz="2400"/>
              <a:t> </a:t>
            </a:r>
            <a:r>
              <a:rPr lang="zh-CN" sz="2400">
                <a:solidFill>
                  <a:schemeClr val="accent6">
                    <a:lumMod val="60000"/>
                    <a:lumOff val="40000"/>
                  </a:schemeClr>
                </a:solidFill>
              </a:rPr>
              <a:t>checkdata.py</a:t>
            </a:r>
            <a:r>
              <a:rPr lang="zh-CN" sz="2400"/>
              <a:t>）</a:t>
            </a:r>
            <a:r>
              <a:rPr sz="2400"/>
              <a:t>，是用来对参数优选的。easy.py对样本文件做了“一条龙服务”，从参数优选，到文件预测。因此，其对grid.py、svm-train、svm-scale和svm-predict都进行了调用</a:t>
            </a:r>
            <a:r>
              <a:rPr lang="zh-CN" sz="2400"/>
              <a:t>。</a:t>
            </a:r>
            <a:endParaRPr 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3276600" y="3409950"/>
            <a:ext cx="35394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居家旅行，常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备良药</a:t>
            </a:r>
            <a:endParaRPr lang="zh-CN" altLang="en-US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381000" y="4019550"/>
            <a:ext cx="8564880" cy="110236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/>
            <a:r>
              <a:rPr lang="en-US" altLang="zh-CN" sz="2400"/>
              <a:t>3. </a:t>
            </a:r>
            <a:r>
              <a:rPr lang="zh-CN" altLang="en-US" sz="2400"/>
              <a:t>过程：先做特征缩放，选择参数，选择模型，</a:t>
            </a:r>
            <a:r>
              <a:rPr lang="zh-CN" altLang="en-US" sz="2400"/>
              <a:t>做预测</a:t>
            </a:r>
            <a:endParaRPr lang="zh-CN" altLang="en-US" sz="2400"/>
          </a:p>
        </p:txBody>
      </p:sp>
      <p:sp>
        <p:nvSpPr>
          <p:cNvPr id="7" name="文本框 6"/>
          <p:cNvSpPr txBox="1"/>
          <p:nvPr/>
        </p:nvSpPr>
        <p:spPr>
          <a:xfrm>
            <a:off x="3886200" y="0"/>
            <a:ext cx="11918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建议</a:t>
            </a:r>
            <a:endParaRPr lang="zh-CN" altLang="en-US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/>
      <p:bldP spid="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extBox 135"/>
          <p:cNvSpPr txBox="1">
            <a:spLocks noChangeArrowheads="1"/>
          </p:cNvSpPr>
          <p:nvPr/>
        </p:nvSpPr>
        <p:spPr bwMode="auto">
          <a:xfrm>
            <a:off x="381000" y="277813"/>
            <a:ext cx="8305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1" dirty="0"/>
              <a:t>支持向量机</a:t>
            </a:r>
            <a:endParaRPr lang="en-US" altLang="zh-CN" sz="2200" b="1" dirty="0"/>
          </a:p>
        </p:txBody>
      </p:sp>
      <p:sp>
        <p:nvSpPr>
          <p:cNvPr id="54274" name="TextBox 5"/>
          <p:cNvSpPr txBox="1">
            <a:spLocks noChangeArrowheads="1"/>
          </p:cNvSpPr>
          <p:nvPr/>
        </p:nvSpPr>
        <p:spPr bwMode="auto">
          <a:xfrm>
            <a:off x="381000" y="6477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/>
              <a:t>逻辑回归：</a:t>
            </a:r>
            <a:endParaRPr lang="en-US" altLang="zh-CN" sz="2000" dirty="0"/>
          </a:p>
        </p:txBody>
      </p:sp>
      <p:pic>
        <p:nvPicPr>
          <p:cNvPr id="54275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16013"/>
            <a:ext cx="8001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TextBox 15"/>
          <p:cNvSpPr txBox="1">
            <a:spLocks noChangeArrowheads="1"/>
          </p:cNvSpPr>
          <p:nvPr/>
        </p:nvSpPr>
        <p:spPr bwMode="auto">
          <a:xfrm>
            <a:off x="381000" y="2009775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/>
              <a:t>支持向量机：</a:t>
            </a:r>
            <a:endParaRPr lang="en-US" altLang="zh-CN" sz="2000" dirty="0"/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70162"/>
            <a:ext cx="70104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44830" y="3564890"/>
            <a:ext cx="18859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改变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endParaRPr lang="en-US" altLang="zh-CN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algn="ctr"/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去掉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/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m</a:t>
            </a:r>
            <a:endParaRPr lang="en-US" altLang="zh-CN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92190" y="3627755"/>
            <a:ext cx="18859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改变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4</a:t>
            </a:r>
            <a:endParaRPr lang="en-US" altLang="zh-CN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algn="ctr"/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换成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C</a:t>
            </a:r>
            <a:endParaRPr lang="en-US" altLang="zh-CN" sz="24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54775" y="4001135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165100" imgH="393700" progId="Equation.KSEE3">
                  <p:embed/>
                </p:oleObj>
              </mc:Choice>
              <mc:Fallback>
                <p:oleObj name="" r:id="rId5" imgW="165100" imgH="3937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4775" y="4001135"/>
                        <a:ext cx="16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" grpId="0"/>
      <p:bldP spid="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Box 1"/>
          <p:cNvSpPr txBox="1">
            <a:spLocks noChangeArrowheads="1"/>
          </p:cNvSpPr>
          <p:nvPr/>
        </p:nvSpPr>
        <p:spPr bwMode="auto">
          <a:xfrm>
            <a:off x="381000" y="277813"/>
            <a:ext cx="8305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200" b="1" dirty="0"/>
              <a:t>SVM</a:t>
            </a:r>
            <a:r>
              <a:rPr lang="zh-CN" altLang="en-US" sz="2200" b="1" dirty="0"/>
              <a:t>（支持向量机）</a:t>
            </a:r>
            <a:r>
              <a:rPr lang="en-US" altLang="zh-CN" sz="2200" b="1" dirty="0"/>
              <a:t> </a:t>
            </a:r>
            <a:r>
              <a:rPr lang="zh-CN" altLang="en-US" sz="2200" b="1" dirty="0"/>
              <a:t>假设</a:t>
            </a:r>
            <a:endParaRPr lang="en-US" altLang="zh-CN" sz="2200" b="1" dirty="0"/>
          </a:p>
        </p:txBody>
      </p:sp>
      <p:pic>
        <p:nvPicPr>
          <p:cNvPr id="55298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1047750"/>
            <a:ext cx="70104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Box 3"/>
          <p:cNvSpPr txBox="1">
            <a:spLocks noChangeArrowheads="1"/>
          </p:cNvSpPr>
          <p:nvPr/>
        </p:nvSpPr>
        <p:spPr bwMode="auto">
          <a:xfrm>
            <a:off x="381000" y="2446338"/>
            <a:ext cx="830580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假设</a:t>
            </a:r>
            <a:r>
              <a:rPr lang="en-US" altLang="zh-CN" sz="2200" dirty="0"/>
              <a:t>y=1:</a:t>
            </a:r>
            <a:endParaRPr lang="en-US" altLang="zh-CN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904936" y="2495804"/>
                <a:ext cx="734695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36" y="2495804"/>
                <a:ext cx="734695" cy="368300"/>
              </a:xfrm>
              <a:prstGeom prst="rect">
                <a:avLst/>
              </a:prstGeom>
              <a:blipFill rotWithShape="1">
                <a:blip r:embed="rId3"/>
                <a:stretch>
                  <a:fillRect l="-78" t="-69" r="78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左大括号 2"/>
          <p:cNvSpPr/>
          <p:nvPr/>
        </p:nvSpPr>
        <p:spPr>
          <a:xfrm>
            <a:off x="2743200" y="2343150"/>
            <a:ext cx="228600" cy="7620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3025775" y="2243455"/>
                <a:ext cx="3282315" cy="379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1           </a:t>
                </a:r>
                <a:r>
                  <a:rPr lang="zh-CN" altLang="en-US"/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/>
                  <a:t> &gt;&gt;0 </a:t>
                </a:r>
                <a:endParaRPr lang="en-US" altLang="zh-CN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775" y="2243455"/>
                <a:ext cx="3282315" cy="3797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3025775" y="2800350"/>
            <a:ext cx="3282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            </a:t>
            </a:r>
            <a:r>
              <a:rPr lang="zh-CN" altLang="en-US"/>
              <a:t>其他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019800" y="3181350"/>
            <a:ext cx="30683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SVM</a:t>
            </a: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结果上得区别：输出不会出现</a:t>
            </a:r>
            <a:r>
              <a:rPr lang="en-US" altLang="zh-CN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0.4</a:t>
            </a: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或</a:t>
            </a:r>
            <a:r>
              <a:rPr lang="en-US" altLang="zh-CN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0.2</a:t>
            </a:r>
            <a:r>
              <a:rPr lang="zh-CN" altLang="en-US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这样得概率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304800" y="3826193"/>
            <a:ext cx="8305800" cy="42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假设</a:t>
            </a:r>
            <a:r>
              <a:rPr lang="en-US" altLang="zh-CN" sz="2200" dirty="0"/>
              <a:t>y=0:</a:t>
            </a:r>
            <a:endParaRPr lang="en-US" altLang="zh-CN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1879536" y="3765804"/>
                <a:ext cx="734695" cy="3683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536" y="3765804"/>
                <a:ext cx="734695" cy="368300"/>
              </a:xfrm>
              <a:prstGeom prst="rect">
                <a:avLst/>
              </a:prstGeom>
              <a:blipFill rotWithShape="1">
                <a:blip r:embed="rId3"/>
                <a:stretch>
                  <a:fillRect l="-78" t="-69" r="78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左大括号 8"/>
          <p:cNvSpPr/>
          <p:nvPr/>
        </p:nvSpPr>
        <p:spPr>
          <a:xfrm>
            <a:off x="2717800" y="3613150"/>
            <a:ext cx="228600" cy="7620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000375" y="3513455"/>
                <a:ext cx="3282315" cy="379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0           </a:t>
                </a:r>
                <a:r>
                  <a:rPr lang="zh-CN" altLang="en-US"/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𝑋</m:t>
                    </m:r>
                    <m:r>
                      <a:rPr lang="en-US" altLang="zh-CN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&lt;&lt;</m:t>
                    </m:r>
                  </m:oMath>
                </a14:m>
                <a:r>
                  <a:rPr lang="en-US" altLang="zh-CN"/>
                  <a:t>0 </a:t>
                </a:r>
                <a:endParaRPr lang="en-US" altLang="zh-CN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75" y="3513455"/>
                <a:ext cx="3282315" cy="37973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3000375" y="4070350"/>
            <a:ext cx="3282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            </a:t>
            </a:r>
            <a:r>
              <a:rPr lang="zh-CN" altLang="en-US"/>
              <a:t>其他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4224338" y="2151063"/>
            <a:ext cx="42989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2114550"/>
            <a:ext cx="4408488" cy="16764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大间距分类器的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直观理解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56323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/>
          <p:nvPr/>
        </p:nvSpPr>
        <p:spPr>
          <a:xfrm>
            <a:off x="1219200" y="3867150"/>
            <a:ext cx="1828800" cy="838200"/>
          </a:xfrm>
          <a:prstGeom prst="rect">
            <a:avLst/>
          </a:prstGeom>
        </p:spPr>
        <p:txBody>
          <a:bodyPr anchor="ctr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机器学习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Title 1"/>
          <p:cNvSpPr txBox="1"/>
          <p:nvPr/>
        </p:nvSpPr>
        <p:spPr>
          <a:xfrm>
            <a:off x="4191000" y="742950"/>
            <a:ext cx="4408488" cy="142875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支持向量机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Box 38"/>
          <p:cNvSpPr txBox="1">
            <a:spLocks noChangeArrowheads="1"/>
          </p:cNvSpPr>
          <p:nvPr/>
        </p:nvSpPr>
        <p:spPr bwMode="auto">
          <a:xfrm>
            <a:off x="404813" y="3910013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如果          ，我们希望                  （不仅仅      ）</a:t>
            </a:r>
            <a:endParaRPr lang="en-US" altLang="zh-CN" sz="2800" dirty="0"/>
          </a:p>
        </p:txBody>
      </p:sp>
      <p:sp>
        <p:nvSpPr>
          <p:cNvPr id="58370" name="TextBox 39"/>
          <p:cNvSpPr txBox="1">
            <a:spLocks noChangeArrowheads="1"/>
          </p:cNvSpPr>
          <p:nvPr/>
        </p:nvSpPr>
        <p:spPr bwMode="auto">
          <a:xfrm>
            <a:off x="422275" y="3486150"/>
            <a:ext cx="7807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如果</a:t>
            </a:r>
            <a:r>
              <a:rPr lang="en-US" altLang="zh-CN" sz="2800" dirty="0"/>
              <a:t>          </a:t>
            </a:r>
            <a:r>
              <a:rPr lang="zh-CN" altLang="en-US" sz="2800" dirty="0"/>
              <a:t>，我们希望</a:t>
            </a:r>
            <a:r>
              <a:rPr lang="en-US" altLang="zh-CN" sz="2800" dirty="0"/>
              <a:t>               </a:t>
            </a:r>
            <a:r>
              <a:rPr lang="zh-CN" altLang="en-US" sz="2800" dirty="0"/>
              <a:t>（不仅仅       ）</a:t>
            </a:r>
            <a:endParaRPr lang="en-US" altLang="zh-CN" sz="2800" dirty="0"/>
          </a:p>
        </p:txBody>
      </p:sp>
      <p:sp>
        <p:nvSpPr>
          <p:cNvPr id="58371" name="TextBox 135"/>
          <p:cNvSpPr txBox="1">
            <a:spLocks noChangeArrowheads="1"/>
          </p:cNvSpPr>
          <p:nvPr/>
        </p:nvSpPr>
        <p:spPr bwMode="auto">
          <a:xfrm>
            <a:off x="381000" y="277813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支持向量机</a:t>
            </a:r>
            <a:endParaRPr lang="en-US" altLang="zh-CN" sz="2400" b="1" dirty="0"/>
          </a:p>
        </p:txBody>
      </p:sp>
      <p:pic>
        <p:nvPicPr>
          <p:cNvPr id="58372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819150"/>
            <a:ext cx="70104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373" name="Group 43"/>
          <p:cNvGrpSpPr/>
          <p:nvPr/>
        </p:nvGrpSpPr>
        <p:grpSpPr bwMode="auto">
          <a:xfrm>
            <a:off x="914400" y="1733550"/>
            <a:ext cx="7162800" cy="1804988"/>
            <a:chOff x="685801" y="1646717"/>
            <a:chExt cx="7619999" cy="2144233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2286811" y="1648603"/>
              <a:ext cx="0" cy="2057482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85801" y="3428863"/>
              <a:ext cx="3352327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6552795" y="1646717"/>
              <a:ext cx="0" cy="205748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953474" y="3426977"/>
              <a:ext cx="3352326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/>
            <p:cNvCxnSpPr/>
            <p:nvPr/>
          </p:nvCxnSpPr>
          <p:spPr>
            <a:xfrm>
              <a:off x="1067476" y="1733467"/>
              <a:ext cx="1751317" cy="169539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6019125" y="1733467"/>
              <a:ext cx="1753005" cy="169539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813726" y="3426977"/>
              <a:ext cx="1146716" cy="188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945029" y="3428863"/>
              <a:ext cx="1089296" cy="377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13726" y="3381716"/>
              <a:ext cx="0" cy="98065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286811" y="3379831"/>
              <a:ext cx="0" cy="98065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759897" y="3374172"/>
              <a:ext cx="0" cy="98065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078021" y="3381716"/>
              <a:ext cx="0" cy="98065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551107" y="3379831"/>
              <a:ext cx="0" cy="98065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025880" y="3374172"/>
              <a:ext cx="0" cy="98065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395" name="TextBox 19"/>
            <p:cNvSpPr txBox="1">
              <a:spLocks noChangeArrowheads="1"/>
            </p:cNvSpPr>
            <p:nvPr/>
          </p:nvSpPr>
          <p:spPr bwMode="auto">
            <a:xfrm>
              <a:off x="1568396" y="3452396"/>
              <a:ext cx="457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/>
                <a:t>-1</a:t>
              </a:r>
              <a:endParaRPr lang="en-US" altLang="zh-CN" sz="1600"/>
            </a:p>
          </p:txBody>
        </p:sp>
        <p:sp>
          <p:nvSpPr>
            <p:cNvPr id="58396" name="TextBox 27"/>
            <p:cNvSpPr txBox="1">
              <a:spLocks noChangeArrowheads="1"/>
            </p:cNvSpPr>
            <p:nvPr/>
          </p:nvSpPr>
          <p:spPr bwMode="auto">
            <a:xfrm>
              <a:off x="2667000" y="3451031"/>
              <a:ext cx="457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/>
                <a:t>1</a:t>
              </a:r>
              <a:endParaRPr lang="en-US" altLang="zh-CN" sz="1600"/>
            </a:p>
          </p:txBody>
        </p:sp>
        <p:sp>
          <p:nvSpPr>
            <p:cNvPr id="58397" name="TextBox 28"/>
            <p:cNvSpPr txBox="1">
              <a:spLocks noChangeArrowheads="1"/>
            </p:cNvSpPr>
            <p:nvPr/>
          </p:nvSpPr>
          <p:spPr bwMode="auto">
            <a:xfrm>
              <a:off x="5835596" y="3435168"/>
              <a:ext cx="457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/>
                <a:t>-1</a:t>
              </a:r>
              <a:endParaRPr lang="en-US" altLang="zh-CN" sz="1600"/>
            </a:p>
          </p:txBody>
        </p:sp>
        <p:sp>
          <p:nvSpPr>
            <p:cNvPr id="58398" name="TextBox 29"/>
            <p:cNvSpPr txBox="1">
              <a:spLocks noChangeArrowheads="1"/>
            </p:cNvSpPr>
            <p:nvPr/>
          </p:nvSpPr>
          <p:spPr bwMode="auto">
            <a:xfrm>
              <a:off x="6934200" y="3428543"/>
              <a:ext cx="457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/>
                <a:t>1</a:t>
              </a:r>
              <a:endParaRPr lang="en-US" altLang="zh-CN" sz="1600"/>
            </a:p>
          </p:txBody>
        </p:sp>
        <p:pic>
          <p:nvPicPr>
            <p:cNvPr id="58399" name="Picture 26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015" y="3555425"/>
              <a:ext cx="108585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400" name="Picture 31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7215" y="3550475"/>
              <a:ext cx="108585" cy="11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8374" name="Picture 3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648075"/>
            <a:ext cx="6858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5" name="Picture 33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2" y="4073525"/>
            <a:ext cx="700088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6" name="Picture 30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775" y="3582988"/>
            <a:ext cx="10382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Picture 40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425" y="4024313"/>
            <a:ext cx="12731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8" name="Picture 42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637" y="3632200"/>
            <a:ext cx="436563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9" name="Picture 41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7" y="4086225"/>
            <a:ext cx="436563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extBox 1"/>
          <p:cNvSpPr txBox="1">
            <a:spLocks noChangeArrowheads="1"/>
          </p:cNvSpPr>
          <p:nvPr/>
        </p:nvSpPr>
        <p:spPr bwMode="auto">
          <a:xfrm>
            <a:off x="381000" y="277813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SVM </a:t>
            </a:r>
            <a:r>
              <a:rPr lang="zh-CN" altLang="en-US" sz="2400" b="1" dirty="0"/>
              <a:t>（支持向量机）决策边界</a:t>
            </a:r>
            <a:endParaRPr lang="en-US" altLang="zh-CN" sz="2400" b="1" dirty="0"/>
          </a:p>
        </p:txBody>
      </p:sp>
      <p:pic>
        <p:nvPicPr>
          <p:cNvPr id="59394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819150"/>
            <a:ext cx="70104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81000" y="1576388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当</a:t>
            </a:r>
            <a:r>
              <a:rPr lang="en-US" altLang="zh-CN" sz="2400" dirty="0"/>
              <a:t>                </a:t>
            </a:r>
            <a:r>
              <a:rPr lang="zh-CN" altLang="en-US" sz="2400" dirty="0"/>
              <a:t>：</a:t>
            </a:r>
            <a:endParaRPr lang="en-US" altLang="zh-CN" sz="2400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1635125"/>
            <a:ext cx="977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1000" y="3024188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当                ：</a:t>
            </a:r>
            <a:r>
              <a:rPr lang="en-US" altLang="zh-CN" sz="2400" dirty="0"/>
              <a:t>               </a:t>
            </a:r>
            <a:endParaRPr lang="en-US" altLang="zh-CN" sz="2400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82925"/>
            <a:ext cx="99218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30"/>
          <p:cNvGrpSpPr/>
          <p:nvPr/>
        </p:nvGrpSpPr>
        <p:grpSpPr bwMode="auto">
          <a:xfrm>
            <a:off x="5848350" y="1657350"/>
            <a:ext cx="2290763" cy="1382713"/>
            <a:chOff x="812331" y="2434817"/>
            <a:chExt cx="3151632" cy="1900522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2317165" y="2434817"/>
              <a:ext cx="0" cy="1732507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812331" y="3933851"/>
              <a:ext cx="3151632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70521" y="2506824"/>
              <a:ext cx="1646798" cy="142702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812951" y="3933851"/>
              <a:ext cx="1076753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812951" y="3894575"/>
              <a:ext cx="0" cy="8291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317165" y="3892392"/>
              <a:ext cx="0" cy="8291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823562" y="3888028"/>
              <a:ext cx="0" cy="8291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421" name="TextBox 23"/>
            <p:cNvSpPr txBox="1">
              <a:spLocks noChangeArrowheads="1"/>
            </p:cNvSpPr>
            <p:nvPr/>
          </p:nvSpPr>
          <p:spPr bwMode="auto">
            <a:xfrm>
              <a:off x="1641971" y="3954465"/>
              <a:ext cx="429767" cy="380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/>
                <a:t>-1</a:t>
              </a:r>
              <a:endParaRPr lang="en-US" altLang="zh-CN" sz="1200"/>
            </a:p>
          </p:txBody>
        </p:sp>
        <p:sp>
          <p:nvSpPr>
            <p:cNvPr id="59422" name="TextBox 24"/>
            <p:cNvSpPr txBox="1">
              <a:spLocks noChangeArrowheads="1"/>
            </p:cNvSpPr>
            <p:nvPr/>
          </p:nvSpPr>
          <p:spPr bwMode="auto">
            <a:xfrm>
              <a:off x="2674658" y="3953315"/>
              <a:ext cx="429767" cy="380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/>
                <a:t>1</a:t>
              </a:r>
              <a:endParaRPr lang="en-US" altLang="zh-CN" sz="1200"/>
            </a:p>
          </p:txBody>
        </p:sp>
        <p:pic>
          <p:nvPicPr>
            <p:cNvPr id="59423" name="Picture 27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1893" y="4041226"/>
              <a:ext cx="102070" cy="96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" name="Group 29"/>
          <p:cNvGrpSpPr/>
          <p:nvPr/>
        </p:nvGrpSpPr>
        <p:grpSpPr bwMode="auto">
          <a:xfrm>
            <a:off x="5864225" y="3497263"/>
            <a:ext cx="2265363" cy="1357312"/>
            <a:chOff x="4816025" y="2433884"/>
            <a:chExt cx="3159106" cy="1892283"/>
          </a:xfrm>
        </p:grpSpPr>
        <p:cxnSp>
          <p:nvCxnSpPr>
            <p:cNvPr id="12" name="Straight Arrow Connector 11"/>
            <p:cNvCxnSpPr/>
            <p:nvPr/>
          </p:nvCxnSpPr>
          <p:spPr>
            <a:xfrm flipH="1" flipV="1">
              <a:off x="6328057" y="2433884"/>
              <a:ext cx="0" cy="1732933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822667" y="3934432"/>
              <a:ext cx="3152464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5825522" y="2506919"/>
              <a:ext cx="1649288" cy="142751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816025" y="3934432"/>
              <a:ext cx="1024994" cy="221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821736" y="3894594"/>
              <a:ext cx="0" cy="84101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325843" y="3892380"/>
              <a:ext cx="0" cy="84101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832164" y="3887954"/>
              <a:ext cx="0" cy="84101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411" name="TextBox 25"/>
            <p:cNvSpPr txBox="1">
              <a:spLocks noChangeArrowheads="1"/>
            </p:cNvSpPr>
            <p:nvPr/>
          </p:nvSpPr>
          <p:spPr bwMode="auto">
            <a:xfrm>
              <a:off x="5653139" y="3939956"/>
              <a:ext cx="429768" cy="386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/>
                <a:t>-1</a:t>
              </a:r>
              <a:endParaRPr lang="en-US" altLang="zh-CN" sz="1200"/>
            </a:p>
          </p:txBody>
        </p:sp>
        <p:sp>
          <p:nvSpPr>
            <p:cNvPr id="59412" name="TextBox 26"/>
            <p:cNvSpPr txBox="1">
              <a:spLocks noChangeArrowheads="1"/>
            </p:cNvSpPr>
            <p:nvPr/>
          </p:nvSpPr>
          <p:spPr bwMode="auto">
            <a:xfrm>
              <a:off x="6685827" y="3934376"/>
              <a:ext cx="429768" cy="386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/>
                <a:t>1</a:t>
              </a:r>
              <a:endParaRPr lang="en-US" altLang="zh-CN" sz="1200"/>
            </a:p>
          </p:txBody>
        </p:sp>
        <p:pic>
          <p:nvPicPr>
            <p:cNvPr id="59413" name="Picture 28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73061" y="4037058"/>
              <a:ext cx="102070" cy="96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6"/>
          <p:cNvSpPr/>
          <p:nvPr/>
        </p:nvSpPr>
        <p:spPr>
          <a:xfrm>
            <a:off x="4648200" y="1635125"/>
            <a:ext cx="4495800" cy="3219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43000" y="2328069"/>
          <a:ext cx="1430037" cy="39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0" imgW="17678400" imgH="4876800" progId="Equation.DSMT4">
                  <p:embed/>
                </p:oleObj>
              </mc:Choice>
              <mc:Fallback>
                <p:oleObj name="Equation" r:id="rId10" imgW="17678400" imgH="4876800" progId="Equation.DSMT4">
                  <p:embed/>
                  <p:pic>
                    <p:nvPicPr>
                      <p:cNvPr id="0" name="图片 71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3000" y="2328069"/>
                        <a:ext cx="1430037" cy="39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998538" y="3576638"/>
          <a:ext cx="16033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2" imgW="19812000" imgH="4876800" progId="Equation.DSMT4">
                  <p:embed/>
                </p:oleObj>
              </mc:Choice>
              <mc:Fallback>
                <p:oleObj name="Equation" r:id="rId12" imgW="19812000" imgH="48768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8538" y="3576638"/>
                        <a:ext cx="16033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extBox 1"/>
          <p:cNvSpPr txBox="1">
            <a:spLocks noChangeArrowheads="1"/>
          </p:cNvSpPr>
          <p:nvPr/>
        </p:nvSpPr>
        <p:spPr bwMode="auto">
          <a:xfrm>
            <a:off x="381000" y="277813"/>
            <a:ext cx="830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/>
              <a:t>SVM </a:t>
            </a:r>
            <a:r>
              <a:rPr lang="zh-CN" altLang="en-US" sz="2400" b="1" dirty="0"/>
              <a:t>决策边界</a:t>
            </a:r>
            <a:r>
              <a:rPr lang="en-US" altLang="zh-CN" sz="2400" b="1" dirty="0"/>
              <a:t>: </a:t>
            </a:r>
            <a:r>
              <a:rPr lang="zh-CN" altLang="en-US" sz="2400" b="1" dirty="0"/>
              <a:t>线性可分离的情况</a:t>
            </a:r>
            <a:endParaRPr lang="en-US" altLang="zh-CN" sz="2400" b="1" dirty="0"/>
          </a:p>
        </p:txBody>
      </p:sp>
      <p:sp>
        <p:nvSpPr>
          <p:cNvPr id="4" name="Oval 3"/>
          <p:cNvSpPr/>
          <p:nvPr/>
        </p:nvSpPr>
        <p:spPr>
          <a:xfrm>
            <a:off x="5467350" y="2543175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478338" y="151288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178300" y="1276350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Cross 7"/>
          <p:cNvSpPr/>
          <p:nvPr/>
        </p:nvSpPr>
        <p:spPr>
          <a:xfrm rot="2734294">
            <a:off x="3502025" y="3246438"/>
            <a:ext cx="304800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Cross 8"/>
          <p:cNvSpPr/>
          <p:nvPr/>
        </p:nvSpPr>
        <p:spPr>
          <a:xfrm rot="2734294">
            <a:off x="3802063" y="2373313"/>
            <a:ext cx="303212" cy="303212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0" name="Cross 9"/>
          <p:cNvSpPr/>
          <p:nvPr/>
        </p:nvSpPr>
        <p:spPr>
          <a:xfrm rot="2734294">
            <a:off x="3814763" y="2881313"/>
            <a:ext cx="304800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1" name="Cross 10"/>
          <p:cNvSpPr/>
          <p:nvPr/>
        </p:nvSpPr>
        <p:spPr>
          <a:xfrm rot="2734294">
            <a:off x="3371057" y="2861468"/>
            <a:ext cx="304800" cy="30321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0425" name="TextBox 11"/>
          <p:cNvSpPr txBox="1">
            <a:spLocks noChangeArrowheads="1"/>
          </p:cNvSpPr>
          <p:nvPr/>
        </p:nvSpPr>
        <p:spPr bwMode="auto">
          <a:xfrm>
            <a:off x="5907088" y="3746500"/>
            <a:ext cx="493712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1</a:t>
            </a:r>
            <a:endParaRPr lang="en-US" altLang="zh-CN" sz="1800" baseline="-25000"/>
          </a:p>
        </p:txBody>
      </p:sp>
      <p:sp>
        <p:nvSpPr>
          <p:cNvPr id="60426" name="TextBox 12"/>
          <p:cNvSpPr txBox="1">
            <a:spLocks noChangeArrowheads="1"/>
          </p:cNvSpPr>
          <p:nvPr/>
        </p:nvSpPr>
        <p:spPr bwMode="auto">
          <a:xfrm>
            <a:off x="2514600" y="1858963"/>
            <a:ext cx="4937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r>
              <a:rPr lang="en-US" altLang="zh-CN" sz="1800" baseline="-25000"/>
              <a:t>2</a:t>
            </a:r>
            <a:endParaRPr lang="en-US" altLang="zh-CN" sz="1800" baseline="-2500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008313" y="1239838"/>
            <a:ext cx="0" cy="2714625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859088" y="3746500"/>
            <a:ext cx="3035300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ross 15"/>
          <p:cNvSpPr/>
          <p:nvPr/>
        </p:nvSpPr>
        <p:spPr>
          <a:xfrm rot="2734294">
            <a:off x="3945732" y="3313906"/>
            <a:ext cx="304800" cy="30321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7" name="Cross 16"/>
          <p:cNvSpPr/>
          <p:nvPr/>
        </p:nvSpPr>
        <p:spPr>
          <a:xfrm rot="2734294">
            <a:off x="3422651" y="2525712"/>
            <a:ext cx="303212" cy="303213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3" name="Cross 22"/>
          <p:cNvSpPr/>
          <p:nvPr/>
        </p:nvSpPr>
        <p:spPr>
          <a:xfrm rot="2734294">
            <a:off x="3097213" y="1993900"/>
            <a:ext cx="304800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4" name="Cross 23"/>
          <p:cNvSpPr/>
          <p:nvPr/>
        </p:nvSpPr>
        <p:spPr>
          <a:xfrm rot="2734294">
            <a:off x="3069431" y="2532857"/>
            <a:ext cx="303213" cy="304800"/>
          </a:xfrm>
          <a:prstGeom prst="plus">
            <a:avLst>
              <a:gd name="adj" fmla="val 46579"/>
            </a:avLst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5062538" y="219551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5467350" y="220503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56150" y="1963738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5111750" y="188436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4081463" y="1663700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4576763" y="219551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4872038" y="1624013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5341938" y="1508125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4857750" y="1244600"/>
            <a:ext cx="231775" cy="231775"/>
          </a:xfrm>
          <a:prstGeom prst="ellips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783205" y="4264660"/>
            <a:ext cx="3124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普通</a:t>
            </a:r>
            <a:r>
              <a:rPr lang="zh-CN" altLang="en-US" sz="2400" dirty="0"/>
              <a:t>的分类决策</a:t>
            </a:r>
            <a:r>
              <a:rPr lang="zh-CN" altLang="en-US" sz="2400" dirty="0"/>
              <a:t>边界</a:t>
            </a:r>
            <a:endParaRPr lang="zh-CN" altLang="en-US" sz="2400" dirty="0"/>
          </a:p>
        </p:txBody>
      </p:sp>
      <p:cxnSp>
        <p:nvCxnSpPr>
          <p:cNvPr id="2" name="直接连接符 1"/>
          <p:cNvCxnSpPr/>
          <p:nvPr/>
        </p:nvCxnSpPr>
        <p:spPr>
          <a:xfrm>
            <a:off x="3723005" y="963930"/>
            <a:ext cx="848995" cy="305562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2580005" y="1481455"/>
            <a:ext cx="3668395" cy="18522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773680" y="1208405"/>
            <a:ext cx="3550920" cy="2658745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ags/tag1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h_\theta(x) = \frac{1}{1+e^{-\theta^Tx}}&#10;$&#10;&#10;\end{document}"/>
  <p:tag name="IGUANATEXSIZE" val="28"/>
</p:tagLst>
</file>

<file path=ppt/tags/tag10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-(y \log h_\theta(x) + (1-y) \log(1-h_\theta(x)))&#10;$&#10;&#10;\end{document}"/>
  <p:tag name="IGUANATEXSIZE" val="24"/>
</p:tagLst>
</file>

<file path=ppt/tags/tag100.xml><?xml version="1.0" encoding="utf-8"?>
<p:tagLst xmlns:p="http://schemas.openxmlformats.org/presentationml/2006/main">
  <p:tag name="LATEXADDIN" val="\documentclass{article}&#10;\usepackage{amsmath, color}&#10;\pagestyle{empty}&#10;\begin{document}&#10;&#10;&#10;$\displaystyle&#10;\mathrm{similarity}(x,l)&#10;$&#10;&#10;\end{document}"/>
  <p:tag name="IGUANATEXSIZE" val="24"/>
</p:tagLst>
</file>

<file path=ppt/tags/tag101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 \in \{1,2,3,\dots, K\}&#10;$&#10;&#10;\end{document}"/>
  <p:tag name="IGUANATEXSIZE" val="24"/>
</p:tagLst>
</file>

<file path=ppt/tags/tag102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K&#10;$&#10;&#10;\end{document}"/>
  <p:tag name="IGUANATEXSIZE" val="24"/>
</p:tagLst>
</file>

<file path=ppt/tags/tag103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i = 1,2,\dots, K&#10;$&#10;&#10;\end{document}"/>
  <p:tag name="IGUANATEXSIZE" val="24"/>
</p:tagLst>
</file>

<file path=ppt/tags/tag104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 = i&#10;$&#10;&#10;\end{document}"/>
  <p:tag name="IGUANATEXSIZE" val="24"/>
</p:tagLst>
</file>

<file path=ppt/tags/tag105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^{(1)}, \theta^{(2)}, \dots, \theta^{(K)}&#10;$&#10;&#10;\end{document}"/>
  <p:tag name="IGUANATEXSIZE" val="24"/>
</p:tagLst>
</file>

<file path=ppt/tags/tag106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(\theta^{(i)})^Tx&#10;$&#10;&#10;\end{document}"/>
  <p:tag name="IGUANATEXSIZE" val="24"/>
</p:tagLst>
</file>

<file path=ppt/tags/tag107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i&#10;$&#10;&#10;\end{document}"/>
  <p:tag name="IGUANATEXSIZE" val="24"/>
</p:tagLst>
</file>

<file path=ppt/tags/tag108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n=&#10;$&#10;&#10;\end{document}"/>
  <p:tag name="IGUANATEXSIZE" val="24"/>
</p:tagLst>
</file>

<file path=ppt/tags/tag109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x \in \mathbb{R}^{n+1}&#10;$&#10;&#10;\end{document}"/>
  <p:tag name="IGUANATEXSIZE" val="24"/>
</p:tagLst>
</file>

<file path=ppt/tags/tag11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= - y \log \frac{1}{1+e^{-\theta^Tx}}&#10;- (1-y) \log (1 - \frac{1}{1+e^{-\theta^Tx}})&#10;$&#10;&#10;\end{document}"/>
  <p:tag name="IGUANATEXSIZE" val="24"/>
</p:tagLst>
</file>

<file path=ppt/tags/tag110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m =&#10;$&#10;&#10;\end{document}"/>
  <p:tag name="IGUANATEXSIZE" val="24"/>
</p:tagLst>
</file>

<file path=ppt/tags/tag111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12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13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14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15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n&#10;$&#10;&#10;\end{document}"/>
  <p:tag name="IGUANATEXSIZE" val="24"/>
</p:tagLst>
</file>

<file path=ppt/tags/tag116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m&#10;$&#10;&#10;\end{document}"/>
  <p:tag name="IGUANATEXSIZE" val="24"/>
</p:tagLst>
</file>

<file path=ppt/tags/tag117.xml><?xml version="1.0" encoding="utf-8"?>
<p:tagLst xmlns:p="http://schemas.openxmlformats.org/presentationml/2006/main">
  <p:tag name="PREVIOUS_ACTIVE_SLIDE" val="558"/>
</p:tagLst>
</file>

<file path=ppt/tags/tag12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0"/>
</p:tagLst>
</file>

<file path=ppt/tags/tag13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^Tx \gg 0&#10;$&#10;&#10;\end{document}"/>
  <p:tag name="IGUANATEXSIZE" val="20"/>
</p:tagLst>
</file>

<file path=ppt/tags/tag14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 = 0&#10;$&#10;&#10;\end{document}"/>
  <p:tag name="IGUANATEXSIZE" val="20"/>
</p:tagLst>
</file>

<file path=ppt/tags/tag15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^Tx \ll 0&#10;$&#10;&#10;\end{document}"/>
  <p:tag name="IGUANATEXSIZE" val="20"/>
</p:tagLst>
</file>

<file path=ppt/tags/tag16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-\log \frac{1}{1+e^{-z}}&#10;$&#10;&#10;\end{document}"/>
  <p:tag name="IGUANATEXSIZE" val="20"/>
</p:tagLst>
</file>

<file path=ppt/tags/tag17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18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19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-\log(1 - \frac{1}{1+e^{-z}})&#10;$&#10;&#10;\end{document}"/>
  <p:tag name="IGUANATEXSIZE" val="20"/>
</p:tagLst>
</file>

<file path=ppt/tags/tag2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h_\theta(x) = g(z)&#10;$&#10;&#10;\end{document}"/>
  <p:tag name="IGUANATEXSIZE" val="20"/>
</p:tagLst>
</file>

<file path=ppt/tags/tag20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min_\theta \frac{1}{m} &#10;\left[ \sum^m_{i=1} y ^{(i)} \left(-\log h_\theta(x^{(i)})\right)&#10;+ (1-y^{(i)}) \left((-\log(1-h_\theta(x^{(i)}))\right)&#10;\right]&#10;+ \frac{\lambda}{2m} \sum^n_{j=1} \theta_j^2&#10;$&#10;&#10;\end{document}"/>
  <p:tag name="IGUANATEXSIZE" val="20"/>
</p:tagLst>
</file>

<file path=ppt/tags/tag21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22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23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24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25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26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4"/>
</p:tagLst>
</file>

<file path=ppt/tags/tag27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 = 0&#10;$&#10;&#10;\end{document}"/>
  <p:tag name="IGUANATEXSIZE" val="24"/>
</p:tagLst>
</file>

<file path=ppt/tags/tag28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^Tx \geq 1&#10;$&#10;&#10;\end{document}"/>
  <p:tag name="IGUANATEXSIZE" val="24"/>
</p:tagLst>
</file>

<file path=ppt/tags/tag29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^Tx \leq -1&#10;$&#10;&#10;\end{document}"/>
  <p:tag name="IGUANATEXSIZE" val="24"/>
</p:tagLst>
</file>

<file path=ppt/tags/tag3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z = \theta^Tx&#10;$&#10;&#10;\end{document}"/>
  <p:tag name="IGUANATEXSIZE" val="20"/>
</p:tagLst>
</file>

<file path=ppt/tags/tag30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geq 0&#10;$&#10;&#10;\end{document}"/>
  <p:tag name="IGUANATEXSIZE" val="24"/>
</p:tagLst>
</file>

<file path=ppt/tags/tag31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&lt; 0&#10;$&#10;&#10;\end{document}"/>
  <p:tag name="IGUANATEXSIZE" val="24"/>
</p:tagLst>
</file>

<file path=ppt/tags/tag32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min_\theta C \sum_{i=1}^m \left[&#10;y^{(i)} cost_1(\theta^Tx^{(i)}) + &#10;(1-y^{(i)}) cost_0(\theta^Tx^{(i)})&#10;\right] + &#10;\frac{1}{2} \sum_{i=1}^{n} \theta_j^2&#10;$&#10;&#10;\end{document}"/>
  <p:tag name="IGUANATEXSIZE" val="20"/>
</p:tagLst>
</file>

<file path=ppt/tags/tag33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^{(i)} = 1&#10;$&#10;&#10;\end{document}"/>
  <p:tag name="IGUANATEXSIZE" val="24"/>
</p:tagLst>
</file>

<file path=ppt/tags/tag34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^{(i)} = 0&#10;$&#10;&#10;\end{document}"/>
  <p:tag name="IGUANATEXSIZE" val="24"/>
</p:tagLst>
</file>

<file path=ppt/tags/tag35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36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z&#10;$&#10;&#10;\end{document}"/>
  <p:tag name="IGUANATEXSIZE" val="20"/>
</p:tagLst>
</file>

<file path=ppt/tags/tag37.xml><?xml version="1.0" encoding="utf-8"?>
<p:tagLst xmlns:p="http://schemas.openxmlformats.org/presentationml/2006/main">
  <p:tag name="LATEXADDIN" val="\documentclass{article}&#10;\usepackage{amsmath}&#10;\pagestyle{empty}&#10;\begin{document}&#10;&#10;&#10;$u = \begin{bmatrix} &#10;u_1 \\&#10;u_2 \\&#10;\end{bmatrix} \quad\quad v = \begin{bmatrix} &#10;v_1 \\&#10;v_2 \\&#10;\end{bmatrix}&#10;$&#10;&#10;&#10;\end{document}"/>
  <p:tag name="IGUANATEXSIZE" val="30"/>
</p:tagLst>
</file>

<file path=ppt/tags/tag38.xml><?xml version="1.0" encoding="utf-8"?>
<p:tagLst xmlns:p="http://schemas.openxmlformats.org/presentationml/2006/main">
  <p:tag name="LATEXADDIN" val="\documentclass{article}&#10;\usepackage{amsmath}&#10;\pagestyle{empty}&#10;\begin{document}&#10;&#10;&#10;$ \displaystyle&#10;\min_\theta \frac{1}{2} \sum\limits_{j=1}^n \theta_j^2&#10;$&#10;&#10;&#10;\end{document}"/>
  <p:tag name="IGUANATEXSIZE" val="30"/>
</p:tagLst>
</file>

<file path=ppt/tags/tag39.xml><?xml version="1.0" encoding="utf-8"?>
<p:tagLst xmlns:p="http://schemas.openxmlformats.org/presentationml/2006/main">
  <p:tag name="LATEXADDIN" val="\documentclass{article}&#10;\usepackage{amsmath}&#10;\pagestyle{empty}&#10;\begin{document}&#10;&#10;&#10;&#10;\begin{align*}&#10;\mathrm{s.t.}\quad &amp;\theta^Tx^{(i)} \geq 1 \quad\quad \mathrm{if} \; y^{(i)}=1\\&#10;&amp;\theta^Tx^{(i)} \leq -1 \quad\; \mathrm{if} \; y^{(i)}=0&#10;\end{align*}&#10;&#10;&#10;\end{document}"/>
  <p:tag name="IGUANATEXSIZE" val="30"/>
</p:tagLst>
</file>

<file path=ppt/tags/tag4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4"/>
</p:tagLst>
</file>

<file path=ppt/tags/tag40.xml><?xml version="1.0" encoding="utf-8"?>
<p:tagLst xmlns:p="http://schemas.openxmlformats.org/presentationml/2006/main">
  <p:tag name="LATEXADDIN" val="\documentclass{article}&#10;\usepackage{amsmath}&#10;\pagestyle{empty}&#10;\begin{document}&#10;&#10;&#10;&#10;\begin{align*}&#10;\mathrm{s.t.}\quad &amp;p^{(i)} \cdot \|\theta\| \geq 1 \quad\quad \mathrm{if} \; y^{(i)}=1\\&#10;&amp;p^{(i)} \cdot \|\theta\|  \leq -1 \;\quad \mathrm{if} \; y^{(i)}=1&#10;\end{align*}&#10;&#10;&#10;\end{document}"/>
  <p:tag name="IGUANATEXSIZE" val="20"/>
</p:tagLst>
</file>

<file path=ppt/tags/tag41.xml><?xml version="1.0" encoding="utf-8"?>
<p:tagLst xmlns:p="http://schemas.openxmlformats.org/presentationml/2006/main">
  <p:tag name="LATEXADDIN" val="\documentclass{article}&#10;\usepackage{amsmath}&#10;\pagestyle{empty}&#10;\begin{document}&#10;&#10;&#10;$ \displaystyle&#10;\min_\theta \frac{1}{2} \sum\limits_{j=1}^n \theta_j^2&#10;$&#10;&#10;&#10;\end{document}"/>
  <p:tag name="IGUANATEXSIZE" val="30"/>
</p:tagLst>
</file>

<file path=ppt/tags/tag42.xml><?xml version="1.0" encoding="utf-8"?>
<p:tagLst xmlns:p="http://schemas.openxmlformats.org/presentationml/2006/main">
  <p:tag name="LATEXADDIN" val="\documentclass{article}&#10;\usepackage{amsmath}&#10;\pagestyle{empty}&#10;\begin{document}&#10;&#10;Predict $y=1$ if&#10;\end{document}"/>
  <p:tag name="IGUANATEXSIZE" val="30"/>
</p:tagLst>
</file>

<file path=ppt/tags/tag43.xml><?xml version="1.0" encoding="utf-8"?>
<p:tagLst xmlns:p="http://schemas.openxmlformats.org/presentationml/2006/main">
  <p:tag name="LATEXADDIN" val="\documentclass{article}&#10;\usepackage{amsmath}&#10;\pagestyle{empty}&#10;\begin{document}&#10;&#10;&#10;\begin{align*}&#10;\theta_0 &amp;+ \theta_1 x_1 + \theta_2 x_2  + \theta_3 x_1x_2 \\&#10; &amp;+ \theta_4x_1^2 + \theta_5x_2^2 + \dots \geq 0&#10;\end{align*}&#10;&#10;&#10;\end{document}"/>
  <p:tag name="IGUANATEXSIZE" val="30"/>
</p:tagLst>
</file>

<file path=ppt/tags/tag44.xml><?xml version="1.0" encoding="utf-8"?>
<p:tagLst xmlns:p="http://schemas.openxmlformats.org/presentationml/2006/main">
  <p:tag name="LATEXADDIN" val="\documentclass{article}&#10;\usepackage{amsmath}&#10;\pagestyle{empty}&#10;\begin{document}&#10;&#10;&#10;$&#10;f_1,f_2,f_3,\dots&#10;$&#10;&#10;\end{document}"/>
  <p:tag name="IGUANATEXSIZE" val="30"/>
</p:tagLst>
</file>

<file path=ppt/tags/tag45.xml><?xml version="1.0" encoding="utf-8"?>
<p:tagLst xmlns:p="http://schemas.openxmlformats.org/presentationml/2006/main">
  <p:tag name="LATEXADDIN" val="\documentclass{article}&#10;\usepackage{amsmath}&#10;\pagestyle{empty}&#10;\begin{document}&#10;&#10;&#10;$&#10;l^{(1)},l^{(2)},l^{(3)}&#10;$&#10;&#10;\end{document}"/>
  <p:tag name="IGUANATEXSIZE" val="24"/>
</p:tagLst>
</file>

<file path=ppt/tags/tag46.xml><?xml version="1.0" encoding="utf-8"?>
<p:tagLst xmlns:p="http://schemas.openxmlformats.org/presentationml/2006/main">
  <p:tag name="LATEXADDIN" val="\documentclass{article}&#10;\usepackage{amsmath}&#10;\pagestyle{empty}&#10;\begin{document}&#10;&#10;&#10;$&#10;x&#10;$&#10;&#10;\end{document}"/>
  <p:tag name="IGUANATEXSIZE" val="28"/>
</p:tagLst>
</file>

<file path=ppt/tags/tag47.xml><?xml version="1.0" encoding="utf-8"?>
<p:tagLst xmlns:p="http://schemas.openxmlformats.org/presentationml/2006/main">
  <p:tag name="LATEXADDIN" val="\documentclass{article}&#10;\usepackage{amsmath}&#10;\pagestyle{empty}&#10;\begin{document}&#10;&#10;&#10;$&#10;x&#10;$&#10;&#10;\end{document}"/>
  <p:tag name="IGUANATEXSIZE" val="28"/>
</p:tagLst>
</file>

<file path=ppt/tags/tag48.xml><?xml version="1.0" encoding="utf-8"?>
<p:tagLst xmlns:p="http://schemas.openxmlformats.org/presentationml/2006/main">
  <p:tag name="LATEXADDIN" val="\documentclass{article}&#10;\usepackage{amsmath}&#10;\pagestyle{empty}&#10;\begin{document}&#10;&#10;&#10;$&#10;f_1 = \mathrm{similarity}(x,l^{(1)})&#10;=\exp\left(-\frac{\|x - l^{(1)}\|^2}{2\sigma^2}\right)&#10;=\exp\left(-\frac{\sum_{j=1}^n (x_j - l^{(1)}_j)^2}{2\sigma^2}\right)&#10;$&#10;&#10;&#10;\end{document}"/>
  <p:tag name="IGUANATEXSIZE" val="30"/>
</p:tagLst>
</file>

<file path=ppt/tags/tag49.xml><?xml version="1.0" encoding="utf-8"?>
<p:tagLst xmlns:p="http://schemas.openxmlformats.org/presentationml/2006/main">
  <p:tag name="LATEXADDIN" val="\documentclass{article}&#10;\usepackage{amsmath}&#10;\pagestyle{empty}&#10;\begin{document}&#10;&#10;If $x\approx l^{(1)}$ :&#10;&#10;\end{document}"/>
  <p:tag name="IGUANATEXSIZE" val="30"/>
</p:tagLst>
</file>

<file path=ppt/tags/tag5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 = 0&#10;$&#10;&#10;\end{document}"/>
  <p:tag name="IGUANATEXSIZE" val="24"/>
</p:tagLst>
</file>

<file path=ppt/tags/tag50.xml><?xml version="1.0" encoding="utf-8"?>
<p:tagLst xmlns:p="http://schemas.openxmlformats.org/presentationml/2006/main">
  <p:tag name="LATEXADDIN" val="\documentclass{article}&#10;\usepackage{amsmath}&#10;\pagestyle{empty}&#10;\begin{document}&#10;&#10;If $x$ if far from $l^{(1)}$ :&#10;&#10;\end{document}"/>
  <p:tag name="IGUANATEXSIZE" val="30"/>
</p:tagLst>
</file>

<file path=ppt/tags/tag51.xml><?xml version="1.0" encoding="utf-8"?>
<p:tagLst xmlns:p="http://schemas.openxmlformats.org/presentationml/2006/main">
  <p:tag name="LATEXADDIN" val="\documentclass{article}&#10;\usepackage{amsmath}&#10;\pagestyle{empty}&#10;\begin{document}&#10;&#10;&#10;$&#10;l^{(1)} = \begin{bmatrix} &#10;3 \\&#10;5 \\&#10;\end{bmatrix}, \quad&#10;f_1 &#10;=\exp\left(-\frac{\|x - l^{(1)}\|^2}{2\sigma^2}\right)&#10;$&#10;&#10;&#10;\end{document}"/>
  <p:tag name="IGUANATEXSIZE" val="25"/>
</p:tagLst>
</file>

<file path=ppt/tags/tag52.xml><?xml version="1.0" encoding="utf-8"?>
<p:tagLst xmlns:p="http://schemas.openxmlformats.org/presentationml/2006/main">
  <p:tag name="LATEXADDIN" val="\documentclass{article}&#10;\usepackage{amsmath}&#10;\pagestyle{empty}&#10;\begin{document}&#10;&#10;$\sigma^2=1$&#10;&#10;\end{document}"/>
  <p:tag name="IGUANATEXSIZE" val="30"/>
</p:tagLst>
</file>

<file path=ppt/tags/tag53.xml><?xml version="1.0" encoding="utf-8"?>
<p:tagLst xmlns:p="http://schemas.openxmlformats.org/presentationml/2006/main">
  <p:tag name="LATEXADDIN" val="\documentclass{article}&#10;\usepackage{amsmath}&#10;\pagestyle{empty}&#10;\begin{document}&#10;&#10;$\sigma^2=0.5$&#10;&#10;\end{document}"/>
  <p:tag name="IGUANATEXSIZE" val="30"/>
</p:tagLst>
</file>

<file path=ppt/tags/tag54.xml><?xml version="1.0" encoding="utf-8"?>
<p:tagLst xmlns:p="http://schemas.openxmlformats.org/presentationml/2006/main">
  <p:tag name="LATEXADDIN" val="\documentclass{article}&#10;\usepackage{amsmath}&#10;\pagestyle{empty}&#10;\begin{document}&#10;&#10;$\sigma^2=3$&#10;&#10;\end{document}"/>
  <p:tag name="IGUANATEXSIZE" val="30"/>
</p:tagLst>
</file>

<file path=ppt/tags/tag55.xml><?xml version="1.0" encoding="utf-8"?>
<p:tagLst xmlns:p="http://schemas.openxmlformats.org/presentationml/2006/main">
  <p:tag name="LATEXADDIN" val="\documentclass{article}&#10;\usepackage{amsmath}&#10;\pagestyle{empty}&#10;\begin{document}&#10;&#10;&#10;$&#10;l^{(1)}&#10;$&#10;&#10;\end{document}"/>
  <p:tag name="IGUANATEXSIZE" val="24"/>
</p:tagLst>
</file>

<file path=ppt/tags/tag56.xml><?xml version="1.0" encoding="utf-8"?>
<p:tagLst xmlns:p="http://schemas.openxmlformats.org/presentationml/2006/main">
  <p:tag name="LATEXADDIN" val="\documentclass{article}&#10;\usepackage{amsmath}&#10;\pagestyle{empty}&#10;\begin{document}&#10;&#10;&#10;$&#10;l^{(2)}&#10;$&#10;&#10;\end{document}"/>
  <p:tag name="IGUANATEXSIZE" val="24"/>
</p:tagLst>
</file>

<file path=ppt/tags/tag57.xml><?xml version="1.0" encoding="utf-8"?>
<p:tagLst xmlns:p="http://schemas.openxmlformats.org/presentationml/2006/main">
  <p:tag name="LATEXADDIN" val="\documentclass{article}&#10;\usepackage{amsmath}&#10;\pagestyle{empty}&#10;\begin{document}&#10;&#10;&#10;$&#10;l^{(3)}&#10;$&#10;&#10;\end{document}"/>
  <p:tag name="IGUANATEXSIZE" val="24"/>
</p:tagLst>
</file>

<file path=ppt/tags/tag58.xml><?xml version="1.0" encoding="utf-8"?>
<p:tagLst xmlns:p="http://schemas.openxmlformats.org/presentationml/2006/main">
  <p:tag name="LATEXADDIN" val="\documentclass{article}&#10;\usepackage{amsmath}&#10;\pagestyle{empty}&#10;\begin{document}&#10;&#10;Predict ``1'' when&#10;\end{document}"/>
  <p:tag name="IGUANATEXSIZE" val="30"/>
</p:tagLst>
</file>

<file path=ppt/tags/tag59.xml><?xml version="1.0" encoding="utf-8"?>
<p:tagLst xmlns:p="http://schemas.openxmlformats.org/presentationml/2006/main">
  <p:tag name="LATEXADDIN" val="\documentclass{article}&#10;\usepackage{amsmath}&#10;\pagestyle{empty}&#10;\begin{document}&#10;&#10;&#10;\begin{align*}&#10;\theta_0 &amp;+ \theta_1 f_1 + \theta_2 f_2  + \theta_3f_3 \geq 0&#10;\end{align*}&#10;&#10;&#10;\end{document}"/>
  <p:tag name="IGUANATEXSIZE" val="30"/>
</p:tagLst>
</file>

<file path=ppt/tags/tag6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h_\theta(x) \approx 1&#10;$&#10;&#10;\end{document}"/>
  <p:tag name="IGUANATEXSIZE" val="24"/>
</p:tagLst>
</file>

<file path=ppt/tags/tag60.xml><?xml version="1.0" encoding="utf-8"?>
<p:tagLst xmlns:p="http://schemas.openxmlformats.org/presentationml/2006/main">
  <p:tag name="LATEXADDIN" val="\documentclass{article}&#10;\usepackage{amsmath}&#10;\pagestyle{empty}&#10;\begin{document}&#10;&#10;&#10;$&#10;l^{(1)}&#10;$&#10;&#10;\end{document}"/>
  <p:tag name="IGUANATEXSIZE" val="24"/>
</p:tagLst>
</file>

<file path=ppt/tags/tag61.xml><?xml version="1.0" encoding="utf-8"?>
<p:tagLst xmlns:p="http://schemas.openxmlformats.org/presentationml/2006/main">
  <p:tag name="LATEXADDIN" val="\documentclass{article}&#10;\usepackage{amsmath}&#10;\pagestyle{empty}&#10;\begin{document}&#10;&#10;&#10;$&#10;l^{(2)}&#10;$&#10;&#10;\end{document}"/>
  <p:tag name="IGUANATEXSIZE" val="24"/>
</p:tagLst>
</file>

<file path=ppt/tags/tag62.xml><?xml version="1.0" encoding="utf-8"?>
<p:tagLst xmlns:p="http://schemas.openxmlformats.org/presentationml/2006/main">
  <p:tag name="LATEXADDIN" val="\documentclass{article}&#10;\usepackage{amsmath}&#10;\pagestyle{empty}&#10;\begin{document}&#10;&#10;&#10;$&#10;l^{(3)}&#10;$&#10;&#10;\end{document}"/>
  <p:tag name="IGUANATEXSIZE" val="24"/>
</p:tagLst>
</file>

<file path=ppt/tags/tag63.xml><?xml version="1.0" encoding="utf-8"?>
<p:tagLst xmlns:p="http://schemas.openxmlformats.org/presentationml/2006/main">
  <p:tag name="LATEXADDIN" val="\documentclass{article}&#10;\usepackage{amsmath}&#10;\pagestyle{empty}&#10;\begin{document}&#10;&#10;&#10;&#10;\begin{align*}&#10;x&#10;\end{align*}&#10;&#10;&#10;\end{document}"/>
  <p:tag name="IGUANATEXSIZE" val="24"/>
</p:tagLst>
</file>

<file path=ppt/tags/tag64.xml><?xml version="1.0" encoding="utf-8"?>
<p:tagLst xmlns:p="http://schemas.openxmlformats.org/presentationml/2006/main">
  <p:tag name="LATEXADDIN" val="\documentclass{article}&#10;\usepackage{amsmath}&#10;\pagestyle{empty}&#10;\begin{document}&#10;&#10;&#10;&#10;\begin{align*}&#10;f_i = \mathrm{similarity}(x, l^{(i)})&#10;\end{align*}&#10;&#10;&#10;\end{document}"/>
  <p:tag name="IGUANATEXSIZE" val="24"/>
</p:tagLst>
</file>

<file path=ppt/tags/tag65.xml><?xml version="1.0" encoding="utf-8"?>
<p:tagLst xmlns:p="http://schemas.openxmlformats.org/presentationml/2006/main">
  <p:tag name="LATEXADDIN" val="\documentclass{article}&#10;\usepackage{amsmath}&#10;\pagestyle{empty}&#10;\begin{document}&#10;&#10;&#10;&#10;\begin{align*}&#10;= \exp\left(-\frac{||x-l^{(i)}||^2}{2\sigma^2}\right)&#10;\end{align*}&#10;&#10;&#10;\end{document}"/>
  <p:tag name="IGUANATEXSIZE" val="24"/>
</p:tagLst>
</file>

<file path=ppt/tags/tag66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y = 1&#10;$&#10;&#10;\end{document}"/>
  <p:tag name="IGUANATEXSIZE" val="22"/>
</p:tagLst>
</file>

<file path=ppt/tags/tag67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_0 + \theta_1f_1 + \theta_2f_2 + \theta_3f_3 \geq 0&#10;$&#10;&#10;\end{document}"/>
  <p:tag name="IGUANATEXSIZE" val="22"/>
</p:tagLst>
</file>

<file path=ppt/tags/tag68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l^{(1)},l^{(2)},l^{(3)},\dots&#10;$&#10;&#10;\end{document}"/>
  <p:tag name="IGUANATEXSIZE" val="22"/>
</p:tagLst>
</file>

<file path=ppt/tags/tag69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(x^{(1)},y^{(1)}),(x^{(2)},y^{(2)}),\dots,(x^{(m)},y^{(m)}),&#10;$&#10;&#10;\end{document}"/>
  <p:tag name="IGUANATEXSIZE" val="22"/>
</p:tagLst>
</file>

<file path=ppt/tags/tag7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h_\theta(x) \approx 0&#10;$&#10;&#10;\end{document}"/>
  <p:tag name="IGUANATEXSIZE" val="24"/>
</p:tagLst>
</file>

<file path=ppt/tags/tag70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l^{(1)} = x^{(1)},l^{(2)} = x^{(2)},\dots, l^{(m)} = x^{(m)}.&#10;$&#10;&#10;\end{document}"/>
  <p:tag name="IGUANATEXSIZE" val="22"/>
</p:tagLst>
</file>

<file path=ppt/tags/tag71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x&#10;$&#10;&#10;\end{document}"/>
  <p:tag name="IGUANATEXSIZE" val="22"/>
</p:tagLst>
</file>

<file path=ppt/tags/tag72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f_2 = \mathrm{similarity}(x, l^{(2)})&#10;$&#10;&#10;\end{document}"/>
  <p:tag name="IGUANATEXSIZE" val="22"/>
</p:tagLst>
</file>

<file path=ppt/tags/tag73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f_1 = \mathrm{similarity}(x, l^{(1)})&#10;$&#10;&#10;\end{document}"/>
  <p:tag name="IGUANATEXSIZE" val="22"/>
</p:tagLst>
</file>

<file path=ppt/tags/tag74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dots&#10;$&#10;&#10;\end{document}"/>
  <p:tag name="IGUANATEXSIZE" val="22"/>
</p:tagLst>
</file>

<file path=ppt/tags/tag75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(x^{(i)}, y^{(i)})&#10;$&#10;&#10;\end{document}"/>
  <p:tag name="IGUANATEXSIZE" val="22"/>
</p:tagLst>
</file>

<file path=ppt/tags/tag76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(x^{(1)},y^{(1)}),(x^{(2)},y^{(2)}),\dots,(x^{(m)},y^{(m)}),&#10;$&#10;&#10;\end{document}"/>
  <p:tag name="IGUANATEXSIZE" val="22"/>
</p:tagLst>
</file>

<file path=ppt/tags/tag77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l^{(1)} = x^{(1)},l^{(2)} = x^{(2)},\dots, l^{(m)} = x^{(m)}.&#10;$&#10;&#10;\end{document}"/>
  <p:tag name="IGUANATEXSIZE" val="22"/>
</p:tagLst>
</file>

<file path=ppt/tags/tag78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x&#10;$&#10;&#10;\end{document}"/>
  <p:tag name="IGUANATEXSIZE" val="22"/>
</p:tagLst>
</file>

<file path=ppt/tags/tag79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f_2 = \mathrm{similarity}(x, l^{(2)})&#10;$&#10;&#10;\end{document}"/>
  <p:tag name="IGUANATEXSIZE" val="22"/>
</p:tagLst>
</file>

<file path=ppt/tags/tag8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^Tx \gg 0&#10;$&#10;&#10;\end{document}"/>
  <p:tag name="IGUANATEXSIZE" val="24"/>
</p:tagLst>
</file>

<file path=ppt/tags/tag80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f_1 = \mathrm{similarity}(x, l^{(1)})&#10;$&#10;&#10;\end{document}"/>
  <p:tag name="IGUANATEXSIZE" val="22"/>
</p:tagLst>
</file>

<file path=ppt/tags/tag81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dots&#10;$&#10;&#10;\end{document}"/>
  <p:tag name="IGUANATEXSIZE" val="22"/>
</p:tagLst>
</file>

<file path=ppt/tags/tag82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(x^{(i)}, y^{(i)})&#10;$&#10;&#10;\end{document}"/>
  <p:tag name="IGUANATEXSIZE" val="22"/>
</p:tagLst>
</file>

<file path=ppt/tags/tag83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=\frac{1}{\lambda}&#10;$&#10;&#10;\end{document}"/>
  <p:tag name="IGUANATEXSIZE" val="22"/>
</p:tagLst>
</file>

<file path=ppt/tags/tag84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85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86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\sigma^2&#10;$&#10;&#10;\end{document}"/>
  <p:tag name="IGUANATEXSIZE" val="22"/>
</p:tagLst>
</file>

<file path=ppt/tags/tag87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88.xml><?xml version="1.0" encoding="utf-8"?>
<p:tagLst xmlns:p="http://schemas.openxmlformats.org/presentationml/2006/main">
  <p:tag name="LATEXADDIN" val="\documentclass{article}&#10;\usepackage{amsmath}&#10;\usepackage{amssymb}&#10;\pagestyle{empty}&#10;\begin{document}&#10;&#10;&#10;$\displaystyle&#10;f_i&#10;$&#10;&#10;\end{document}"/>
  <p:tag name="IGUANATEXSIZE" val="22"/>
</p:tagLst>
</file>

<file path=ppt/tags/tag89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&#10;$&#10;&#10;\end{document}"/>
  <p:tag name="IGUANATEXSIZE" val="24"/>
</p:tagLst>
</file>

<file path=ppt/tags/tag9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^Tx \ll 0&#10;$&#10;&#10;\end{document}"/>
  <p:tag name="IGUANATEXSIZE" val="24"/>
</p:tagLst>
</file>

<file path=ppt/tags/tag90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^Tx \geq 0&#10;$&#10;&#10;\end{document}"/>
  <p:tag name="IGUANATEXSIZE" val="24"/>
</p:tagLst>
</file>

<file path=ppt/tags/tag91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l^{(i)} = x^{(i)}&#10;$&#10;&#10;\end{document}"/>
  <p:tag name="IGUANATEXSIZE" val="24"/>
</p:tagLst>
</file>

<file path=ppt/tags/tag92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sigma^2&#10;$&#10;&#10;\end{document}"/>
  <p:tag name="IGUANATEXSIZE" val="24"/>
</p:tagLst>
</file>

<file path=ppt/tags/tag93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f_i = \exp\left(-\frac{||x - l^{(i)}||^2}{2 \sigma^2}\right) &#10;$&#10;&#10;\end{document}"/>
  <p:tag name="IGUANATEXSIZE" val="24"/>
</p:tagLst>
</file>

<file path=ppt/tags/tag94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&#10;$&#10;&#10;\end{document}"/>
  <p:tag name="IGUANATEXSIZE" val="24"/>
</p:tagLst>
</file>

<file path=ppt/tags/tag95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theta^Tx \geq 0&#10;$&#10;&#10;\end{document}"/>
  <p:tag name="IGUANATEXSIZE" val="24"/>
</p:tagLst>
</file>

<file path=ppt/tags/tag96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l^{(i)} = x^{(i)}&#10;$&#10;&#10;\end{document}"/>
  <p:tag name="IGUANATEXSIZE" val="24"/>
</p:tagLst>
</file>

<file path=ppt/tags/tag97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\sigma^2&#10;$&#10;&#10;\end{document}"/>
  <p:tag name="IGUANATEXSIZE" val="24"/>
</p:tagLst>
</file>

<file path=ppt/tags/tag98.xml><?xml version="1.0" encoding="utf-8"?>
<p:tagLst xmlns:p="http://schemas.openxmlformats.org/presentationml/2006/main">
  <p:tag name="LATEXADDIN" val="\documentclass{article}&#10;\usepackage{amsmath}&#10;\pagestyle{empty}&#10;\begin{document}&#10;&#10;&#10;$\displaystyle&#10;f_i = \exp\left(-\frac{||x - l^{(i)}||^2}{2 \sigma^2}\right) &#10;$&#10;&#10;\end{document}"/>
  <p:tag name="IGUANATEXSIZE" val="24"/>
</p:tagLst>
</file>

<file path=ppt/tags/tag99.xml><?xml version="1.0" encoding="utf-8"?>
<p:tagLst xmlns:p="http://schemas.openxmlformats.org/presentationml/2006/main">
  <p:tag name="LATEXADDIN" val="\documentclass{article}&#10;\usepackage{amsmath, color}&#10;\pagestyle{empty}&#10;\begin{document}&#10;&#10;&#10;$\displaystyle&#10;f = \exp\left(- \frac{||\;\;\;\; - \;\;\;\; ||^2}{2\sigma^2}\right)&#10;$&#10;&#10;\end{document}"/>
  <p:tag name="IGUANATEXSIZE" val="24"/>
</p:tagLst>
</file>

<file path=ppt/theme/theme1.xml><?xml version="1.0" encoding="utf-8"?>
<a:theme xmlns:a="http://schemas.openxmlformats.org/drawingml/2006/main" name="1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0</TotalTime>
  <Words>3039</Words>
  <Application>WPS 演示</Application>
  <PresentationFormat>全屏显示(16:9)</PresentationFormat>
  <Paragraphs>382</Paragraphs>
  <Slides>3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34</vt:i4>
      </vt:variant>
    </vt:vector>
  </HeadingPairs>
  <TitlesOfParts>
    <vt:vector size="70" baseType="lpstr">
      <vt:lpstr>Arial</vt:lpstr>
      <vt:lpstr>宋体</vt:lpstr>
      <vt:lpstr>Wingdings</vt:lpstr>
      <vt:lpstr>Calibri</vt:lpstr>
      <vt:lpstr>黑体</vt:lpstr>
      <vt:lpstr>Cambria Math</vt:lpstr>
      <vt:lpstr>微软雅黑</vt:lpstr>
      <vt:lpstr>Arial Unicode MS</vt:lpstr>
      <vt:lpstr>MS Mincho</vt:lpstr>
      <vt:lpstr>Segoe Print</vt:lpstr>
      <vt:lpstr>仿宋</vt:lpstr>
      <vt:lpstr>Courier New</vt:lpstr>
      <vt:lpstr>华文仿宋</vt:lpstr>
      <vt:lpstr>1_Lecture</vt:lpstr>
      <vt:lpstr>2_Office Theme</vt:lpstr>
      <vt:lpstr>3_Office Theme</vt:lpstr>
      <vt:lpstr>2_Lecture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优化目标</vt:lpstr>
      <vt:lpstr>PowerPoint 演示文稿</vt:lpstr>
      <vt:lpstr>PowerPoint 演示文稿</vt:lpstr>
      <vt:lpstr>PowerPoint 演示文稿</vt:lpstr>
      <vt:lpstr>PowerPoint 演示文稿</vt:lpstr>
      <vt:lpstr>大间距分类器的直观理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最大边界的数学理论(选修)</vt:lpstr>
      <vt:lpstr>PowerPoint 演示文稿</vt:lpstr>
      <vt:lpstr>PowerPoint 演示文稿</vt:lpstr>
      <vt:lpstr>PowerPoint 演示文稿</vt:lpstr>
      <vt:lpstr>核函数 I （Kernel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核函数 II</vt:lpstr>
      <vt:lpstr>PowerPoint 演示文稿</vt:lpstr>
      <vt:lpstr>PowerPoint 演示文稿</vt:lpstr>
      <vt:lpstr>PowerPoint 演示文稿</vt:lpstr>
      <vt:lpstr>PowerPoint 演示文稿</vt:lpstr>
      <vt:lpstr>实际使用SV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libsvm 这个包一定要熟练运用。LIBSVM拥有C、Java、Matlab、C#、Ruby、Python、R、Perl、Common LISP、Labview、php等数十种语言版本。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Programming</dc:title>
  <dc:creator>OpenClassroom</dc:creator>
  <cp:lastModifiedBy>刘建</cp:lastModifiedBy>
  <cp:revision>629</cp:revision>
  <dcterms:created xsi:type="dcterms:W3CDTF">2010-07-08T21:59:00Z</dcterms:created>
  <dcterms:modified xsi:type="dcterms:W3CDTF">2022-04-12T05:3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8A4BC059B5FD46D7AF88982FEFACFDFA</vt:lpwstr>
  </property>
</Properties>
</file>